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Toc430980966" w:displacedByCustomXml="next"/>
    <w:bookmarkStart w:id="1" w:name="_Toc397276078" w:displacedByCustomXml="next"/>
    <w:sdt>
      <w:sdtPr>
        <w:rPr>
          <w:rFonts w:asciiTheme="majorHAnsi" w:eastAsiaTheme="majorEastAsia" w:hAnsiTheme="majorHAnsi" w:cstheme="majorBidi"/>
          <w:caps/>
        </w:rPr>
        <w:id w:val="25665431"/>
        <w:docPartObj>
          <w:docPartGallery w:val="Cover Pages"/>
          <w:docPartUnique/>
        </w:docPartObj>
      </w:sdtPr>
      <w:sdtEndPr>
        <w:rPr>
          <w:rFonts w:asciiTheme="minorHAnsi" w:eastAsia="Courier New" w:hAnsiTheme="minorHAnsi" w:cstheme="minorBidi"/>
          <w:caps w:val="0"/>
          <w:kern w:val="2"/>
          <w:sz w:val="18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8522"/>
          </w:tblGrid>
          <w:tr w:rsidR="009E0995" w:rsidTr="00DC3BAF">
            <w:trPr>
              <w:trHeight w:val="2880"/>
              <w:jc w:val="center"/>
            </w:trPr>
            <w:tc>
              <w:tcPr>
                <w:tcW w:w="5000" w:type="pct"/>
              </w:tcPr>
              <w:p w:rsidR="009E0995" w:rsidRDefault="009E0995" w:rsidP="00DC3BAF">
                <w:pPr>
                  <w:pStyle w:val="af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  <w:sdt>
                  <w:sdtPr>
                    <w:rPr>
                      <w:rFonts w:asciiTheme="majorHAnsi" w:eastAsiaTheme="majorEastAsia" w:hAnsiTheme="majorHAnsi" w:cstheme="majorBidi"/>
                      <w:caps/>
                    </w:rPr>
                    <w:alias w:val="公司"/>
                    <w:id w:val="15524243"/>
                    <w:placeholder>
                      <w:docPart w:val="8290DFC620A5412680A5A0D36DDF7BFE"/>
                    </w:placeholder>
                    <w:dataBinding w:prefixMappings="xmlns:ns0='http://schemas.openxmlformats.org/officeDocument/2006/extended-properties'" w:xpath="/ns0:Properties[1]/ns0:Company[1]" w:storeItemID="{6668398D-A668-4E3E-A5EB-62B293D839F1}"/>
                    <w:text/>
                  </w:sdtPr>
                  <w:sdtContent>
                    <w:r>
                      <w:rPr>
                        <w:rFonts w:asciiTheme="majorHAnsi" w:eastAsiaTheme="majorEastAsia" w:hAnsiTheme="majorHAnsi" w:cstheme="majorBidi" w:hint="eastAsia"/>
                        <w:caps/>
                      </w:rPr>
                      <w:t>西南科技大学</w:t>
                    </w:r>
                    <w:r>
                      <w:rPr>
                        <w:rFonts w:asciiTheme="majorHAnsi" w:eastAsiaTheme="majorEastAsia" w:hAnsiTheme="majorHAnsi" w:cstheme="majorBidi" w:hint="eastAsia"/>
                        <w:caps/>
                      </w:rPr>
                      <w:t>acm</w:t>
                    </w:r>
                  </w:sdtContent>
                </w:sdt>
              </w:p>
              <w:p w:rsidR="009E0995" w:rsidRDefault="009E0995" w:rsidP="00DC3BAF"/>
              <w:p w:rsidR="009E0995" w:rsidRPr="00937705" w:rsidRDefault="009E0995" w:rsidP="00DC3BAF">
                <w:pPr>
                  <w:tabs>
                    <w:tab w:val="left" w:pos="734"/>
                  </w:tabs>
                  <w:jc w:val="center"/>
                </w:pPr>
                <w:r>
                  <w:rPr>
                    <w:noProof/>
                  </w:rPr>
                  <w:drawing>
                    <wp:inline distT="0" distB="0" distL="0" distR="0">
                      <wp:extent cx="2465358" cy="1837426"/>
                      <wp:effectExtent l="19050" t="0" r="0" b="0"/>
                      <wp:docPr id="11" name="图片 6" descr="http://www.scu.edu.cn/cs/rootimages/2011/12/14/1323414952063719-1323414952081462.jp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6" descr="http://www.scu.edu.cn/cs/rootimages/2011/12/14/1323414952063719-1323414952081462.jp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print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472080" cy="18424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9E0995" w:rsidTr="00DC3BAF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72"/>
                  <w:szCs w:val="80"/>
                </w:rPr>
                <w:alias w:val="标题"/>
                <w:id w:val="15524250"/>
                <w:placeholder>
                  <w:docPart w:val="4216418447624683BAE4E1AC947C9F71"/>
                </w:placeholder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9E0995" w:rsidRDefault="009E0995" w:rsidP="00DC3BAF">
                    <w:pPr>
                      <w:pStyle w:val="af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937705">
                      <w:rPr>
                        <w:rFonts w:asciiTheme="majorHAnsi" w:eastAsiaTheme="majorEastAsia" w:hAnsiTheme="majorHAnsi" w:cstheme="majorBidi" w:hint="eastAsia"/>
                        <w:sz w:val="72"/>
                        <w:szCs w:val="80"/>
                      </w:rPr>
                      <w:t>ACMICPC</w:t>
                    </w:r>
                    <w:r w:rsidRPr="00937705">
                      <w:rPr>
                        <w:rFonts w:asciiTheme="majorHAnsi" w:eastAsiaTheme="majorEastAsia" w:hAnsiTheme="majorHAnsi" w:cstheme="majorBidi" w:hint="eastAsia"/>
                        <w:sz w:val="72"/>
                        <w:szCs w:val="80"/>
                      </w:rPr>
                      <w:t>竞赛</w:t>
                    </w:r>
                  </w:p>
                </w:tc>
              </w:sdtContent>
            </w:sdt>
          </w:tr>
          <w:tr w:rsidR="009E0995" w:rsidTr="00DC3BAF">
            <w:trPr>
              <w:trHeight w:val="720"/>
              <w:jc w:val="center"/>
            </w:trPr>
            <w:tc>
              <w:tcPr>
                <w:tcW w:w="5000" w:type="pct"/>
                <w:tcBorders>
                  <w:top w:val="single" w:sz="4" w:space="0" w:color="4F81BD" w:themeColor="accent1"/>
                </w:tcBorders>
                <w:vAlign w:val="center"/>
              </w:tcPr>
              <w:sdt>
                <w:sdtPr>
                  <w:rPr>
                    <w:rFonts w:asciiTheme="majorEastAsia" w:eastAsiaTheme="majorEastAsia" w:hAnsiTheme="majorEastAsia" w:cs="Arial"/>
                    <w:sz w:val="52"/>
                    <w:szCs w:val="44"/>
                  </w:rPr>
                  <w:alias w:val="副标题"/>
                  <w:id w:val="15524255"/>
                  <w:placeholder>
                    <w:docPart w:val="D1E795AB38FA4CF79E4F5CA7E6224A9F"/>
                  </w:placeholder>
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<w:text/>
                </w:sdtPr>
                <w:sdtContent>
                  <w:p w:rsidR="009E0995" w:rsidRDefault="009E0995" w:rsidP="00DC3BAF">
                    <w:pPr>
                      <w:pStyle w:val="af"/>
                      <w:jc w:val="center"/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</w:pPr>
                    <w:r w:rsidRPr="00937705">
                      <w:rPr>
                        <w:rFonts w:asciiTheme="majorEastAsia" w:eastAsiaTheme="majorEastAsia" w:hAnsiTheme="majorEastAsia" w:cs="Arial"/>
                        <w:sz w:val="52"/>
                        <w:szCs w:val="44"/>
                      </w:rPr>
                      <w:t>常用模板程序集</w:t>
                    </w:r>
                  </w:p>
                </w:sdtContent>
              </w:sdt>
              <w:p w:rsidR="009E0995" w:rsidRDefault="009E0995" w:rsidP="00DC3BAF">
                <w:pPr>
                  <w:pStyle w:val="af"/>
                  <w:rPr>
                    <w:rFonts w:asciiTheme="majorHAnsi" w:eastAsiaTheme="majorEastAsia" w:hAnsiTheme="majorHAnsi" w:cstheme="majorBidi"/>
                    <w:sz w:val="44"/>
                    <w:szCs w:val="44"/>
                  </w:rPr>
                </w:pPr>
              </w:p>
            </w:tc>
          </w:tr>
          <w:tr w:rsidR="009E0995" w:rsidTr="00DC3BAF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9E0995" w:rsidRPr="00937705" w:rsidRDefault="009E0995" w:rsidP="00DC3BAF">
                <w:pPr>
                  <w:pStyle w:val="af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  <w:r w:rsidRPr="00937705">
                  <w:rPr>
                    <w:rFonts w:asciiTheme="majorHAnsi" w:eastAsiaTheme="majorEastAsia" w:hAnsiTheme="majorHAnsi" w:cstheme="majorBidi"/>
                    <w:sz w:val="52"/>
                    <w:szCs w:val="80"/>
                  </w:rPr>
                  <w:t>B</w:t>
                </w:r>
                <w:r w:rsidRPr="00937705">
                  <w:rPr>
                    <w:rFonts w:asciiTheme="majorHAnsi" w:eastAsiaTheme="majorEastAsia" w:hAnsiTheme="majorHAnsi" w:cstheme="majorBidi" w:hint="eastAsia"/>
                    <w:sz w:val="52"/>
                    <w:szCs w:val="80"/>
                  </w:rPr>
                  <w:t>y   islands</w:t>
                </w:r>
              </w:p>
            </w:tc>
          </w:tr>
          <w:tr w:rsidR="009E0995" w:rsidTr="00DC3BAF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9E0995" w:rsidRDefault="009E0995" w:rsidP="00DC3BAF">
                <w:pPr>
                  <w:pStyle w:val="af"/>
                  <w:rPr>
                    <w:b/>
                    <w:bCs/>
                  </w:rPr>
                </w:pPr>
              </w:p>
            </w:tc>
          </w:tr>
          <w:tr w:rsidR="009E0995" w:rsidTr="00DC3BAF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9E0995" w:rsidRDefault="009E0995" w:rsidP="00DC3BAF">
                <w:pPr>
                  <w:pStyle w:val="af"/>
                  <w:rPr>
                    <w:b/>
                    <w:bCs/>
                  </w:rPr>
                </w:pPr>
              </w:p>
            </w:tc>
          </w:tr>
        </w:tbl>
        <w:p w:rsidR="009E0995" w:rsidRDefault="009E0995" w:rsidP="009E0995"/>
        <w:tbl>
          <w:tblPr>
            <w:tblpPr w:leftFromText="187" w:rightFromText="187" w:horzAnchor="margin" w:tblpXSpec="center" w:tblpYSpec="bottom"/>
            <w:tblW w:w="5000" w:type="pct"/>
            <w:tblLook w:val="04A0"/>
          </w:tblPr>
          <w:tblGrid>
            <w:gridCol w:w="8522"/>
          </w:tblGrid>
          <w:tr w:rsidR="009E0995" w:rsidTr="00DC3BAF">
            <w:tc>
              <w:tcPr>
                <w:tcW w:w="5000" w:type="pct"/>
              </w:tcPr>
              <w:p w:rsidR="009E0995" w:rsidRDefault="009E0995" w:rsidP="00DC3BAF">
                <w:pPr>
                  <w:pStyle w:val="af"/>
                </w:pPr>
              </w:p>
            </w:tc>
          </w:tr>
        </w:tbl>
        <w:p w:rsidR="009E0995" w:rsidRDefault="009E0995" w:rsidP="009E0995">
          <w:pPr>
            <w:spacing w:line="220" w:lineRule="atLeast"/>
          </w:pPr>
        </w:p>
      </w:sdtContent>
    </w:sdt>
    <w:p w:rsidR="009E0995" w:rsidRDefault="009E0995" w:rsidP="009E0995">
      <w:pPr>
        <w:spacing w:line="220" w:lineRule="atLeast"/>
        <w:jc w:val="center"/>
      </w:pPr>
      <w:r>
        <w:rPr>
          <w:noProof/>
        </w:rPr>
        <w:drawing>
          <wp:inline distT="0" distB="0" distL="0" distR="0">
            <wp:extent cx="2583493" cy="2514600"/>
            <wp:effectExtent l="19050" t="0" r="7307" b="0"/>
            <wp:docPr id="12" name="图片 1" descr="http://www.cando100.com/images/upload/20110324/201103241401069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ando100.com/images/upload/20110324/2011032414010694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493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7EFD" w:rsidRPr="009E0995" w:rsidRDefault="00387EFD">
      <w:pPr>
        <w:widowControl/>
        <w:spacing w:after="200" w:line="220" w:lineRule="atLeast"/>
        <w:jc w:val="left"/>
        <w:rPr>
          <w:rFonts w:hint="eastAsia"/>
          <w:sz w:val="32"/>
          <w:lang w:val="zh-CN"/>
        </w:rPr>
      </w:pPr>
    </w:p>
    <w:sdt>
      <w:sdtPr>
        <w:rPr>
          <w:rFonts w:asciiTheme="minorHAnsi" w:eastAsia="Courier New" w:hAnsiTheme="minorHAnsi" w:cstheme="minorBidi"/>
          <w:b w:val="0"/>
          <w:bCs w:val="0"/>
          <w:color w:val="auto"/>
          <w:kern w:val="2"/>
          <w:sz w:val="32"/>
          <w:szCs w:val="22"/>
          <w:lang w:val="zh-CN"/>
        </w:rPr>
        <w:id w:val="25665430"/>
        <w:docPartObj>
          <w:docPartGallery w:val="Table of Contents"/>
          <w:docPartUnique/>
        </w:docPartObj>
      </w:sdtPr>
      <w:sdtEndPr>
        <w:rPr>
          <w:sz w:val="20"/>
          <w:lang w:val="en-US"/>
        </w:rPr>
      </w:sdtEndPr>
      <w:sdtContent>
        <w:p w:rsidR="001D70F0" w:rsidRPr="001D70F0" w:rsidRDefault="001D70F0">
          <w:pPr>
            <w:pStyle w:val="TOC"/>
            <w:rPr>
              <w:sz w:val="32"/>
            </w:rPr>
          </w:pPr>
          <w:r w:rsidRPr="001D70F0">
            <w:rPr>
              <w:sz w:val="32"/>
              <w:lang w:val="zh-CN"/>
            </w:rPr>
            <w:t>目录</w:t>
          </w:r>
        </w:p>
        <w:p w:rsidR="001D70F0" w:rsidRPr="001D70F0" w:rsidRDefault="00216194">
          <w:pPr>
            <w:pStyle w:val="10"/>
            <w:tabs>
              <w:tab w:val="right" w:leader="dot" w:pos="8296"/>
            </w:tabs>
            <w:rPr>
              <w:rFonts w:eastAsiaTheme="minorEastAsia"/>
              <w:noProof/>
              <w:sz w:val="22"/>
            </w:rPr>
          </w:pPr>
          <w:r w:rsidRPr="001D70F0">
            <w:rPr>
              <w:sz w:val="20"/>
            </w:rPr>
            <w:fldChar w:fldCharType="begin"/>
          </w:r>
          <w:r w:rsidR="001D70F0" w:rsidRPr="001D70F0">
            <w:rPr>
              <w:sz w:val="20"/>
            </w:rPr>
            <w:instrText xml:space="preserve"> TOC \o "1-3" \h \z \u </w:instrText>
          </w:r>
          <w:r w:rsidRPr="001D70F0">
            <w:rPr>
              <w:sz w:val="20"/>
            </w:rPr>
            <w:fldChar w:fldCharType="separate"/>
          </w:r>
          <w:hyperlink w:anchor="_Toc432261404" w:history="1">
            <w:r w:rsidR="001D70F0" w:rsidRPr="001D70F0">
              <w:rPr>
                <w:rStyle w:val="a7"/>
                <w:rFonts w:asciiTheme="majorEastAsia" w:eastAsiaTheme="majorEastAsia" w:hAnsiTheme="majorEastAsia" w:cs="宋体" w:hint="eastAsia"/>
                <w:noProof/>
                <w:sz w:val="20"/>
              </w:rPr>
              <w:t>一、数学部分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0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05" w:history="1">
            <w:r w:rsidR="001D70F0" w:rsidRPr="001D70F0">
              <w:rPr>
                <w:rStyle w:val="a7"/>
                <w:noProof/>
                <w:sz w:val="20"/>
              </w:rPr>
              <w:t>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常用数学知识汇总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05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06" w:history="1">
            <w:r w:rsidR="001D70F0" w:rsidRPr="001D70F0">
              <w:rPr>
                <w:rStyle w:val="a7"/>
                <w:sz w:val="21"/>
              </w:rPr>
              <w:t>1.1</w:t>
            </w:r>
            <w:r w:rsidR="001D70F0" w:rsidRPr="001D70F0">
              <w:rPr>
                <w:rStyle w:val="a7"/>
                <w:rFonts w:hint="eastAsia"/>
                <w:sz w:val="21"/>
              </w:rPr>
              <w:t>组合公式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06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07" w:history="1">
            <w:r w:rsidR="001D70F0" w:rsidRPr="001D70F0">
              <w:rPr>
                <w:rStyle w:val="a7"/>
                <w:sz w:val="21"/>
              </w:rPr>
              <w:t>1.2</w:t>
            </w:r>
            <w:r w:rsidR="001D70F0" w:rsidRPr="001D70F0">
              <w:rPr>
                <w:rStyle w:val="a7"/>
                <w:rFonts w:hint="eastAsia"/>
                <w:sz w:val="21"/>
              </w:rPr>
              <w:t>知识点总结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07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08" w:history="1">
            <w:r w:rsidR="001D70F0" w:rsidRPr="001D70F0">
              <w:rPr>
                <w:rStyle w:val="a7"/>
                <w:noProof/>
                <w:sz w:val="20"/>
              </w:rPr>
              <w:t>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生成格雷码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08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4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09" w:history="1">
            <w:r w:rsidR="001D70F0" w:rsidRPr="001D70F0">
              <w:rPr>
                <w:rStyle w:val="a7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ex_gcd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09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0" w:history="1">
            <w:r w:rsidR="001D70F0" w:rsidRPr="001D70F0">
              <w:rPr>
                <w:rStyle w:val="a7"/>
                <w:noProof/>
                <w:sz w:val="20"/>
              </w:rPr>
              <w:t>4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欧拉函数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0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1" w:history="1">
            <w:r w:rsidR="001D70F0" w:rsidRPr="001D70F0">
              <w:rPr>
                <w:rStyle w:val="a7"/>
                <w:noProof/>
                <w:sz w:val="20"/>
              </w:rPr>
              <w:t>5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高斯消去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1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2" w:history="1">
            <w:r w:rsidR="001D70F0" w:rsidRPr="001D70F0">
              <w:rPr>
                <w:rStyle w:val="a7"/>
                <w:noProof/>
                <w:sz w:val="20"/>
              </w:rPr>
              <w:t>6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辛普森积分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2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7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3" w:history="1">
            <w:r w:rsidR="001D70F0" w:rsidRPr="001D70F0">
              <w:rPr>
                <w:rStyle w:val="a7"/>
                <w:noProof/>
                <w:sz w:val="20"/>
              </w:rPr>
              <w:t>7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一些关于整除的性质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3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8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4" w:history="1">
            <w:r w:rsidR="001D70F0" w:rsidRPr="001D70F0">
              <w:rPr>
                <w:rStyle w:val="a7"/>
                <w:noProof/>
                <w:sz w:val="20"/>
              </w:rPr>
              <w:t>8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几类特殊计数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15" w:history="1">
            <w:r w:rsidR="001D70F0" w:rsidRPr="001D70F0">
              <w:rPr>
                <w:rStyle w:val="a7"/>
                <w:sz w:val="21"/>
              </w:rPr>
              <w:t>8.1</w:t>
            </w:r>
            <w:r w:rsidR="001D70F0" w:rsidRPr="001D70F0">
              <w:rPr>
                <w:rStyle w:val="a7"/>
                <w:rFonts w:hint="eastAsia"/>
                <w:sz w:val="21"/>
                <w:shd w:val="clear" w:color="auto" w:fill="FFFFFF"/>
              </w:rPr>
              <w:t>卡特兰数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15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16" w:history="1">
            <w:r w:rsidR="001D70F0" w:rsidRPr="001D70F0">
              <w:rPr>
                <w:rStyle w:val="a7"/>
                <w:sz w:val="21"/>
              </w:rPr>
              <w:t>8.2  Stirling</w:t>
            </w:r>
            <w:r w:rsidR="001D70F0" w:rsidRPr="001D70F0">
              <w:rPr>
                <w:rStyle w:val="a7"/>
                <w:rFonts w:hint="eastAsia"/>
                <w:sz w:val="21"/>
              </w:rPr>
              <w:t>数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16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7" w:history="1">
            <w:r w:rsidR="001D70F0" w:rsidRPr="001D70F0">
              <w:rPr>
                <w:rStyle w:val="a7"/>
                <w:noProof/>
                <w:sz w:val="20"/>
              </w:rPr>
              <w:t>9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大整数的</w:t>
            </w:r>
            <w:r w:rsidR="001D70F0" w:rsidRPr="001D70F0">
              <w:rPr>
                <w:rStyle w:val="a7"/>
                <w:noProof/>
                <w:sz w:val="20"/>
              </w:rPr>
              <w:t>poLLard_rho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分解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8" w:history="1">
            <w:r w:rsidR="001D70F0" w:rsidRPr="001D70F0">
              <w:rPr>
                <w:rStyle w:val="a7"/>
                <w:noProof/>
                <w:sz w:val="20"/>
              </w:rPr>
              <w:t>10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FBI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对</w:t>
            </w:r>
            <w:r w:rsidR="001D70F0" w:rsidRPr="001D70F0">
              <w:rPr>
                <w:rStyle w:val="a7"/>
                <w:noProof/>
                <w:sz w:val="20"/>
              </w:rPr>
              <w:t>n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求模的循环节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8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19" w:history="1">
            <w:r w:rsidR="001D70F0" w:rsidRPr="001D70F0">
              <w:rPr>
                <w:rStyle w:val="a7"/>
                <w:noProof/>
                <w:kern w:val="0"/>
                <w:sz w:val="20"/>
              </w:rPr>
              <w:t>11</w:t>
            </w:r>
            <w:r w:rsidR="001D70F0" w:rsidRPr="001D70F0">
              <w:rPr>
                <w:rStyle w:val="a7"/>
                <w:rFonts w:hint="eastAsia"/>
                <w:noProof/>
                <w:kern w:val="0"/>
                <w:sz w:val="20"/>
              </w:rPr>
              <w:t>、莫比乌斯反演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19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7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20" w:history="1">
            <w:r w:rsidR="001D70F0" w:rsidRPr="001D70F0">
              <w:rPr>
                <w:rStyle w:val="a7"/>
                <w:noProof/>
                <w:sz w:val="20"/>
              </w:rPr>
              <w:t>1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FFT &amp; NTT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0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21" w:history="1">
            <w:r w:rsidR="001D70F0" w:rsidRPr="001D70F0">
              <w:rPr>
                <w:rStyle w:val="a7"/>
                <w:sz w:val="21"/>
              </w:rPr>
              <w:t>12.1 FFT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21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22" w:history="1">
            <w:r w:rsidR="001D70F0" w:rsidRPr="001D70F0">
              <w:rPr>
                <w:rStyle w:val="a7"/>
                <w:sz w:val="21"/>
              </w:rPr>
              <w:t xml:space="preserve">12.2 NTT &amp; </w:t>
            </w:r>
            <w:r w:rsidR="001D70F0" w:rsidRPr="001D70F0">
              <w:rPr>
                <w:rStyle w:val="a7"/>
                <w:rFonts w:hint="eastAsia"/>
                <w:sz w:val="21"/>
              </w:rPr>
              <w:t>分治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22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22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23" w:history="1">
            <w:r w:rsidR="001D70F0" w:rsidRPr="001D70F0">
              <w:rPr>
                <w:rStyle w:val="a7"/>
                <w:noProof/>
                <w:sz w:val="20"/>
              </w:rPr>
              <w:t>1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分拆数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3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27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24" w:history="1">
            <w:r w:rsidR="001D70F0" w:rsidRPr="001D70F0">
              <w:rPr>
                <w:rStyle w:val="a7"/>
                <w:noProof/>
                <w:sz w:val="20"/>
              </w:rPr>
              <w:t xml:space="preserve">14 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 xml:space="preserve"> baby_step giant_step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2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10"/>
            <w:tabs>
              <w:tab w:val="right" w:leader="dot" w:pos="8296"/>
            </w:tabs>
            <w:rPr>
              <w:rFonts w:eastAsiaTheme="minorEastAsia"/>
              <w:noProof/>
              <w:sz w:val="22"/>
            </w:rPr>
          </w:pPr>
          <w:hyperlink w:anchor="_Toc432261425" w:history="1">
            <w:r w:rsidR="001D70F0" w:rsidRPr="001D70F0">
              <w:rPr>
                <w:rStyle w:val="a7"/>
                <w:rFonts w:asciiTheme="majorEastAsia" w:eastAsiaTheme="majorEastAsia" w:hAnsiTheme="majorEastAsia" w:cs="宋体" w:hint="eastAsia"/>
                <w:noProof/>
                <w:sz w:val="20"/>
              </w:rPr>
              <w:t>二、图</w:t>
            </w:r>
            <w:r w:rsidR="001D70F0" w:rsidRPr="001D70F0">
              <w:rPr>
                <w:rStyle w:val="a7"/>
                <w:rFonts w:asciiTheme="majorEastAsia" w:eastAsiaTheme="majorEastAsia" w:hAnsiTheme="majorEastAsia" w:cs="宋体" w:hint="eastAsia"/>
                <w:noProof/>
                <w:sz w:val="20"/>
              </w:rPr>
              <w:t>论</w:t>
            </w:r>
            <w:r w:rsidR="001D70F0" w:rsidRPr="001D70F0">
              <w:rPr>
                <w:rStyle w:val="a7"/>
                <w:rFonts w:asciiTheme="majorEastAsia" w:eastAsiaTheme="majorEastAsia" w:hAnsiTheme="majorEastAsia" w:cs="宋体" w:hint="eastAsia"/>
                <w:noProof/>
                <w:sz w:val="20"/>
              </w:rPr>
              <w:t>部</w:t>
            </w:r>
            <w:r w:rsidR="001D70F0" w:rsidRPr="001D70F0">
              <w:rPr>
                <w:rStyle w:val="a7"/>
                <w:rFonts w:asciiTheme="majorEastAsia" w:eastAsiaTheme="majorEastAsia" w:hAnsiTheme="majorEastAsia" w:cs="宋体" w:hint="eastAsia"/>
                <w:noProof/>
                <w:sz w:val="20"/>
              </w:rPr>
              <w:t>分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5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30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26" w:history="1">
            <w:r w:rsidR="001D70F0" w:rsidRPr="001D70F0">
              <w:rPr>
                <w:rStyle w:val="a7"/>
                <w:noProof/>
                <w:sz w:val="20"/>
              </w:rPr>
              <w:t>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two_set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6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30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27" w:history="1">
            <w:r w:rsidR="001D70F0" w:rsidRPr="001D70F0">
              <w:rPr>
                <w:rStyle w:val="a7"/>
                <w:noProof/>
                <w:sz w:val="20"/>
              </w:rPr>
              <w:t>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连通性问题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2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3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28" w:history="1">
            <w:r w:rsidR="001D70F0" w:rsidRPr="001D70F0">
              <w:rPr>
                <w:rStyle w:val="a7"/>
                <w:sz w:val="21"/>
              </w:rPr>
              <w:t>2.1</w:t>
            </w:r>
            <w:r w:rsidR="001D70F0" w:rsidRPr="001D70F0">
              <w:rPr>
                <w:rStyle w:val="a7"/>
                <w:rFonts w:hint="eastAsia"/>
                <w:sz w:val="21"/>
              </w:rPr>
              <w:t>桥、割点、边双联通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28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32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29" w:history="1">
            <w:r w:rsidR="001D70F0" w:rsidRPr="001D70F0">
              <w:rPr>
                <w:rStyle w:val="a7"/>
                <w:sz w:val="21"/>
              </w:rPr>
              <w:t xml:space="preserve">2.2 </w:t>
            </w:r>
            <w:r w:rsidR="001D70F0" w:rsidRPr="001D70F0">
              <w:rPr>
                <w:rStyle w:val="a7"/>
                <w:rFonts w:hint="eastAsia"/>
                <w:sz w:val="21"/>
              </w:rPr>
              <w:t>点双连通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29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33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0" w:history="1">
            <w:r w:rsidR="001D70F0" w:rsidRPr="001D70F0">
              <w:rPr>
                <w:rStyle w:val="a7"/>
                <w:sz w:val="21"/>
              </w:rPr>
              <w:t xml:space="preserve">2.3 </w:t>
            </w:r>
            <w:r w:rsidR="001D70F0" w:rsidRPr="001D70F0">
              <w:rPr>
                <w:rStyle w:val="a7"/>
                <w:rFonts w:hint="eastAsia"/>
                <w:sz w:val="21"/>
              </w:rPr>
              <w:t>强联通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0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35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31" w:history="1">
            <w:r w:rsidR="001D70F0" w:rsidRPr="001D70F0">
              <w:rPr>
                <w:rStyle w:val="a7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混合欧拉回路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31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3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32" w:history="1">
            <w:r w:rsidR="001D70F0" w:rsidRPr="001D70F0">
              <w:rPr>
                <w:rStyle w:val="a7"/>
                <w:noProof/>
                <w:sz w:val="20"/>
              </w:rPr>
              <w:t>4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生成树问题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32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3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3" w:history="1">
            <w:r w:rsidR="001D70F0" w:rsidRPr="001D70F0">
              <w:rPr>
                <w:rStyle w:val="a7"/>
                <w:sz w:val="21"/>
              </w:rPr>
              <w:t xml:space="preserve">4.1 </w:t>
            </w:r>
            <w:r w:rsidR="001D70F0" w:rsidRPr="001D70F0">
              <w:rPr>
                <w:rStyle w:val="a7"/>
                <w:rFonts w:hint="eastAsia"/>
                <w:sz w:val="21"/>
              </w:rPr>
              <w:t>最小</w:t>
            </w:r>
            <w:r w:rsidR="001D70F0" w:rsidRPr="001D70F0">
              <w:rPr>
                <w:rStyle w:val="a7"/>
                <w:sz w:val="21"/>
              </w:rPr>
              <w:t>k</w:t>
            </w:r>
            <w:r w:rsidR="001D70F0" w:rsidRPr="001D70F0">
              <w:rPr>
                <w:rStyle w:val="a7"/>
                <w:rFonts w:hint="eastAsia"/>
                <w:sz w:val="21"/>
              </w:rPr>
              <w:t>度生成树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3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36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4" w:history="1">
            <w:r w:rsidR="001D70F0" w:rsidRPr="001D70F0">
              <w:rPr>
                <w:rStyle w:val="a7"/>
                <w:sz w:val="21"/>
              </w:rPr>
              <w:t>4.2</w:t>
            </w:r>
            <w:r w:rsidR="001D70F0" w:rsidRPr="001D70F0">
              <w:rPr>
                <w:rStyle w:val="a7"/>
                <w:rFonts w:hint="eastAsia"/>
                <w:sz w:val="21"/>
              </w:rPr>
              <w:t>最小树形图的</w:t>
            </w:r>
            <w:r w:rsidR="001D70F0" w:rsidRPr="001D70F0">
              <w:rPr>
                <w:rStyle w:val="a7"/>
                <w:sz w:val="21"/>
              </w:rPr>
              <w:t xml:space="preserve"> </w:t>
            </w:r>
            <w:r w:rsidR="001D70F0" w:rsidRPr="001D70F0">
              <w:rPr>
                <w:rStyle w:val="a7"/>
                <w:rFonts w:hint="eastAsia"/>
                <w:sz w:val="21"/>
              </w:rPr>
              <w:t>朱—刘</w:t>
            </w:r>
            <w:r w:rsidR="001D70F0" w:rsidRPr="001D70F0">
              <w:rPr>
                <w:rStyle w:val="a7"/>
                <w:sz w:val="21"/>
              </w:rPr>
              <w:t xml:space="preserve"> </w:t>
            </w:r>
            <w:r w:rsidR="001D70F0" w:rsidRPr="001D70F0">
              <w:rPr>
                <w:rStyle w:val="a7"/>
                <w:rFonts w:hint="eastAsia"/>
                <w:sz w:val="21"/>
              </w:rPr>
              <w:t>算法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4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41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5" w:history="1">
            <w:r w:rsidR="001D70F0" w:rsidRPr="001D70F0">
              <w:rPr>
                <w:rStyle w:val="a7"/>
                <w:sz w:val="21"/>
              </w:rPr>
              <w:t>4.3</w:t>
            </w:r>
            <w:r w:rsidR="001D70F0" w:rsidRPr="001D70F0">
              <w:rPr>
                <w:rStyle w:val="a7"/>
                <w:rFonts w:hint="eastAsia"/>
                <w:sz w:val="21"/>
              </w:rPr>
              <w:t>最优比例生成树</w:t>
            </w:r>
            <w:r w:rsidR="001D70F0" w:rsidRPr="001D70F0">
              <w:rPr>
                <w:rStyle w:val="a7"/>
                <w:sz w:val="21"/>
              </w:rPr>
              <w:t xml:space="preserve"> </w:t>
            </w:r>
            <w:r w:rsidR="001D70F0" w:rsidRPr="001D70F0">
              <w:rPr>
                <w:rStyle w:val="a7"/>
                <w:rFonts w:hint="eastAsia"/>
                <w:sz w:val="21"/>
              </w:rPr>
              <w:t>（</w:t>
            </w:r>
            <w:r w:rsidR="001D70F0" w:rsidRPr="001D70F0">
              <w:rPr>
                <w:rStyle w:val="a7"/>
                <w:sz w:val="21"/>
              </w:rPr>
              <w:t>2</w:t>
            </w:r>
            <w:r w:rsidR="001D70F0" w:rsidRPr="001D70F0">
              <w:rPr>
                <w:rStyle w:val="a7"/>
                <w:rFonts w:hint="eastAsia"/>
                <w:sz w:val="21"/>
              </w:rPr>
              <w:t>分</w:t>
            </w:r>
            <w:r w:rsidR="001D70F0" w:rsidRPr="001D70F0">
              <w:rPr>
                <w:rStyle w:val="a7"/>
                <w:sz w:val="21"/>
              </w:rPr>
              <w:t>+</w:t>
            </w:r>
            <w:r w:rsidR="001D70F0" w:rsidRPr="001D70F0">
              <w:rPr>
                <w:rStyle w:val="a7"/>
                <w:rFonts w:hint="eastAsia"/>
                <w:sz w:val="21"/>
              </w:rPr>
              <w:t>最小生成树）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5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44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36" w:history="1">
            <w:r w:rsidR="001D70F0" w:rsidRPr="001D70F0">
              <w:rPr>
                <w:rStyle w:val="a7"/>
                <w:noProof/>
                <w:sz w:val="20"/>
              </w:rPr>
              <w:t xml:space="preserve">5 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带权匹配（</w:t>
            </w:r>
            <w:r w:rsidR="001D70F0" w:rsidRPr="001D70F0">
              <w:rPr>
                <w:rStyle w:val="a7"/>
                <w:noProof/>
                <w:sz w:val="20"/>
              </w:rPr>
              <w:t>KM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）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36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4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37" w:history="1">
            <w:r w:rsidR="001D70F0" w:rsidRPr="001D70F0">
              <w:rPr>
                <w:rStyle w:val="a7"/>
                <w:noProof/>
                <w:sz w:val="20"/>
              </w:rPr>
              <w:t>6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网络流问题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3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4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8" w:history="1">
            <w:r w:rsidR="001D70F0" w:rsidRPr="001D70F0">
              <w:rPr>
                <w:rStyle w:val="a7"/>
                <w:sz w:val="21"/>
              </w:rPr>
              <w:t>6.1</w:t>
            </w:r>
            <w:r w:rsidR="001D70F0" w:rsidRPr="001D70F0">
              <w:rPr>
                <w:rStyle w:val="a7"/>
                <w:rFonts w:hint="eastAsia"/>
                <w:sz w:val="21"/>
              </w:rPr>
              <w:t>网络最大流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8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4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39" w:history="1">
            <w:r w:rsidR="001D70F0" w:rsidRPr="001D70F0">
              <w:rPr>
                <w:rStyle w:val="a7"/>
                <w:sz w:val="21"/>
              </w:rPr>
              <w:t xml:space="preserve">6.2 </w:t>
            </w:r>
            <w:r w:rsidR="001D70F0" w:rsidRPr="001D70F0">
              <w:rPr>
                <w:rStyle w:val="a7"/>
                <w:rFonts w:hint="eastAsia"/>
                <w:sz w:val="21"/>
              </w:rPr>
              <w:t>费用流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39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53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40" w:history="1">
            <w:r w:rsidR="001D70F0" w:rsidRPr="001D70F0">
              <w:rPr>
                <w:rStyle w:val="a7"/>
                <w:sz w:val="21"/>
              </w:rPr>
              <w:t>6.3</w:t>
            </w:r>
            <w:r w:rsidR="001D70F0" w:rsidRPr="001D70F0">
              <w:rPr>
                <w:rStyle w:val="a7"/>
                <w:rFonts w:hint="eastAsia"/>
                <w:sz w:val="21"/>
              </w:rPr>
              <w:t>最大闭合权图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40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58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41" w:history="1">
            <w:r w:rsidR="001D70F0" w:rsidRPr="001D70F0">
              <w:rPr>
                <w:rStyle w:val="a7"/>
                <w:sz w:val="21"/>
              </w:rPr>
              <w:t xml:space="preserve">6.4 </w:t>
            </w:r>
            <w:r w:rsidR="001D70F0" w:rsidRPr="001D70F0">
              <w:rPr>
                <w:rStyle w:val="a7"/>
                <w:rFonts w:hint="eastAsia"/>
                <w:sz w:val="21"/>
              </w:rPr>
              <w:t>最大密度之图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41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5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42" w:history="1">
            <w:r w:rsidR="001D70F0" w:rsidRPr="001D70F0">
              <w:rPr>
                <w:rStyle w:val="a7"/>
                <w:sz w:val="21"/>
              </w:rPr>
              <w:t>6.4.1</w:t>
            </w:r>
            <w:r w:rsidR="001D70F0" w:rsidRPr="001D70F0">
              <w:rPr>
                <w:rStyle w:val="a7"/>
                <w:rFonts w:hint="eastAsia"/>
                <w:sz w:val="21"/>
              </w:rPr>
              <w:t>最小割模型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42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5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43" w:history="1">
            <w:r w:rsidR="001D70F0" w:rsidRPr="001D70F0">
              <w:rPr>
                <w:rStyle w:val="a7"/>
                <w:sz w:val="21"/>
              </w:rPr>
              <w:t xml:space="preserve">6.4.2 </w:t>
            </w:r>
            <w:r w:rsidR="001D70F0" w:rsidRPr="001D70F0">
              <w:rPr>
                <w:rStyle w:val="a7"/>
                <w:rFonts w:hint="eastAsia"/>
                <w:sz w:val="21"/>
              </w:rPr>
              <w:t>最大闭合权图模型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43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64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44" w:history="1">
            <w:r w:rsidR="001D70F0" w:rsidRPr="001D70F0">
              <w:rPr>
                <w:rStyle w:val="a7"/>
                <w:noProof/>
                <w:sz w:val="20"/>
              </w:rPr>
              <w:t>7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生成树计数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45" w:history="1">
            <w:r w:rsidR="001D70F0" w:rsidRPr="001D70F0">
              <w:rPr>
                <w:rStyle w:val="a7"/>
                <w:noProof/>
                <w:sz w:val="20"/>
              </w:rPr>
              <w:t>8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最大团搜索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5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10"/>
            <w:tabs>
              <w:tab w:val="right" w:leader="dot" w:pos="8296"/>
            </w:tabs>
            <w:rPr>
              <w:rFonts w:eastAsiaTheme="minorEastAsia"/>
              <w:noProof/>
              <w:sz w:val="22"/>
            </w:rPr>
          </w:pPr>
          <w:hyperlink w:anchor="_Toc432261446" w:history="1"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三、数</w:t>
            </w:r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据</w:t>
            </w:r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结</w:t>
            </w:r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构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6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8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47" w:history="1">
            <w:r w:rsidR="001D70F0" w:rsidRPr="001D70F0">
              <w:rPr>
                <w:rStyle w:val="a7"/>
                <w:noProof/>
                <w:sz w:val="20"/>
              </w:rPr>
              <w:t>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kmp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8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48" w:history="1">
            <w:r w:rsidR="001D70F0" w:rsidRPr="001D70F0">
              <w:rPr>
                <w:rStyle w:val="a7"/>
                <w:noProof/>
                <w:sz w:val="20"/>
              </w:rPr>
              <w:t>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扩展</w:t>
            </w:r>
            <w:r w:rsidR="001D70F0" w:rsidRPr="001D70F0">
              <w:rPr>
                <w:rStyle w:val="a7"/>
                <w:noProof/>
                <w:sz w:val="20"/>
              </w:rPr>
              <w:t>kmp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8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6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49" w:history="1">
            <w:r w:rsidR="001D70F0" w:rsidRPr="001D70F0">
              <w:rPr>
                <w:rStyle w:val="a7"/>
                <w:rFonts w:asciiTheme="majorEastAsia" w:hAnsiTheme="majorEastAsia" w:cstheme="minorHAnsi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asciiTheme="majorEastAsia" w:hAnsiTheme="majorEastAsia" w:cstheme="minorHAnsi"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rFonts w:asciiTheme="majorEastAsia" w:hAnsiTheme="majorEastAsia" w:cstheme="minorHAnsi"/>
                <w:noProof/>
                <w:sz w:val="20"/>
              </w:rPr>
              <w:t>AC</w:t>
            </w:r>
            <w:r w:rsidR="001D70F0" w:rsidRPr="001D70F0">
              <w:rPr>
                <w:rStyle w:val="a7"/>
                <w:rFonts w:asciiTheme="majorEastAsia" w:hAnsiTheme="majorEastAsia" w:cstheme="minorHAnsi" w:hint="eastAsia"/>
                <w:noProof/>
                <w:sz w:val="20"/>
              </w:rPr>
              <w:t>自动机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49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70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0" w:history="1">
            <w:r w:rsidR="001D70F0" w:rsidRPr="001D70F0">
              <w:rPr>
                <w:rStyle w:val="a7"/>
                <w:noProof/>
                <w:sz w:val="20"/>
              </w:rPr>
              <w:t>4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后缀数组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0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73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1" w:history="1">
            <w:r w:rsidR="001D70F0" w:rsidRPr="001D70F0">
              <w:rPr>
                <w:rStyle w:val="a7"/>
                <w:noProof/>
                <w:sz w:val="20"/>
              </w:rPr>
              <w:t>5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Manacher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求最长回文子串（</w:t>
            </w:r>
            <w:r w:rsidR="001D70F0" w:rsidRPr="001D70F0">
              <w:rPr>
                <w:rStyle w:val="a7"/>
                <w:noProof/>
                <w:sz w:val="20"/>
              </w:rPr>
              <w:t>O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（</w:t>
            </w:r>
            <w:r w:rsidR="001D70F0" w:rsidRPr="001D70F0">
              <w:rPr>
                <w:rStyle w:val="a7"/>
                <w:noProof/>
                <w:sz w:val="20"/>
              </w:rPr>
              <w:t>n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））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1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7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2" w:history="1">
            <w:r w:rsidR="001D70F0" w:rsidRPr="001D70F0">
              <w:rPr>
                <w:rStyle w:val="a7"/>
                <w:noProof/>
                <w:sz w:val="20"/>
              </w:rPr>
              <w:t>6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树链剖分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2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7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3" w:history="1">
            <w:r w:rsidR="001D70F0" w:rsidRPr="001D70F0">
              <w:rPr>
                <w:rStyle w:val="a7"/>
                <w:noProof/>
                <w:sz w:val="20"/>
              </w:rPr>
              <w:t>7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dfs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序</w:t>
            </w:r>
            <w:r w:rsidR="001D70F0" w:rsidRPr="001D70F0">
              <w:rPr>
                <w:rStyle w:val="a7"/>
                <w:noProof/>
                <w:sz w:val="20"/>
              </w:rPr>
              <w:t>+lca+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树状数组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3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81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4" w:history="1">
            <w:r w:rsidR="001D70F0" w:rsidRPr="001D70F0">
              <w:rPr>
                <w:rStyle w:val="a7"/>
                <w:noProof/>
                <w:sz w:val="20"/>
              </w:rPr>
              <w:t>8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LCT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（动态树问题）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8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5" w:history="1">
            <w:r w:rsidR="001D70F0" w:rsidRPr="001D70F0">
              <w:rPr>
                <w:rStyle w:val="a7"/>
                <w:noProof/>
                <w:sz w:val="20"/>
              </w:rPr>
              <w:t>9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后缀自动机（</w:t>
            </w:r>
            <w:r w:rsidR="001D70F0" w:rsidRPr="001D70F0">
              <w:rPr>
                <w:rStyle w:val="a7"/>
                <w:noProof/>
                <w:sz w:val="20"/>
              </w:rPr>
              <w:t>sam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）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5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8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6" w:history="1">
            <w:r w:rsidR="001D70F0" w:rsidRPr="001D70F0">
              <w:rPr>
                <w:rStyle w:val="a7"/>
                <w:noProof/>
                <w:sz w:val="20"/>
              </w:rPr>
              <w:t>10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2d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线段树模板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6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9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57" w:history="1">
            <w:r w:rsidR="001D70F0" w:rsidRPr="001D70F0">
              <w:rPr>
                <w:rStyle w:val="a7"/>
                <w:noProof/>
                <w:sz w:val="20"/>
              </w:rPr>
              <w:t>1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平衡树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5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9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58" w:history="1">
            <w:r w:rsidR="001D70F0" w:rsidRPr="001D70F0">
              <w:rPr>
                <w:rStyle w:val="a7"/>
                <w:sz w:val="21"/>
              </w:rPr>
              <w:t>11.1  treap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58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95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59" w:history="1">
            <w:r w:rsidR="001D70F0" w:rsidRPr="001D70F0">
              <w:rPr>
                <w:rStyle w:val="a7"/>
                <w:sz w:val="21"/>
              </w:rPr>
              <w:t>11.2  splay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59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00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10"/>
            <w:tabs>
              <w:tab w:val="right" w:leader="dot" w:pos="8296"/>
            </w:tabs>
            <w:rPr>
              <w:rFonts w:eastAsiaTheme="minorEastAsia"/>
              <w:noProof/>
              <w:sz w:val="22"/>
            </w:rPr>
          </w:pPr>
          <w:hyperlink w:anchor="_Toc432261460" w:history="1">
            <w:r w:rsidR="001D70F0" w:rsidRPr="001D70F0">
              <w:rPr>
                <w:rStyle w:val="a7"/>
                <w:rFonts w:asciiTheme="minorEastAsia" w:hAnsiTheme="minorEastAsia" w:hint="eastAsia"/>
                <w:noProof/>
                <w:sz w:val="20"/>
              </w:rPr>
              <w:t>四、计</w:t>
            </w:r>
            <w:r w:rsidR="001D70F0" w:rsidRPr="001D70F0">
              <w:rPr>
                <w:rStyle w:val="a7"/>
                <w:rFonts w:asciiTheme="minorEastAsia" w:hAnsiTheme="minorEastAsia" w:hint="eastAsia"/>
                <w:noProof/>
                <w:sz w:val="20"/>
              </w:rPr>
              <w:t>算</w:t>
            </w:r>
            <w:r w:rsidR="001D70F0" w:rsidRPr="001D70F0">
              <w:rPr>
                <w:rStyle w:val="a7"/>
                <w:rFonts w:asciiTheme="minorEastAsia" w:hAnsiTheme="minorEastAsia" w:hint="eastAsia"/>
                <w:noProof/>
                <w:sz w:val="20"/>
              </w:rPr>
              <w:t>几何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0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0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1" w:history="1">
            <w:r w:rsidR="001D70F0" w:rsidRPr="001D70F0">
              <w:rPr>
                <w:rStyle w:val="a7"/>
                <w:noProof/>
                <w:sz w:val="20"/>
              </w:rPr>
              <w:t>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基础几何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1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05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2" w:history="1">
            <w:r w:rsidR="001D70F0" w:rsidRPr="001D70F0">
              <w:rPr>
                <w:rStyle w:val="a7"/>
                <w:noProof/>
                <w:sz w:val="20"/>
              </w:rPr>
              <w:t>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圆和球相关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2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09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3" w:history="1">
            <w:r w:rsidR="001D70F0" w:rsidRPr="001D70F0">
              <w:rPr>
                <w:rStyle w:val="a7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凸包相关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3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1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4" w:history="1">
            <w:r w:rsidR="001D70F0" w:rsidRPr="001D70F0">
              <w:rPr>
                <w:rStyle w:val="a7"/>
                <w:noProof/>
                <w:sz w:val="20"/>
              </w:rPr>
              <w:t>4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半平面交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13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5" w:history="1">
            <w:r w:rsidR="001D70F0" w:rsidRPr="001D70F0">
              <w:rPr>
                <w:rStyle w:val="a7"/>
                <w:noProof/>
                <w:sz w:val="20"/>
              </w:rPr>
              <w:t>5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旋转卡壳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5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14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6" w:history="1">
            <w:r w:rsidR="001D70F0" w:rsidRPr="001D70F0">
              <w:rPr>
                <w:rStyle w:val="a7"/>
                <w:noProof/>
                <w:sz w:val="20"/>
              </w:rPr>
              <w:t>6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</w:t>
            </w:r>
            <w:r w:rsidR="001D70F0" w:rsidRPr="001D70F0">
              <w:rPr>
                <w:rStyle w:val="a7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维几何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6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1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7" w:history="1">
            <w:r w:rsidR="001D70F0" w:rsidRPr="001D70F0">
              <w:rPr>
                <w:rStyle w:val="a7"/>
                <w:noProof/>
                <w:sz w:val="20"/>
              </w:rPr>
              <w:t>7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最小矩形覆盖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7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0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10"/>
            <w:tabs>
              <w:tab w:val="right" w:leader="dot" w:pos="8296"/>
            </w:tabs>
            <w:rPr>
              <w:rFonts w:eastAsiaTheme="minorEastAsia"/>
              <w:noProof/>
              <w:sz w:val="22"/>
            </w:rPr>
          </w:pPr>
          <w:hyperlink w:anchor="_Toc432261468" w:history="1"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五、其他</w:t>
            </w:r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部</w:t>
            </w:r>
            <w:r w:rsidR="001D70F0" w:rsidRPr="001D70F0">
              <w:rPr>
                <w:rStyle w:val="a7"/>
                <w:rFonts w:asciiTheme="majorEastAsia" w:eastAsiaTheme="majorEastAsia" w:hAnsiTheme="majorEastAsia" w:hint="eastAsia"/>
                <w:noProof/>
                <w:sz w:val="20"/>
              </w:rPr>
              <w:t>分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8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1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69" w:history="1">
            <w:r w:rsidR="001D70F0" w:rsidRPr="001D70F0">
              <w:rPr>
                <w:rStyle w:val="a7"/>
                <w:noProof/>
                <w:sz w:val="20"/>
              </w:rPr>
              <w:t>1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输入输出外挂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69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1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70" w:history="1">
            <w:r w:rsidR="001D70F0" w:rsidRPr="001D70F0">
              <w:rPr>
                <w:rStyle w:val="a7"/>
                <w:noProof/>
                <w:sz w:val="20"/>
              </w:rPr>
              <w:t>2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高精度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70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71" w:history="1">
            <w:r w:rsidR="001D70F0" w:rsidRPr="001D70F0">
              <w:rPr>
                <w:rStyle w:val="a7"/>
                <w:noProof/>
                <w:sz w:val="20"/>
              </w:rPr>
              <w:t>3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精确覆盖（</w:t>
            </w:r>
            <w:r w:rsidR="001D70F0" w:rsidRPr="001D70F0">
              <w:rPr>
                <w:rStyle w:val="a7"/>
                <w:noProof/>
                <w:sz w:val="20"/>
              </w:rPr>
              <w:t>DLX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）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71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26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72" w:history="1">
            <w:r w:rsidR="001D70F0" w:rsidRPr="001D70F0">
              <w:rPr>
                <w:rStyle w:val="a7"/>
                <w:sz w:val="21"/>
              </w:rPr>
              <w:t xml:space="preserve">3.1 </w:t>
            </w:r>
            <w:r w:rsidR="001D70F0" w:rsidRPr="001D70F0">
              <w:rPr>
                <w:rStyle w:val="a7"/>
                <w:rFonts w:hint="eastAsia"/>
                <w:sz w:val="21"/>
              </w:rPr>
              <w:t>不可重复覆盖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72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26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73" w:history="1">
            <w:r w:rsidR="001D70F0" w:rsidRPr="001D70F0">
              <w:rPr>
                <w:rStyle w:val="a7"/>
                <w:sz w:val="21"/>
              </w:rPr>
              <w:t xml:space="preserve">3.2 </w:t>
            </w:r>
            <w:r w:rsidR="001D70F0" w:rsidRPr="001D70F0">
              <w:rPr>
                <w:rStyle w:val="a7"/>
                <w:rFonts w:hint="eastAsia"/>
                <w:sz w:val="21"/>
              </w:rPr>
              <w:t>可以重复覆盖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73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29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20"/>
            <w:rPr>
              <w:rFonts w:eastAsiaTheme="minorEastAsia"/>
              <w:noProof/>
              <w:sz w:val="22"/>
            </w:rPr>
          </w:pPr>
          <w:hyperlink w:anchor="_Toc432261474" w:history="1">
            <w:r w:rsidR="001D70F0" w:rsidRPr="001D70F0">
              <w:rPr>
                <w:rStyle w:val="a7"/>
                <w:noProof/>
                <w:sz w:val="20"/>
              </w:rPr>
              <w:t>4</w:t>
            </w:r>
            <w:r w:rsidR="001D70F0" w:rsidRPr="001D70F0">
              <w:rPr>
                <w:rStyle w:val="a7"/>
                <w:rFonts w:hint="eastAsia"/>
                <w:noProof/>
                <w:sz w:val="20"/>
              </w:rPr>
              <w:t>、线扫描</w:t>
            </w:r>
            <w:r w:rsidR="001D70F0" w:rsidRPr="001D70F0">
              <w:rPr>
                <w:noProof/>
                <w:webHidden/>
                <w:sz w:val="20"/>
              </w:rPr>
              <w:tab/>
            </w:r>
            <w:r w:rsidRPr="001D70F0">
              <w:rPr>
                <w:noProof/>
                <w:webHidden/>
                <w:sz w:val="20"/>
              </w:rPr>
              <w:fldChar w:fldCharType="begin"/>
            </w:r>
            <w:r w:rsidR="001D70F0" w:rsidRPr="001D70F0">
              <w:rPr>
                <w:noProof/>
                <w:webHidden/>
                <w:sz w:val="20"/>
              </w:rPr>
              <w:instrText xml:space="preserve"> PAGEREF _Toc432261474 \h </w:instrText>
            </w:r>
            <w:r w:rsidRPr="001D70F0">
              <w:rPr>
                <w:noProof/>
                <w:webHidden/>
                <w:sz w:val="20"/>
              </w:rPr>
            </w:r>
            <w:r w:rsidRPr="001D70F0">
              <w:rPr>
                <w:noProof/>
                <w:webHidden/>
                <w:sz w:val="20"/>
              </w:rPr>
              <w:fldChar w:fldCharType="separate"/>
            </w:r>
            <w:r w:rsidR="001D70F0" w:rsidRPr="001D70F0">
              <w:rPr>
                <w:noProof/>
                <w:webHidden/>
                <w:sz w:val="20"/>
              </w:rPr>
              <w:t>132</w:t>
            </w:r>
            <w:r w:rsidRPr="001D70F0">
              <w:rPr>
                <w:noProof/>
                <w:webHidden/>
                <w:sz w:val="20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75" w:history="1">
            <w:r w:rsidR="001D70F0" w:rsidRPr="001D70F0">
              <w:rPr>
                <w:rStyle w:val="a7"/>
                <w:sz w:val="21"/>
              </w:rPr>
              <w:t xml:space="preserve">4.1 </w:t>
            </w:r>
            <w:r w:rsidR="001D70F0" w:rsidRPr="001D70F0">
              <w:rPr>
                <w:rStyle w:val="a7"/>
                <w:rFonts w:hint="eastAsia"/>
                <w:sz w:val="21"/>
              </w:rPr>
              <w:t>矩形面积并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75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32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1D70F0" w:rsidRPr="001D70F0" w:rsidRDefault="00216194">
          <w:pPr>
            <w:pStyle w:val="30"/>
            <w:rPr>
              <w:rFonts w:asciiTheme="minorHAnsi" w:eastAsiaTheme="minorEastAsia" w:hAnsiTheme="minorHAnsi"/>
              <w:sz w:val="22"/>
            </w:rPr>
          </w:pPr>
          <w:hyperlink w:anchor="_Toc432261476" w:history="1">
            <w:r w:rsidR="001D70F0" w:rsidRPr="001D70F0">
              <w:rPr>
                <w:rStyle w:val="a7"/>
                <w:sz w:val="21"/>
              </w:rPr>
              <w:t xml:space="preserve">4.2 </w:t>
            </w:r>
            <w:r w:rsidR="001D70F0" w:rsidRPr="001D70F0">
              <w:rPr>
                <w:rStyle w:val="a7"/>
                <w:rFonts w:hint="eastAsia"/>
                <w:sz w:val="21"/>
              </w:rPr>
              <w:t>矩形周长并</w:t>
            </w:r>
            <w:r w:rsidR="001D70F0" w:rsidRPr="001D70F0">
              <w:rPr>
                <w:webHidden/>
                <w:sz w:val="21"/>
              </w:rPr>
              <w:tab/>
            </w:r>
            <w:r w:rsidRPr="001D70F0">
              <w:rPr>
                <w:webHidden/>
                <w:sz w:val="21"/>
              </w:rPr>
              <w:fldChar w:fldCharType="begin"/>
            </w:r>
            <w:r w:rsidR="001D70F0" w:rsidRPr="001D70F0">
              <w:rPr>
                <w:webHidden/>
                <w:sz w:val="21"/>
              </w:rPr>
              <w:instrText xml:space="preserve"> PAGEREF _Toc432261476 \h </w:instrText>
            </w:r>
            <w:r w:rsidRPr="001D70F0">
              <w:rPr>
                <w:webHidden/>
                <w:sz w:val="21"/>
              </w:rPr>
            </w:r>
            <w:r w:rsidRPr="001D70F0">
              <w:rPr>
                <w:webHidden/>
                <w:sz w:val="21"/>
              </w:rPr>
              <w:fldChar w:fldCharType="separate"/>
            </w:r>
            <w:r w:rsidR="001D70F0" w:rsidRPr="001D70F0">
              <w:rPr>
                <w:webHidden/>
                <w:sz w:val="21"/>
              </w:rPr>
              <w:t>136</w:t>
            </w:r>
            <w:r w:rsidRPr="001D70F0">
              <w:rPr>
                <w:webHidden/>
                <w:sz w:val="21"/>
              </w:rPr>
              <w:fldChar w:fldCharType="end"/>
            </w:r>
          </w:hyperlink>
        </w:p>
        <w:p w:rsidR="00DC3BAF" w:rsidRPr="00DC3BAF" w:rsidRDefault="00216194">
          <w:pPr>
            <w:rPr>
              <w:rFonts w:eastAsiaTheme="minorEastAsia" w:hint="eastAsia"/>
              <w:sz w:val="20"/>
            </w:rPr>
            <w:sectPr w:rsidR="00DC3BAF" w:rsidRPr="00DC3BAF" w:rsidSect="00387EFD">
              <w:headerReference w:type="default" r:id="rId10"/>
              <w:footerReference w:type="default" r:id="rId11"/>
              <w:footerReference w:type="first" r:id="rId12"/>
              <w:pgSz w:w="11906" w:h="16838"/>
              <w:pgMar w:top="1440" w:right="1800" w:bottom="1440" w:left="1800" w:header="708" w:footer="708" w:gutter="0"/>
              <w:cols w:space="708"/>
              <w:titlePg/>
              <w:docGrid w:type="lines" w:linePitch="360"/>
            </w:sectPr>
          </w:pPr>
          <w:r w:rsidRPr="001D70F0">
            <w:rPr>
              <w:sz w:val="20"/>
            </w:rPr>
            <w:fldChar w:fldCharType="end"/>
          </w:r>
        </w:p>
        <w:p w:rsidR="00DC3BAF" w:rsidRDefault="00216194" w:rsidP="00DC3BAF">
          <w:pPr>
            <w:rPr>
              <w:sz w:val="20"/>
            </w:rPr>
          </w:pPr>
        </w:p>
      </w:sdtContent>
    </w:sdt>
    <w:bookmarkStart w:id="2" w:name="_Toc432261404" w:displacedByCustomXml="prev"/>
    <w:p w:rsidR="005671E2" w:rsidRPr="005562FE" w:rsidRDefault="005671E2" w:rsidP="005671E2">
      <w:pPr>
        <w:pStyle w:val="1"/>
        <w:jc w:val="center"/>
        <w:rPr>
          <w:rFonts w:asciiTheme="majorEastAsia" w:eastAsiaTheme="majorEastAsia" w:hAnsiTheme="majorEastAsia"/>
          <w:sz w:val="32"/>
        </w:rPr>
      </w:pPr>
      <w:r w:rsidRPr="005562FE">
        <w:rPr>
          <w:rFonts w:asciiTheme="majorEastAsia" w:eastAsiaTheme="majorEastAsia" w:hAnsiTheme="majorEastAsia" w:cs="宋体" w:hint="eastAsia"/>
          <w:sz w:val="36"/>
        </w:rPr>
        <w:t>一、数学部分</w:t>
      </w:r>
      <w:bookmarkEnd w:id="1"/>
      <w:bookmarkEnd w:id="0"/>
      <w:bookmarkEnd w:id="2"/>
    </w:p>
    <w:p w:rsidR="005671E2" w:rsidRPr="009B2882" w:rsidRDefault="005671E2" w:rsidP="005671E2">
      <w:pPr>
        <w:pStyle w:val="2"/>
      </w:pPr>
      <w:bookmarkStart w:id="3" w:name="_Toc397276079"/>
      <w:bookmarkStart w:id="4" w:name="_Toc430980967"/>
      <w:bookmarkStart w:id="5" w:name="_Toc432261405"/>
      <w:r w:rsidRPr="009B2882">
        <w:rPr>
          <w:rFonts w:hint="eastAsia"/>
        </w:rPr>
        <w:t>1</w:t>
      </w:r>
      <w:r w:rsidRPr="009B2882">
        <w:rPr>
          <w:rFonts w:hint="eastAsia"/>
        </w:rPr>
        <w:t>、常用数学知识汇总</w:t>
      </w:r>
      <w:bookmarkEnd w:id="3"/>
      <w:bookmarkEnd w:id="4"/>
      <w:bookmarkEnd w:id="5"/>
    </w:p>
    <w:p w:rsidR="005671E2" w:rsidRPr="009B2882" w:rsidRDefault="005671E2" w:rsidP="005671E2">
      <w:pPr>
        <w:pStyle w:val="3"/>
        <w:rPr>
          <w:sz w:val="22"/>
        </w:rPr>
      </w:pPr>
      <w:bookmarkStart w:id="6" w:name="_Toc397276080"/>
      <w:bookmarkStart w:id="7" w:name="_Toc430980968"/>
      <w:bookmarkStart w:id="8" w:name="_Toc432261406"/>
      <w:r w:rsidRPr="009B2882">
        <w:rPr>
          <w:rFonts w:hint="eastAsia"/>
          <w:sz w:val="22"/>
        </w:rPr>
        <w:t>1.1</w:t>
      </w:r>
      <w:r w:rsidRPr="009B2882">
        <w:rPr>
          <w:rFonts w:hint="eastAsia"/>
          <w:sz w:val="22"/>
        </w:rPr>
        <w:t>组合公式</w:t>
      </w:r>
      <w:bookmarkEnd w:id="6"/>
      <w:bookmarkEnd w:id="7"/>
      <w:bookmarkEnd w:id="8"/>
    </w:p>
    <w:p w:rsidR="005671E2" w:rsidRPr="006557A0" w:rsidRDefault="005671E2" w:rsidP="005671E2">
      <w:r w:rsidRPr="006557A0">
        <w:rPr>
          <w:rFonts w:hint="eastAsia"/>
        </w:rPr>
        <w:t xml:space="preserve">(1) </w:t>
      </w:r>
      <w:r w:rsidRPr="006557A0">
        <w:rPr>
          <w:rFonts w:hint="eastAsia"/>
        </w:rPr>
        <w:t>求和公式</w:t>
      </w:r>
      <w:r w:rsidRPr="006557A0">
        <w:rPr>
          <w:rFonts w:hint="eastAsia"/>
        </w:rPr>
        <w:t>k=1,2,</w:t>
      </w:r>
      <w:r w:rsidRPr="006557A0">
        <w:t>…</w:t>
      </w:r>
      <w:r w:rsidRPr="006557A0">
        <w:rPr>
          <w:rFonts w:hint="eastAsia"/>
        </w:rPr>
        <w:t>..,n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1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)=n(n+1)/2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2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2k-1)=n^2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3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^2)=n (n+1)(2n+1)/6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4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(2k-1)^2)=n(4n^2-1)/3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5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^3)=(n(n+1)/2)^2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6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 (2k-1)^3)=n^2(2n^2-1)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7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^4)=n(n+1)(2n+1)(3n^2+3n-1)/30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8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^5)=n^2(n+1)^2(2n^2+2n-1)/12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9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 xml:space="preserve"> sum(k(k+1))=n(n+1)(n+2)/3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10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>sum(k(k+1)(k+2))=n(n+1)(n+2)(n+3)/4;</w:t>
      </w:r>
    </w:p>
    <w:p w:rsidR="005671E2" w:rsidRPr="006557A0" w:rsidRDefault="005671E2" w:rsidP="005671E2">
      <w:pPr>
        <w:pStyle w:val="Default"/>
        <w:ind w:leftChars="200" w:left="360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11</w:t>
      </w:r>
      <w:r w:rsidRPr="006557A0">
        <w:rPr>
          <w:rFonts w:hint="eastAsia"/>
          <w:bCs/>
          <w:sz w:val="18"/>
          <w:szCs w:val="18"/>
        </w:rPr>
        <w:t>）</w:t>
      </w:r>
      <w:r w:rsidRPr="006557A0">
        <w:rPr>
          <w:rFonts w:hint="eastAsia"/>
          <w:bCs/>
          <w:sz w:val="18"/>
          <w:szCs w:val="18"/>
        </w:rPr>
        <w:t>sum(k(k+1)(k+2)(k+3))=n(n+1)(n+2)(n+3)(n+4)/5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rFonts w:hint="eastAsia"/>
          <w:bCs/>
          <w:sz w:val="18"/>
          <w:szCs w:val="18"/>
        </w:rPr>
        <w:t>(2)  C(m,n)=C(m-1,n)+C(m-1,n-1);</w:t>
      </w:r>
    </w:p>
    <w:p w:rsidR="005671E2" w:rsidRPr="009B2882" w:rsidRDefault="005671E2" w:rsidP="005671E2">
      <w:pPr>
        <w:pStyle w:val="3"/>
        <w:rPr>
          <w:sz w:val="22"/>
        </w:rPr>
      </w:pPr>
      <w:bookmarkStart w:id="9" w:name="_Toc397276081"/>
      <w:bookmarkStart w:id="10" w:name="_Toc430980969"/>
      <w:bookmarkStart w:id="11" w:name="_Toc432261407"/>
      <w:r w:rsidRPr="009B2882">
        <w:rPr>
          <w:rFonts w:hint="eastAsia"/>
          <w:sz w:val="22"/>
        </w:rPr>
        <w:t>1.2</w:t>
      </w:r>
      <w:r w:rsidRPr="009B2882">
        <w:rPr>
          <w:rFonts w:hint="eastAsia"/>
          <w:sz w:val="22"/>
        </w:rPr>
        <w:t>知识点总结</w:t>
      </w:r>
      <w:bookmarkEnd w:id="9"/>
      <w:bookmarkEnd w:id="10"/>
      <w:bookmarkEnd w:id="11"/>
    </w:p>
    <w:p w:rsidR="005671E2" w:rsidRPr="00C22C83" w:rsidRDefault="005671E2" w:rsidP="005671E2">
      <w:r w:rsidRPr="00C22C83">
        <w:rPr>
          <w:rFonts w:hint="eastAsia"/>
        </w:rPr>
        <w:t>（</w:t>
      </w:r>
      <w:r w:rsidRPr="00C22C83">
        <w:rPr>
          <w:rFonts w:hint="eastAsia"/>
        </w:rPr>
        <w:t>1</w:t>
      </w:r>
      <w:r w:rsidRPr="00C22C83">
        <w:rPr>
          <w:rFonts w:hint="eastAsia"/>
        </w:rPr>
        <w:t>）</w:t>
      </w:r>
      <w:r w:rsidRPr="00C22C83">
        <w:rPr>
          <w:rFonts w:hint="eastAsia"/>
        </w:rPr>
        <w:t>2</w:t>
      </w:r>
      <w:r w:rsidRPr="00C22C83">
        <w:rPr>
          <w:rFonts w:hint="eastAsia"/>
        </w:rPr>
        <w:t>个极限</w:t>
      </w:r>
    </w:p>
    <w:p w:rsidR="005671E2" w:rsidRPr="005163D3" w:rsidRDefault="005671E2" w:rsidP="005671E2">
      <w:pPr>
        <w:jc w:val="center"/>
      </w:pPr>
      <w:r w:rsidRPr="005163D3"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6pt;height:26.9pt" o:ole="">
            <v:imagedata r:id="rId13" o:title=""/>
          </v:shape>
          <o:OLEObject Type="Embed" ProgID="Equation.DSMT4" ShapeID="_x0000_i1025" DrawAspect="Content" ObjectID="_1506005327" r:id="rId14"/>
        </w:object>
      </w:r>
    </w:p>
    <w:p w:rsidR="005671E2" w:rsidRPr="005163D3" w:rsidRDefault="005671E2" w:rsidP="005671E2">
      <w:pPr>
        <w:jc w:val="center"/>
      </w:pPr>
      <w:r w:rsidRPr="005163D3">
        <w:object w:dxaOrig="1700" w:dyaOrig="680">
          <v:shape id="_x0000_i1026" type="#_x0000_t75" style="width:63.85pt;height:26.3pt" o:ole="">
            <v:imagedata r:id="rId15" o:title=""/>
          </v:shape>
          <o:OLEObject Type="Embed" ProgID="Equation.DSMT4" ShapeID="_x0000_i1026" DrawAspect="Content" ObjectID="_1506005328" r:id="rId16"/>
        </w:object>
      </w:r>
    </w:p>
    <w:p w:rsidR="005671E2" w:rsidRPr="00C22C83" w:rsidRDefault="005671E2" w:rsidP="005671E2">
      <w:r w:rsidRPr="00C22C83">
        <w:rPr>
          <w:rFonts w:hint="eastAsia"/>
        </w:rPr>
        <w:t>（</w:t>
      </w:r>
      <w:r w:rsidRPr="00C22C83">
        <w:rPr>
          <w:rFonts w:hint="eastAsia"/>
        </w:rPr>
        <w:t>2</w:t>
      </w:r>
      <w:r w:rsidRPr="00C22C83">
        <w:rPr>
          <w:rFonts w:hint="eastAsia"/>
        </w:rPr>
        <w:t>）递推逆元公式</w:t>
      </w:r>
    </w:p>
    <w:p w:rsidR="005671E2" w:rsidRPr="005163D3" w:rsidRDefault="005671E2" w:rsidP="005671E2">
      <w:pPr>
        <w:jc w:val="center"/>
      </w:pPr>
      <w:r w:rsidRPr="005163D3">
        <w:object w:dxaOrig="3480" w:dyaOrig="320">
          <v:shape id="_x0000_i1027" type="#_x0000_t75" style="width:166.55pt;height:11.25pt" o:ole="">
            <v:imagedata r:id="rId17" o:title=""/>
          </v:shape>
          <o:OLEObject Type="Embed" ProgID="Equation.DSMT4" ShapeID="_x0000_i1027" DrawAspect="Content" ObjectID="_1506005329" r:id="rId18"/>
        </w:object>
      </w:r>
    </w:p>
    <w:p w:rsidR="005671E2" w:rsidRPr="00C22C83" w:rsidRDefault="005671E2" w:rsidP="005671E2">
      <w:r w:rsidRPr="00C22C83">
        <w:rPr>
          <w:rFonts w:hint="eastAsia"/>
        </w:rPr>
        <w:t>（</w:t>
      </w:r>
      <w:r w:rsidRPr="00C22C83">
        <w:rPr>
          <w:rFonts w:hint="eastAsia"/>
        </w:rPr>
        <w:t>3</w:t>
      </w:r>
      <w:r w:rsidRPr="00C22C83">
        <w:rPr>
          <w:rFonts w:hint="eastAsia"/>
        </w:rPr>
        <w:t>）错排公式</w:t>
      </w:r>
    </w:p>
    <w:p w:rsidR="005671E2" w:rsidRPr="005163D3" w:rsidRDefault="005671E2" w:rsidP="005671E2">
      <w:pPr>
        <w:jc w:val="center"/>
        <w:rPr>
          <w:sz w:val="21"/>
        </w:rPr>
      </w:pPr>
      <w:r w:rsidRPr="005163D3">
        <w:rPr>
          <w:sz w:val="21"/>
        </w:rPr>
        <w:object w:dxaOrig="3560" w:dyaOrig="440">
          <v:shape id="_x0000_i1028" type="#_x0000_t75" style="width:161.55pt;height:15.05pt" o:ole="">
            <v:imagedata r:id="rId19" o:title=""/>
          </v:shape>
          <o:OLEObject Type="Embed" ProgID="Equation.DSMT4" ShapeID="_x0000_i1028" DrawAspect="Content" ObjectID="_1506005330" r:id="rId20"/>
        </w:object>
      </w:r>
    </w:p>
    <w:p w:rsidR="005671E2" w:rsidRPr="00C22C83" w:rsidRDefault="005671E2" w:rsidP="005671E2">
      <w:r w:rsidRPr="00C22C83">
        <w:rPr>
          <w:rFonts w:hint="eastAsia"/>
        </w:rPr>
        <w:t>（</w:t>
      </w:r>
      <w:r w:rsidRPr="00C22C83">
        <w:rPr>
          <w:rFonts w:hint="eastAsia"/>
        </w:rPr>
        <w:t>4</w:t>
      </w:r>
      <w:r w:rsidRPr="00C22C83">
        <w:rPr>
          <w:rFonts w:hint="eastAsia"/>
        </w:rPr>
        <w:t>）斐波拉契数列性质</w:t>
      </w:r>
      <w:r>
        <w:rPr>
          <w:rFonts w:hint="eastAsia"/>
        </w:rPr>
        <w:t xml:space="preserve">  ( F[0]=0,F[1]=1 )</w:t>
      </w:r>
    </w:p>
    <w:p w:rsidR="005671E2" w:rsidRPr="005163D3" w:rsidRDefault="005671E2" w:rsidP="005671E2">
      <w:pPr>
        <w:ind w:leftChars="200" w:left="360"/>
      </w:pPr>
      <w:r>
        <w:rPr>
          <w:rFonts w:hint="eastAsia"/>
        </w:rPr>
        <w:t>1</w:t>
      </w:r>
      <w:r w:rsidRPr="00044373">
        <w:rPr>
          <w:rStyle w:val="Char2"/>
          <w:rFonts w:hint="eastAsia"/>
        </w:rPr>
        <w:t>）</w:t>
      </w:r>
      <w:r w:rsidRPr="005163D3">
        <w:object w:dxaOrig="3440" w:dyaOrig="360">
          <v:shape id="_x0000_i1029" type="#_x0000_t75" style="width:176.55pt;height:15.05pt" o:ole="">
            <v:imagedata r:id="rId21" o:title=""/>
          </v:shape>
          <o:OLEObject Type="Embed" ProgID="Equation.DSMT4" ShapeID="_x0000_i1029" DrawAspect="Content" ObjectID="_1506005331" r:id="rId22"/>
        </w:object>
      </w:r>
    </w:p>
    <w:p w:rsidR="005671E2" w:rsidRPr="005163D3" w:rsidRDefault="005671E2" w:rsidP="005671E2">
      <w:pPr>
        <w:ind w:leftChars="200" w:left="360"/>
      </w:pPr>
      <w:r w:rsidRPr="005163D3">
        <w:rPr>
          <w:rFonts w:hint="eastAsia"/>
        </w:rPr>
        <w:t>2</w:t>
      </w:r>
      <w:r w:rsidRPr="005163D3">
        <w:rPr>
          <w:rFonts w:hint="eastAsia"/>
        </w:rPr>
        <w:t>）斐波那契数列的第</w:t>
      </w:r>
      <w:r w:rsidRPr="005163D3">
        <w:rPr>
          <w:rFonts w:hint="eastAsia"/>
        </w:rPr>
        <w:t>n+2</w:t>
      </w:r>
      <w:r w:rsidRPr="005163D3">
        <w:rPr>
          <w:rFonts w:hint="eastAsia"/>
        </w:rPr>
        <w:t>项同时也代表了集合</w:t>
      </w:r>
      <w:r w:rsidRPr="005163D3">
        <w:rPr>
          <w:rFonts w:hint="eastAsia"/>
        </w:rPr>
        <w:t>{1,2,...,n}</w:t>
      </w:r>
      <w:r w:rsidRPr="005163D3">
        <w:rPr>
          <w:rFonts w:hint="eastAsia"/>
        </w:rPr>
        <w:t>中所有不包含相邻正整数的子集个数。</w:t>
      </w:r>
    </w:p>
    <w:p w:rsidR="005671E2" w:rsidRPr="005163D3" w:rsidRDefault="005671E2" w:rsidP="005671E2">
      <w:pPr>
        <w:ind w:leftChars="200" w:left="360"/>
        <w:rPr>
          <w:sz w:val="21"/>
        </w:rPr>
      </w:pPr>
      <w:r w:rsidRPr="00044373">
        <w:rPr>
          <w:rStyle w:val="Char2"/>
          <w:rFonts w:hint="eastAsia"/>
        </w:rPr>
        <w:lastRenderedPageBreak/>
        <w:t>3</w:t>
      </w:r>
      <w:r w:rsidRPr="00044373">
        <w:rPr>
          <w:rStyle w:val="Char2"/>
          <w:rFonts w:hint="eastAsia"/>
        </w:rPr>
        <w:t>）</w:t>
      </w:r>
      <w:r w:rsidRPr="005163D3">
        <w:rPr>
          <w:sz w:val="21"/>
        </w:rPr>
        <w:object w:dxaOrig="3480" w:dyaOrig="320">
          <v:shape id="_x0000_i1030" type="#_x0000_t75" style="width:154.65pt;height:13.75pt" o:ole="">
            <v:imagedata r:id="rId23" o:title=""/>
          </v:shape>
          <o:OLEObject Type="Embed" ProgID="Equation.DSMT4" ShapeID="_x0000_i1030" DrawAspect="Content" ObjectID="_1506005332" r:id="rId24"/>
        </w:object>
      </w:r>
    </w:p>
    <w:p w:rsidR="005671E2" w:rsidRPr="005163D3" w:rsidRDefault="005671E2" w:rsidP="005671E2">
      <w:pPr>
        <w:ind w:leftChars="200" w:left="360"/>
        <w:rPr>
          <w:sz w:val="21"/>
        </w:rPr>
      </w:pPr>
      <w:r w:rsidRPr="00044373">
        <w:rPr>
          <w:rFonts w:hint="eastAsia"/>
        </w:rPr>
        <w:t>4</w:t>
      </w:r>
      <w:r w:rsidRPr="00044373">
        <w:rPr>
          <w:rStyle w:val="Char2"/>
          <w:rFonts w:hint="eastAsia"/>
        </w:rPr>
        <w:t>）</w:t>
      </w:r>
      <w:r w:rsidRPr="005163D3">
        <w:rPr>
          <w:sz w:val="21"/>
        </w:rPr>
        <w:object w:dxaOrig="3120" w:dyaOrig="320">
          <v:shape id="_x0000_i1031" type="#_x0000_t75" style="width:143.35pt;height:13.75pt" o:ole="">
            <v:imagedata r:id="rId25" o:title=""/>
          </v:shape>
          <o:OLEObject Type="Embed" ProgID="Equation.DSMT4" ShapeID="_x0000_i1031" DrawAspect="Content" ObjectID="_1506005333" r:id="rId26"/>
        </w:object>
      </w:r>
    </w:p>
    <w:p w:rsidR="005671E2" w:rsidRPr="005163D3" w:rsidRDefault="005671E2" w:rsidP="005671E2">
      <w:pPr>
        <w:ind w:leftChars="200" w:left="360"/>
        <w:rPr>
          <w:sz w:val="21"/>
        </w:rPr>
      </w:pPr>
      <w:r w:rsidRPr="00044373">
        <w:rPr>
          <w:rStyle w:val="Char2"/>
          <w:rFonts w:hint="eastAsia"/>
        </w:rPr>
        <w:t>5</w:t>
      </w:r>
      <w:r w:rsidRPr="00044373">
        <w:rPr>
          <w:rStyle w:val="Char2"/>
          <w:rFonts w:hint="eastAsia"/>
        </w:rPr>
        <w:t>）</w:t>
      </w:r>
      <w:r w:rsidRPr="005163D3">
        <w:rPr>
          <w:sz w:val="21"/>
        </w:rPr>
        <w:object w:dxaOrig="3180" w:dyaOrig="320">
          <v:shape id="_x0000_i1032" type="#_x0000_t75" style="width:150.9pt;height:15.05pt" o:ole="">
            <v:imagedata r:id="rId27" o:title=""/>
          </v:shape>
          <o:OLEObject Type="Embed" ProgID="Equation.DSMT4" ShapeID="_x0000_i1032" DrawAspect="Content" ObjectID="_1506005334" r:id="rId28"/>
        </w:object>
      </w:r>
    </w:p>
    <w:p w:rsidR="005671E2" w:rsidRPr="005163D3" w:rsidRDefault="005671E2" w:rsidP="005671E2">
      <w:pPr>
        <w:ind w:leftChars="200" w:left="360"/>
        <w:rPr>
          <w:sz w:val="21"/>
        </w:rPr>
      </w:pPr>
      <w:r w:rsidRPr="00044373">
        <w:rPr>
          <w:rStyle w:val="Char2"/>
          <w:rFonts w:hint="eastAsia"/>
        </w:rPr>
        <w:t>6</w:t>
      </w:r>
      <w:r w:rsidRPr="00044373">
        <w:rPr>
          <w:rStyle w:val="Char2"/>
          <w:rFonts w:hint="eastAsia"/>
        </w:rPr>
        <w:t>）</w:t>
      </w:r>
      <w:r w:rsidRPr="005163D3">
        <w:rPr>
          <w:sz w:val="21"/>
        </w:rPr>
        <w:object w:dxaOrig="3920" w:dyaOrig="360">
          <v:shape id="_x0000_i1033" type="#_x0000_t75" style="width:165.3pt;height:15.05pt" o:ole="">
            <v:imagedata r:id="rId29" o:title=""/>
          </v:shape>
          <o:OLEObject Type="Embed" ProgID="Equation.DSMT4" ShapeID="_x0000_i1033" DrawAspect="Content" ObjectID="_1506005335" r:id="rId30"/>
        </w:object>
      </w:r>
    </w:p>
    <w:p w:rsidR="005671E2" w:rsidRPr="005163D3" w:rsidRDefault="005671E2" w:rsidP="005671E2">
      <w:pPr>
        <w:ind w:leftChars="200" w:left="360"/>
      </w:pPr>
      <w:r w:rsidRPr="00044373">
        <w:rPr>
          <w:rStyle w:val="Char2"/>
          <w:rFonts w:hint="eastAsia"/>
        </w:rPr>
        <w:t>7</w:t>
      </w:r>
      <w:r w:rsidRPr="005163D3">
        <w:rPr>
          <w:rFonts w:hint="eastAsia"/>
        </w:rPr>
        <w:t>）隔项公式</w:t>
      </w:r>
    </w:p>
    <w:p w:rsidR="005671E2" w:rsidRPr="005163D3" w:rsidRDefault="005671E2" w:rsidP="005671E2">
      <w:pPr>
        <w:ind w:leftChars="200" w:left="360"/>
        <w:rPr>
          <w:sz w:val="21"/>
        </w:rPr>
      </w:pPr>
      <w:r w:rsidRPr="005163D3">
        <w:rPr>
          <w:rFonts w:hint="eastAsia"/>
          <w:sz w:val="21"/>
        </w:rPr>
        <w:tab/>
      </w:r>
      <w:r w:rsidRPr="005163D3">
        <w:rPr>
          <w:sz w:val="21"/>
        </w:rPr>
        <w:object w:dxaOrig="7160" w:dyaOrig="320">
          <v:shape id="_x0000_i1034" type="#_x0000_t75" style="width:341.2pt;height:14.4pt" o:ole="">
            <v:imagedata r:id="rId31" o:title=""/>
          </v:shape>
          <o:OLEObject Type="Embed" ProgID="Equation.DSMT4" ShapeID="_x0000_i1034" DrawAspect="Content" ObjectID="_1506005336" r:id="rId32"/>
        </w:object>
      </w:r>
    </w:p>
    <w:p w:rsidR="005671E2" w:rsidRDefault="005671E2" w:rsidP="005671E2">
      <w:pPr>
        <w:ind w:leftChars="200" w:left="360"/>
        <w:rPr>
          <w:rFonts w:eastAsiaTheme="minorEastAsia"/>
        </w:rPr>
      </w:pPr>
      <w:r w:rsidRPr="00044373">
        <w:rPr>
          <w:rStyle w:val="Char2"/>
          <w:rFonts w:hint="eastAsia"/>
        </w:rPr>
        <w:t>8</w:t>
      </w:r>
      <w:r w:rsidRPr="00044373">
        <w:rPr>
          <w:rStyle w:val="Char2"/>
          <w:rFonts w:hint="eastAsia"/>
        </w:rPr>
        <w:t>）</w:t>
      </w:r>
      <w:r w:rsidRPr="005163D3">
        <w:object w:dxaOrig="2640" w:dyaOrig="320">
          <v:shape id="_x0000_i1035" type="#_x0000_t75" style="width:124.6pt;height:14.4pt" o:ole="">
            <v:imagedata r:id="rId33" o:title=""/>
          </v:shape>
          <o:OLEObject Type="Embed" ProgID="Equation.DSMT4" ShapeID="_x0000_i1035" DrawAspect="Content" ObjectID="_1506005337" r:id="rId34"/>
        </w:object>
      </w:r>
    </w:p>
    <w:p w:rsidR="005671E2" w:rsidRPr="00A9238C" w:rsidRDefault="005671E2" w:rsidP="005671E2">
      <w:pPr>
        <w:ind w:leftChars="200" w:left="360"/>
        <w:rPr>
          <w:rFonts w:eastAsiaTheme="minorEastAsia"/>
        </w:rPr>
      </w:pPr>
    </w:p>
    <w:p w:rsidR="005671E2" w:rsidRDefault="005671E2" w:rsidP="005671E2">
      <w:pPr>
        <w:rPr>
          <w:rFonts w:eastAsiaTheme="minorEastAsia"/>
        </w:rPr>
      </w:pPr>
      <w:r w:rsidRPr="00A9238C">
        <w:rPr>
          <w:rStyle w:val="Char2"/>
          <w:rFonts w:hint="eastAsia"/>
        </w:rPr>
        <w:t>（</w:t>
      </w:r>
      <w:r w:rsidRPr="00A9238C">
        <w:rPr>
          <w:rStyle w:val="Char2"/>
        </w:rPr>
        <w:t>5</w:t>
      </w:r>
      <w:r w:rsidRPr="00A9238C">
        <w:rPr>
          <w:rStyle w:val="Char2"/>
          <w:rFonts w:hint="eastAsia"/>
        </w:rPr>
        <w:t>）</w:t>
      </w:r>
      <w:r w:rsidRPr="00A9238C">
        <w:rPr>
          <w:rFonts w:eastAsiaTheme="minorEastAsia" w:hint="eastAsia"/>
        </w:rPr>
        <w:t>求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前面和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互质的数的乘积对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取模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 w:hint="eastAsia"/>
        </w:rPr>
        <w:t>结论：对于</w:t>
      </w:r>
      <w:r w:rsidRPr="00A9238C">
        <w:rPr>
          <w:rFonts w:eastAsiaTheme="minorEastAsia"/>
        </w:rPr>
        <w:t xml:space="preserve"> 1</w:t>
      </w:r>
      <w:r w:rsidRPr="00A9238C">
        <w:rPr>
          <w:rFonts w:eastAsiaTheme="minorEastAsia" w:hint="eastAsia"/>
        </w:rPr>
        <w:t>，</w:t>
      </w:r>
      <w:r w:rsidRPr="00A9238C">
        <w:rPr>
          <w:rFonts w:eastAsiaTheme="minorEastAsia"/>
        </w:rPr>
        <w:t>2</w:t>
      </w:r>
      <w:r w:rsidRPr="00A9238C">
        <w:rPr>
          <w:rFonts w:eastAsiaTheme="minorEastAsia" w:hint="eastAsia"/>
        </w:rPr>
        <w:t>，</w:t>
      </w:r>
      <w:r w:rsidRPr="00A9238C">
        <w:rPr>
          <w:rFonts w:eastAsiaTheme="minorEastAsia"/>
        </w:rPr>
        <w:t>4</w:t>
      </w:r>
      <w:r w:rsidRPr="00A9238C">
        <w:rPr>
          <w:rFonts w:eastAsiaTheme="minorEastAsia" w:hint="eastAsia"/>
        </w:rPr>
        <w:t>，</w:t>
      </w:r>
      <w:r w:rsidRPr="00A9238C">
        <w:rPr>
          <w:rFonts w:eastAsiaTheme="minorEastAsia"/>
        </w:rPr>
        <w:t>P^n, 2*P^n,</w:t>
      </w:r>
      <w:r w:rsidRPr="00A9238C">
        <w:rPr>
          <w:rFonts w:eastAsiaTheme="minorEastAsia" w:hint="eastAsia"/>
        </w:rPr>
        <w:t>答案为</w:t>
      </w:r>
      <w:r w:rsidRPr="00A9238C">
        <w:rPr>
          <w:rFonts w:eastAsiaTheme="minorEastAsia"/>
        </w:rPr>
        <w:t xml:space="preserve"> N-1</w:t>
      </w:r>
      <w:r w:rsidRPr="00A9238C">
        <w:rPr>
          <w:rFonts w:eastAsiaTheme="minorEastAsia" w:hint="eastAsia"/>
        </w:rPr>
        <w:t>，其余情况都是</w:t>
      </w:r>
      <w:r w:rsidRPr="00A9238C">
        <w:rPr>
          <w:rFonts w:eastAsiaTheme="minorEastAsia"/>
        </w:rPr>
        <w:t>1</w:t>
      </w:r>
      <w:r w:rsidRPr="00A9238C">
        <w:rPr>
          <w:rFonts w:eastAsiaTheme="minorEastAsia" w:hint="eastAsia"/>
        </w:rPr>
        <w:t>。也就是说，</w:t>
      </w:r>
      <w:r w:rsidRPr="00A9238C">
        <w:rPr>
          <w:rFonts w:eastAsiaTheme="minorEastAsia"/>
        </w:rPr>
        <w:t>1</w:t>
      </w:r>
      <w:r w:rsidRPr="00A9238C">
        <w:rPr>
          <w:rFonts w:eastAsiaTheme="minorEastAsia" w:hint="eastAsia"/>
        </w:rPr>
        <w:t>，</w:t>
      </w:r>
      <w:r w:rsidRPr="00A9238C">
        <w:rPr>
          <w:rFonts w:eastAsiaTheme="minorEastAsia"/>
        </w:rPr>
        <w:t>2</w:t>
      </w:r>
      <w:r w:rsidRPr="00A9238C">
        <w:rPr>
          <w:rFonts w:eastAsiaTheme="minorEastAsia" w:hint="eastAsia"/>
        </w:rPr>
        <w:t>，</w:t>
      </w:r>
      <w:r w:rsidRPr="00A9238C">
        <w:rPr>
          <w:rFonts w:eastAsiaTheme="minorEastAsia"/>
        </w:rPr>
        <w:t>4</w:t>
      </w:r>
      <w:r w:rsidRPr="00A9238C">
        <w:rPr>
          <w:rFonts w:eastAsiaTheme="minorEastAsia" w:hint="eastAsia"/>
        </w:rPr>
        <w:t>，以及只有一个质因子</w:t>
      </w:r>
      <w:r w:rsidRPr="00A9238C">
        <w:rPr>
          <w:rFonts w:eastAsiaTheme="minorEastAsia"/>
        </w:rPr>
        <w:t>(</w:t>
      </w:r>
      <w:r w:rsidRPr="00A9238C">
        <w:rPr>
          <w:rFonts w:eastAsiaTheme="minorEastAsia" w:hint="eastAsia"/>
        </w:rPr>
        <w:t>奇数</w:t>
      </w:r>
      <w:r w:rsidRPr="00A9238C">
        <w:rPr>
          <w:rFonts w:eastAsiaTheme="minorEastAsia"/>
        </w:rPr>
        <w:t>)</w:t>
      </w:r>
      <w:r w:rsidRPr="00A9238C">
        <w:rPr>
          <w:rFonts w:eastAsiaTheme="minorEastAsia" w:hint="eastAsia"/>
        </w:rPr>
        <w:t>或者它的</w:t>
      </w:r>
      <w:r w:rsidRPr="00A9238C">
        <w:rPr>
          <w:rFonts w:eastAsiaTheme="minorEastAsia"/>
        </w:rPr>
        <w:t>1/2</w:t>
      </w:r>
      <w:r w:rsidRPr="00A9238C">
        <w:rPr>
          <w:rFonts w:eastAsiaTheme="minorEastAsia" w:hint="eastAsia"/>
        </w:rPr>
        <w:t>只有一个</w:t>
      </w:r>
    </w:p>
    <w:p w:rsidR="005671E2" w:rsidRPr="00044373" w:rsidRDefault="005671E2" w:rsidP="005671E2">
      <w:pPr>
        <w:ind w:leftChars="200" w:left="360"/>
        <w:rPr>
          <w:rFonts w:eastAsiaTheme="minorEastAsia"/>
        </w:rPr>
      </w:pPr>
    </w:p>
    <w:p w:rsidR="005671E2" w:rsidRPr="00C22C83" w:rsidRDefault="005671E2" w:rsidP="005671E2">
      <w:r w:rsidRPr="00C22C83">
        <w:rPr>
          <w:rFonts w:hint="eastAsia"/>
        </w:rPr>
        <w:t>（</w:t>
      </w:r>
      <w:r>
        <w:rPr>
          <w:rFonts w:eastAsiaTheme="minorEastAsia" w:hint="eastAsia"/>
        </w:rPr>
        <w:t>6</w:t>
      </w:r>
      <w:r w:rsidRPr="00C22C83">
        <w:rPr>
          <w:rFonts w:hint="eastAsia"/>
        </w:rPr>
        <w:t>）多项式的差分性质：</w:t>
      </w:r>
    </w:p>
    <w:p w:rsidR="005671E2" w:rsidRDefault="005671E2" w:rsidP="005671E2">
      <w:pPr>
        <w:ind w:firstLine="420"/>
        <w:rPr>
          <w:rFonts w:eastAsiaTheme="minorEastAsia"/>
        </w:rPr>
      </w:pPr>
      <w:r w:rsidRPr="00C22C83">
        <w:t>对于任意满足多项式</w:t>
      </w:r>
      <w:r w:rsidRPr="00C22C83">
        <w:t>P(n) = aD.n^D+aD-1.n^D-1+...+a1.n+a0</w:t>
      </w:r>
      <w:r w:rsidRPr="00C22C83">
        <w:t>的</w:t>
      </w:r>
      <w:r w:rsidRPr="00C22C83">
        <w:t>D</w:t>
      </w:r>
      <w:r w:rsidRPr="00C22C83">
        <w:t>阶多项式，取一阶差分得：</w:t>
      </w:r>
    </w:p>
    <w:p w:rsidR="005671E2" w:rsidRDefault="005671E2" w:rsidP="005671E2">
      <w:r w:rsidRPr="00C22C83">
        <w:t>tmp = P(n) - (n - 1)</w:t>
      </w:r>
      <w:r w:rsidRPr="00C22C83">
        <w:t>肯定是个</w:t>
      </w:r>
      <w:r w:rsidRPr="00C22C83">
        <w:t>D-1</w:t>
      </w:r>
      <w:r w:rsidRPr="00C22C83">
        <w:t>阶多项式，以此类推，取</w:t>
      </w:r>
      <w:r w:rsidRPr="00C22C83">
        <w:t>n-1</w:t>
      </w:r>
      <w:r w:rsidRPr="00C22C83">
        <w:t>阶差分，就只剩下一个数</w:t>
      </w:r>
      <w:r w:rsidRPr="00C22C83">
        <w:t>d</w:t>
      </w:r>
      <w:r>
        <w:rPr>
          <w:rFonts w:hint="eastAsia"/>
        </w:rPr>
        <w:t>。</w:t>
      </w:r>
    </w:p>
    <w:p w:rsidR="005671E2" w:rsidRDefault="005671E2" w:rsidP="005671E2">
      <w:pPr>
        <w:ind w:firstLine="420"/>
      </w:pPr>
    </w:p>
    <w:p w:rsidR="005671E2" w:rsidRDefault="005671E2" w:rsidP="005671E2">
      <w:r>
        <w:rPr>
          <w:rFonts w:hint="eastAsia"/>
        </w:rPr>
        <w:t>（</w:t>
      </w:r>
      <w:r>
        <w:rPr>
          <w:rFonts w:eastAsiaTheme="minorEastAsia"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ab/>
        <w:t>lusca</w:t>
      </w:r>
      <w:r>
        <w:rPr>
          <w:rFonts w:hint="eastAsia"/>
        </w:rPr>
        <w:t>定理</w:t>
      </w:r>
      <w:r>
        <w:rPr>
          <w:rFonts w:hint="eastAsia"/>
        </w:rPr>
        <w:t xml:space="preserve"> </w:t>
      </w:r>
      <w:r w:rsidRPr="00C22C83">
        <w:rPr>
          <w:rFonts w:hint="eastAsia"/>
        </w:rPr>
        <w:t>求</w:t>
      </w:r>
      <w:r w:rsidRPr="00C22C83">
        <w:rPr>
          <w:rFonts w:hint="eastAsia"/>
        </w:rPr>
        <w:t xml:space="preserve"> C(x,y)%p;</w:t>
      </w:r>
    </w:p>
    <w:p w:rsidR="005671E2" w:rsidRPr="00C22C83" w:rsidRDefault="005671E2" w:rsidP="005671E2">
      <w:pPr>
        <w:ind w:leftChars="400" w:left="720"/>
      </w:pPr>
      <w:r>
        <w:rPr>
          <w:rFonts w:hint="eastAsia"/>
        </w:rPr>
        <w:t>l</w:t>
      </w:r>
      <w:r w:rsidRPr="00C22C83">
        <w:t>usca (x,y,p)=(c(x%p,y%p)%p)*lusca(x/p,y/p,p);</w:t>
      </w:r>
    </w:p>
    <w:p w:rsidR="005671E2" w:rsidRPr="00C22C83" w:rsidRDefault="005671E2" w:rsidP="005671E2">
      <w:pPr>
        <w:ind w:leftChars="400" w:left="720"/>
      </w:pPr>
      <w:r w:rsidRPr="00C22C83">
        <w:t>lusca(x,0,p)=1;</w:t>
      </w:r>
    </w:p>
    <w:p w:rsidR="005671E2" w:rsidRPr="009B2882" w:rsidRDefault="005671E2" w:rsidP="005671E2">
      <w:pPr>
        <w:pStyle w:val="2"/>
      </w:pPr>
      <w:bookmarkStart w:id="12" w:name="_Toc385703764"/>
      <w:bookmarkStart w:id="13" w:name="_Toc397276082"/>
      <w:bookmarkStart w:id="14" w:name="_Toc430980970"/>
      <w:bookmarkStart w:id="15" w:name="_Toc432261408"/>
      <w:r w:rsidRPr="009B2882">
        <w:rPr>
          <w:rFonts w:hint="eastAsia"/>
        </w:rPr>
        <w:t>2</w:t>
      </w:r>
      <w:r w:rsidRPr="009B2882">
        <w:rPr>
          <w:rFonts w:hint="eastAsia"/>
        </w:rPr>
        <w:t>、生成格雷码</w:t>
      </w:r>
      <w:bookmarkEnd w:id="12"/>
      <w:bookmarkEnd w:id="13"/>
      <w:bookmarkEnd w:id="14"/>
      <w:bookmarkEnd w:id="15"/>
      <w:r w:rsidRPr="009B2882">
        <w:rPr>
          <w:rFonts w:hint="eastAsia"/>
        </w:rPr>
        <w:t xml:space="preserve"> </w:t>
      </w:r>
    </w:p>
    <w:p w:rsidR="005671E2" w:rsidRPr="006557A0" w:rsidRDefault="005671E2" w:rsidP="005671E2">
      <w:r w:rsidRPr="006557A0">
        <w:rPr>
          <w:rFonts w:hint="eastAsia"/>
        </w:rPr>
        <w:t>每个</w:t>
      </w:r>
      <w:r w:rsidRPr="006557A0">
        <w:rPr>
          <w:rFonts w:hint="eastAsia"/>
        </w:rPr>
        <w:t>2</w:t>
      </w:r>
      <w:r w:rsidRPr="006557A0">
        <w:rPr>
          <w:rFonts w:hint="eastAsia"/>
        </w:rPr>
        <w:t>进制数据对应一个格雷码</w:t>
      </w:r>
    </w:p>
    <w:p w:rsidR="005671E2" w:rsidRPr="006557A0" w:rsidRDefault="005671E2" w:rsidP="005671E2">
      <w:r w:rsidRPr="006557A0">
        <w:rPr>
          <w:rFonts w:hint="eastAsia"/>
        </w:rPr>
        <w:t>每次调用</w:t>
      </w:r>
      <w:r w:rsidRPr="006557A0">
        <w:rPr>
          <w:rFonts w:hint="eastAsia"/>
        </w:rPr>
        <w:t>gray()</w:t>
      </w:r>
      <w:r w:rsidRPr="006557A0">
        <w:rPr>
          <w:rFonts w:hint="eastAsia"/>
        </w:rPr>
        <w:t>取得下一个码。</w:t>
      </w:r>
    </w:p>
    <w:p w:rsidR="005671E2" w:rsidRPr="006557A0" w:rsidRDefault="005671E2" w:rsidP="005671E2">
      <w:r w:rsidRPr="006557A0">
        <w:rPr>
          <w:rFonts w:hint="eastAsia"/>
        </w:rPr>
        <w:t>0</w:t>
      </w:r>
      <w:r w:rsidRPr="006557A0">
        <w:t>…</w:t>
      </w:r>
      <w:r w:rsidRPr="006557A0">
        <w:rPr>
          <w:rFonts w:hint="eastAsia"/>
        </w:rPr>
        <w:t xml:space="preserve">000 </w:t>
      </w:r>
      <w:r w:rsidRPr="006557A0">
        <w:rPr>
          <w:rFonts w:hint="eastAsia"/>
        </w:rPr>
        <w:t>是第一个码，</w:t>
      </w:r>
      <w:r w:rsidRPr="006557A0">
        <w:rPr>
          <w:rFonts w:hint="eastAsia"/>
        </w:rPr>
        <w:t>10000</w:t>
      </w:r>
      <w:r w:rsidRPr="006557A0">
        <w:t>…</w:t>
      </w:r>
      <w:r w:rsidRPr="006557A0">
        <w:rPr>
          <w:rFonts w:hint="eastAsia"/>
        </w:rPr>
        <w:t>00</w:t>
      </w:r>
      <w:r w:rsidRPr="006557A0">
        <w:rPr>
          <w:rFonts w:hint="eastAsia"/>
        </w:rPr>
        <w:t>是最后一个码。</w:t>
      </w:r>
    </w:p>
    <w:p w:rsidR="005671E2" w:rsidRDefault="005671E2" w:rsidP="005671E2">
      <w:pPr>
        <w:rPr>
          <w:rFonts w:eastAsiaTheme="minorEastAsia"/>
        </w:rPr>
      </w:pPr>
      <w:r w:rsidRPr="006557A0">
        <w:rPr>
          <w:rFonts w:hint="eastAsia"/>
        </w:rPr>
        <w:t>code</w:t>
      </w:r>
      <w:r w:rsidRPr="006557A0">
        <w:rPr>
          <w:rFonts w:hint="eastAsia"/>
        </w:rPr>
        <w:t>是用</w:t>
      </w:r>
      <w:r w:rsidRPr="006557A0">
        <w:rPr>
          <w:rFonts w:hint="eastAsia"/>
        </w:rPr>
        <w:t>2</w:t>
      </w:r>
      <w:r w:rsidRPr="006557A0">
        <w:rPr>
          <w:rFonts w:hint="eastAsia"/>
        </w:rPr>
        <w:t>进制储存的</w:t>
      </w:r>
      <w:r w:rsidRPr="006557A0">
        <w:rPr>
          <w:rFonts w:hint="eastAsia"/>
        </w:rPr>
        <w:t>2</w:t>
      </w:r>
      <w:r w:rsidRPr="006557A0">
        <w:rPr>
          <w:rFonts w:hint="eastAsia"/>
        </w:rPr>
        <w:t>进制。</w:t>
      </w:r>
    </w:p>
    <w:p w:rsidR="005671E2" w:rsidRPr="00A9238C" w:rsidRDefault="005671E2" w:rsidP="005671E2">
      <w:pPr>
        <w:rPr>
          <w:rFonts w:eastAsiaTheme="minorEastAsia"/>
        </w:rPr>
      </w:pP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>int code[10]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>void gray(int n,int *code)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>{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 xml:space="preserve">    int t=0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 xml:space="preserve">    for(int i=0;i&lt;n;t+=code[i++])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 xml:space="preserve">    if(t&amp;1)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 xml:space="preserve">        for(n--;!code[n];n--)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 xml:space="preserve">    code[n-1]=1-code[n-1];</w:t>
      </w:r>
    </w:p>
    <w:p w:rsidR="005671E2" w:rsidRPr="006557A0" w:rsidRDefault="005671E2" w:rsidP="005671E2">
      <w:pPr>
        <w:pStyle w:val="Default"/>
        <w:rPr>
          <w:bCs/>
          <w:sz w:val="18"/>
          <w:szCs w:val="18"/>
        </w:rPr>
      </w:pPr>
      <w:r w:rsidRPr="006557A0">
        <w:rPr>
          <w:bCs/>
          <w:sz w:val="18"/>
          <w:szCs w:val="18"/>
        </w:rPr>
        <w:t>}</w:t>
      </w:r>
    </w:p>
    <w:p w:rsidR="005671E2" w:rsidRPr="009B2882" w:rsidRDefault="005671E2" w:rsidP="005671E2">
      <w:pPr>
        <w:pStyle w:val="2"/>
      </w:pPr>
      <w:bookmarkStart w:id="16" w:name="_Toc385703766"/>
      <w:bookmarkStart w:id="17" w:name="_Toc397276083"/>
      <w:bookmarkStart w:id="18" w:name="_Toc430980971"/>
      <w:bookmarkStart w:id="19" w:name="_Toc432261409"/>
      <w:r w:rsidRPr="009B2882">
        <w:rPr>
          <w:rFonts w:hint="eastAsia"/>
        </w:rPr>
        <w:lastRenderedPageBreak/>
        <w:t>3</w:t>
      </w:r>
      <w:r w:rsidRPr="009B2882">
        <w:rPr>
          <w:rFonts w:hint="eastAsia"/>
        </w:rPr>
        <w:t>、</w:t>
      </w:r>
      <w:r w:rsidRPr="009B2882">
        <w:rPr>
          <w:rFonts w:hint="eastAsia"/>
        </w:rPr>
        <w:t>ex_gcd</w:t>
      </w:r>
      <w:bookmarkEnd w:id="16"/>
      <w:bookmarkEnd w:id="17"/>
      <w:bookmarkEnd w:id="18"/>
      <w:bookmarkEnd w:id="19"/>
    </w:p>
    <w:p w:rsidR="005671E2" w:rsidRPr="00C22C83" w:rsidRDefault="005671E2" w:rsidP="005671E2">
      <w:r w:rsidRPr="00C22C83">
        <w:rPr>
          <w:rFonts w:hint="eastAsia"/>
        </w:rPr>
        <w:t>求解线性同余方程</w:t>
      </w:r>
      <w:r>
        <w:rPr>
          <w:rFonts w:hint="eastAsia"/>
        </w:rPr>
        <w:t>:</w:t>
      </w:r>
      <w:r w:rsidRPr="00C22C83">
        <w:rPr>
          <w:rFonts w:hint="eastAsia"/>
        </w:rPr>
        <w:t>满足方程</w:t>
      </w:r>
      <w:r w:rsidRPr="00C22C83">
        <w:rPr>
          <w:rFonts w:hint="eastAsia"/>
        </w:rPr>
        <w:t>ax+by=gcd(a,b)</w:t>
      </w:r>
      <w:r w:rsidRPr="00C22C83">
        <w:rPr>
          <w:rFonts w:hint="eastAsia"/>
        </w:rPr>
        <w:t>的一组解</w:t>
      </w:r>
      <w:r w:rsidRPr="00C22C83">
        <w:rPr>
          <w:rFonts w:hint="eastAsia"/>
        </w:rPr>
        <w:t xml:space="preserve">  d</w:t>
      </w:r>
      <w:r w:rsidRPr="00C22C83">
        <w:rPr>
          <w:rFonts w:hint="eastAsia"/>
        </w:rPr>
        <w:t>为最大公约数</w:t>
      </w:r>
    </w:p>
    <w:p w:rsidR="005671E2" w:rsidRDefault="005671E2" w:rsidP="005671E2">
      <w:r w:rsidRPr="00C22C83">
        <w:rPr>
          <w:rFonts w:hint="eastAsia"/>
        </w:rPr>
        <w:t xml:space="preserve">x%=b;if(ax&lt;0) x+=b  </w:t>
      </w:r>
      <w:r w:rsidRPr="00C22C83">
        <w:rPr>
          <w:rFonts w:hint="eastAsia"/>
        </w:rPr>
        <w:t>可以求得</w:t>
      </w:r>
      <w:r w:rsidRPr="00C22C83">
        <w:rPr>
          <w:rFonts w:hint="eastAsia"/>
        </w:rPr>
        <w:t>a</w:t>
      </w:r>
      <w:r w:rsidRPr="00C22C83">
        <w:rPr>
          <w:rFonts w:hint="eastAsia"/>
        </w:rPr>
        <w:t>关于</w:t>
      </w:r>
      <w:r w:rsidRPr="00C22C83">
        <w:rPr>
          <w:rFonts w:hint="eastAsia"/>
        </w:rPr>
        <w:t>b</w:t>
      </w:r>
      <w:r w:rsidRPr="00C22C83">
        <w:rPr>
          <w:rFonts w:hint="eastAsia"/>
        </w:rPr>
        <w:t>的逆元</w:t>
      </w:r>
    </w:p>
    <w:p w:rsidR="005671E2" w:rsidRPr="00C22C83" w:rsidRDefault="005671E2" w:rsidP="005671E2"/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bookmarkStart w:id="20" w:name="_Toc385703767"/>
      <w:bookmarkStart w:id="21" w:name="_Toc397276084"/>
      <w:r w:rsidRPr="00BE5367">
        <w:rPr>
          <w:bCs/>
          <w:sz w:val="18"/>
          <w:szCs w:val="18"/>
        </w:rPr>
        <w:t>void ex_gcd(int a,int b,int &amp;d,int &amp;x,int &amp;y)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bCs/>
          <w:sz w:val="18"/>
          <w:szCs w:val="18"/>
        </w:rPr>
        <w:t>{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bCs/>
          <w:sz w:val="18"/>
          <w:szCs w:val="18"/>
        </w:rPr>
        <w:t xml:space="preserve">    if(b==0)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bCs/>
          <w:sz w:val="18"/>
          <w:szCs w:val="18"/>
        </w:rPr>
        <w:t xml:space="preserve">    {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bCs/>
          <w:sz w:val="18"/>
          <w:szCs w:val="18"/>
        </w:rPr>
        <w:t xml:space="preserve">        d=a;</w:t>
      </w:r>
    </w:p>
    <w:p w:rsidR="005671E2" w:rsidRPr="00BE5367" w:rsidRDefault="005671E2" w:rsidP="005671E2">
      <w:pPr>
        <w:pStyle w:val="aa"/>
      </w:pPr>
      <w:r w:rsidRPr="00BE5367">
        <w:t xml:space="preserve">        x=1;</w:t>
      </w:r>
    </w:p>
    <w:p w:rsidR="005671E2" w:rsidRPr="00BE5367" w:rsidRDefault="005671E2" w:rsidP="005671E2">
      <w:pPr>
        <w:pStyle w:val="aa"/>
      </w:pPr>
      <w:r w:rsidRPr="00BE5367">
        <w:t xml:space="preserve">        y=0;</w:t>
      </w:r>
    </w:p>
    <w:p w:rsidR="005671E2" w:rsidRPr="00BE5367" w:rsidRDefault="005671E2" w:rsidP="005671E2">
      <w:pPr>
        <w:pStyle w:val="aa"/>
      </w:pPr>
      <w:r w:rsidRPr="00BE5367">
        <w:t xml:space="preserve">        return ;</w:t>
      </w:r>
    </w:p>
    <w:p w:rsidR="005671E2" w:rsidRPr="00BE5367" w:rsidRDefault="005671E2" w:rsidP="005671E2">
      <w:pPr>
        <w:pStyle w:val="aa"/>
      </w:pPr>
      <w:r w:rsidRPr="00BE5367">
        <w:t xml:space="preserve">    }</w:t>
      </w:r>
    </w:p>
    <w:p w:rsidR="005671E2" w:rsidRPr="00BE5367" w:rsidRDefault="005671E2" w:rsidP="005671E2">
      <w:pPr>
        <w:pStyle w:val="aa"/>
      </w:pPr>
      <w:r w:rsidRPr="00BE5367">
        <w:t xml:space="preserve">    ex_gcd(b,a%b,d,x,y);</w:t>
      </w:r>
    </w:p>
    <w:p w:rsidR="005671E2" w:rsidRPr="00BE5367" w:rsidRDefault="005671E2" w:rsidP="005671E2">
      <w:pPr>
        <w:pStyle w:val="aa"/>
      </w:pPr>
      <w:r w:rsidRPr="00BE5367">
        <w:t xml:space="preserve">    int t=x;</w:t>
      </w:r>
    </w:p>
    <w:p w:rsidR="005671E2" w:rsidRPr="00BE5367" w:rsidRDefault="005671E2" w:rsidP="005671E2">
      <w:pPr>
        <w:pStyle w:val="aa"/>
      </w:pPr>
      <w:r w:rsidRPr="00BE5367">
        <w:t xml:space="preserve">    x=y;</w:t>
      </w:r>
    </w:p>
    <w:p w:rsidR="005671E2" w:rsidRPr="00BE5367" w:rsidRDefault="005671E2" w:rsidP="005671E2">
      <w:pPr>
        <w:pStyle w:val="aa"/>
      </w:pPr>
      <w:r w:rsidRPr="00BE5367">
        <w:t xml:space="preserve">    y=t-a/b*y;</w:t>
      </w:r>
    </w:p>
    <w:p w:rsidR="005671E2" w:rsidRPr="00BE5367" w:rsidRDefault="005671E2" w:rsidP="005671E2">
      <w:pPr>
        <w:pStyle w:val="aa"/>
      </w:pPr>
      <w:r w:rsidRPr="00BE5367">
        <w:t>}</w:t>
      </w:r>
    </w:p>
    <w:p w:rsidR="005671E2" w:rsidRPr="001A3F0E" w:rsidRDefault="005671E2" w:rsidP="005671E2">
      <w:pPr>
        <w:pStyle w:val="2"/>
      </w:pPr>
      <w:bookmarkStart w:id="22" w:name="_Toc430980972"/>
      <w:bookmarkStart w:id="23" w:name="_Toc432261410"/>
      <w:r w:rsidRPr="001A3F0E">
        <w:rPr>
          <w:rFonts w:hint="eastAsia"/>
        </w:rPr>
        <w:t>4</w:t>
      </w:r>
      <w:r w:rsidRPr="001A3F0E">
        <w:rPr>
          <w:rFonts w:hint="eastAsia"/>
        </w:rPr>
        <w:t>、欧拉函数</w:t>
      </w:r>
      <w:bookmarkEnd w:id="20"/>
      <w:bookmarkEnd w:id="21"/>
      <w:bookmarkEnd w:id="22"/>
      <w:bookmarkEnd w:id="23"/>
    </w:p>
    <w:p w:rsidR="005671E2" w:rsidRPr="00BE5367" w:rsidRDefault="005671E2" w:rsidP="005671E2">
      <w:r w:rsidRPr="00BE5367">
        <w:rPr>
          <w:rFonts w:hint="eastAsia"/>
        </w:rPr>
        <w:t>欧拉函数满足</w:t>
      </w:r>
      <w:r w:rsidRPr="00BE5367">
        <w:rPr>
          <w:rFonts w:hint="eastAsia"/>
        </w:rPr>
        <w:t>a^phi[m]%m=1;(</w:t>
      </w:r>
      <w:r w:rsidRPr="00BE5367">
        <w:rPr>
          <w:rFonts w:hint="eastAsia"/>
        </w:rPr>
        <w:t>其中</w:t>
      </w:r>
      <w:r w:rsidRPr="00BE5367">
        <w:rPr>
          <w:rFonts w:hint="eastAsia"/>
        </w:rPr>
        <w:t>a,m</w:t>
      </w:r>
      <w:r w:rsidRPr="00BE5367">
        <w:rPr>
          <w:rFonts w:hint="eastAsia"/>
        </w:rPr>
        <w:t>为互质</w:t>
      </w:r>
      <w:r w:rsidRPr="00BE5367">
        <w:rPr>
          <w:rFonts w:hint="eastAsia"/>
        </w:rPr>
        <w:t>)</w:t>
      </w:r>
    </w:p>
    <w:p w:rsidR="005671E2" w:rsidRPr="00BE5367" w:rsidRDefault="005671E2" w:rsidP="005671E2">
      <w:r w:rsidRPr="00BE5367">
        <w:rPr>
          <w:rFonts w:hint="eastAsia"/>
        </w:rPr>
        <w:t>对于单个欧拉函数可以直接求：</w:t>
      </w:r>
      <w:r w:rsidRPr="00BE5367">
        <w:rPr>
          <w:rFonts w:hint="eastAsia"/>
        </w:rPr>
        <w:t xml:space="preserve"> 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rFonts w:hint="eastAsia"/>
          <w:bCs/>
          <w:sz w:val="18"/>
          <w:szCs w:val="18"/>
        </w:rPr>
        <w:t>phi[m*n]=phi[m]*phi[n](n,m</w:t>
      </w:r>
      <w:r w:rsidRPr="00BE5367">
        <w:rPr>
          <w:rFonts w:hint="eastAsia"/>
          <w:bCs/>
          <w:sz w:val="18"/>
          <w:szCs w:val="18"/>
        </w:rPr>
        <w:t>是素数</w:t>
      </w:r>
      <w:r w:rsidRPr="00BE5367">
        <w:rPr>
          <w:rFonts w:hint="eastAsia"/>
          <w:bCs/>
          <w:sz w:val="18"/>
          <w:szCs w:val="18"/>
        </w:rPr>
        <w:t>)</w:t>
      </w:r>
    </w:p>
    <w:p w:rsidR="005671E2" w:rsidRPr="00BE5367" w:rsidRDefault="005671E2" w:rsidP="005671E2">
      <w:pPr>
        <w:pStyle w:val="Default"/>
        <w:rPr>
          <w:bCs/>
          <w:sz w:val="18"/>
          <w:szCs w:val="18"/>
        </w:rPr>
      </w:pPr>
      <w:r w:rsidRPr="00BE5367">
        <w:rPr>
          <w:rFonts w:hint="eastAsia"/>
          <w:bCs/>
          <w:sz w:val="18"/>
          <w:szCs w:val="18"/>
        </w:rPr>
        <w:t>phi[p^n]=p^n-p^(n-1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int phi(int a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int ans=1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for(int i=2; i*i&lt;=a; i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nt pp=1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nt cnt=0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while(a%i==0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a/=i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lastRenderedPageBreak/>
        <w:t xml:space="preserve">            cnt++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pp*=i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f(pp&gt;=i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ans*=(pp-pp/i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if(a&gt;1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ans*=(a-1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return ans;</w:t>
      </w:r>
    </w:p>
    <w:p w:rsidR="005671E2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</w:p>
    <w:p w:rsidR="005671E2" w:rsidRPr="000E370B" w:rsidRDefault="005671E2" w:rsidP="005671E2">
      <w:r w:rsidRPr="000E370B">
        <w:rPr>
          <w:rFonts w:hint="eastAsia"/>
        </w:rPr>
        <w:t>2</w:t>
      </w:r>
      <w:r w:rsidRPr="000E370B">
        <w:rPr>
          <w:rFonts w:hint="eastAsia"/>
        </w:rPr>
        <w:t>）区间预处理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LL phi[mmax],ans[mmax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void pre(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int i,j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for(i=1; i&lt;mmax; i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phi[i]=i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for(i=2; i&lt;mmax; i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f(phi[i]==i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for(j=i; j&lt;mmax; j+=i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    phi[j]=phi[j]/i*(i-1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}</w:t>
      </w:r>
    </w:p>
    <w:p w:rsidR="005671E2" w:rsidRPr="00853EF5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}</w:t>
      </w:r>
    </w:p>
    <w:p w:rsidR="005671E2" w:rsidRPr="001A3F0E" w:rsidRDefault="005671E2" w:rsidP="005671E2">
      <w:pPr>
        <w:pStyle w:val="2"/>
      </w:pPr>
      <w:bookmarkStart w:id="24" w:name="_Toc397276085"/>
      <w:bookmarkStart w:id="25" w:name="_Toc430980973"/>
      <w:bookmarkStart w:id="26" w:name="_Toc432261411"/>
      <w:r>
        <w:rPr>
          <w:rFonts w:hint="eastAsia"/>
        </w:rPr>
        <w:t>5</w:t>
      </w:r>
      <w:r w:rsidRPr="001A3F0E">
        <w:rPr>
          <w:rFonts w:hint="eastAsia"/>
        </w:rPr>
        <w:t>、高斯消去</w:t>
      </w:r>
      <w:bookmarkEnd w:id="24"/>
      <w:bookmarkEnd w:id="25"/>
      <w:bookmarkEnd w:id="26"/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double a[mmax][mmax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double ans[mmax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void gauss(int n,int m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int max_r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memset(ans,0,sizeof ans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for(int r=0; r&lt;n; r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lastRenderedPageBreak/>
        <w:t xml:space="preserve">        max_r=r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for(int k=r+1; k&lt;n; k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if(fabs(a[k][r])&gt;fabs(a[max_r][r])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    max_r=k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f(max_r!=r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for(int k=r; k&lt;m; k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    swap(a[r][k],a[max_r][k])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if(fabs(a[r][r])&lt;eps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continue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for(int j=r+1; j&lt;n; j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double ak=a[j][r]/a[r][r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a[j][r]=0.0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for(int c=r+1; c&lt;m; c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    a[j][c]=a[j][c]-a[r][c]*ak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    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for(int i=n-1; i&gt;=0; i--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{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ans[i]=a[i][m-1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for(int j=i+1; j&lt;n; j++)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    ans[i]-=ans[j]*a[i][j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    ans[i]/=a[i][i];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 xml:space="preserve">    }</w:t>
      </w:r>
    </w:p>
    <w:p w:rsidR="005671E2" w:rsidRPr="000E370B" w:rsidRDefault="005671E2" w:rsidP="005671E2">
      <w:pPr>
        <w:pStyle w:val="Default"/>
        <w:rPr>
          <w:bCs/>
          <w:sz w:val="18"/>
          <w:szCs w:val="18"/>
        </w:rPr>
      </w:pPr>
      <w:r w:rsidRPr="000E370B">
        <w:rPr>
          <w:bCs/>
          <w:sz w:val="18"/>
          <w:szCs w:val="18"/>
        </w:rPr>
        <w:t>}</w:t>
      </w:r>
    </w:p>
    <w:p w:rsidR="005671E2" w:rsidRPr="001A3F0E" w:rsidRDefault="005671E2" w:rsidP="005671E2">
      <w:pPr>
        <w:pStyle w:val="2"/>
      </w:pPr>
      <w:bookmarkStart w:id="27" w:name="_Toc397276086"/>
      <w:bookmarkStart w:id="28" w:name="_Toc430980974"/>
      <w:bookmarkStart w:id="29" w:name="_Toc432261412"/>
      <w:r>
        <w:rPr>
          <w:rFonts w:hint="eastAsia"/>
        </w:rPr>
        <w:t>6</w:t>
      </w:r>
      <w:r w:rsidRPr="001A3F0E">
        <w:rPr>
          <w:rFonts w:hint="eastAsia"/>
        </w:rPr>
        <w:t>、辛普森积分</w:t>
      </w:r>
      <w:bookmarkEnd w:id="27"/>
      <w:bookmarkEnd w:id="28"/>
      <w:bookmarkEnd w:id="29"/>
    </w:p>
    <w:p w:rsidR="005671E2" w:rsidRPr="00C22C83" w:rsidRDefault="005671E2" w:rsidP="005671E2">
      <w:pPr>
        <w:rPr>
          <w:kern w:val="0"/>
        </w:rPr>
      </w:pPr>
      <w:r w:rsidRPr="00C22C83">
        <w:rPr>
          <w:rFonts w:hint="eastAsia"/>
          <w:kern w:val="0"/>
        </w:rPr>
        <w:t>辛普森积分是一种可以根据精度调整迭代次数的积分；</w:t>
      </w:r>
    </w:p>
    <w:p w:rsidR="005671E2" w:rsidRDefault="005671E2" w:rsidP="005671E2">
      <w:pPr>
        <w:rPr>
          <w:rFonts w:eastAsiaTheme="minorEastAsia"/>
          <w:kern w:val="0"/>
        </w:rPr>
      </w:pPr>
      <w:r w:rsidRPr="00C22C83">
        <w:rPr>
          <w:rFonts w:hint="eastAsia"/>
          <w:kern w:val="0"/>
        </w:rPr>
        <w:t>//F(x)</w:t>
      </w:r>
      <w:r w:rsidRPr="00C22C83">
        <w:rPr>
          <w:rFonts w:hint="eastAsia"/>
          <w:kern w:val="0"/>
        </w:rPr>
        <w:t>为函数原型</w:t>
      </w:r>
      <w:r w:rsidRPr="00C22C83">
        <w:rPr>
          <w:rFonts w:hint="eastAsia"/>
          <w:kern w:val="0"/>
        </w:rPr>
        <w:t xml:space="preserve"> 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lastRenderedPageBreak/>
        <w:t>double F(double x)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{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return x*x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}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double sim(double a,double b)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{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double c=(a+b)/2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return (F(a)+4*F(c)+F(b))*(b-a)/6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}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double sac(double a,double b,double eps,double A)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{</w:t>
      </w:r>
    </w:p>
    <w:p w:rsidR="005671E2" w:rsidRPr="00047687" w:rsidRDefault="005671E2" w:rsidP="005671E2">
      <w:pPr>
        <w:pStyle w:val="aa"/>
      </w:pPr>
      <w:r w:rsidRPr="00047687">
        <w:t xml:space="preserve">    double c=(a+b)/2;</w:t>
      </w:r>
    </w:p>
    <w:p w:rsidR="005671E2" w:rsidRPr="00047687" w:rsidRDefault="005671E2" w:rsidP="005671E2">
      <w:pPr>
        <w:pStyle w:val="aa"/>
      </w:pPr>
      <w:r w:rsidRPr="00047687">
        <w:t xml:space="preserve">    double L=sim(a,c);</w:t>
      </w:r>
    </w:p>
    <w:p w:rsidR="005671E2" w:rsidRPr="00047687" w:rsidRDefault="005671E2" w:rsidP="005671E2">
      <w:pPr>
        <w:pStyle w:val="aa"/>
      </w:pPr>
      <w:r w:rsidRPr="00047687">
        <w:t xml:space="preserve">    double R=sim(c,b);</w:t>
      </w:r>
    </w:p>
    <w:p w:rsidR="005671E2" w:rsidRPr="00047687" w:rsidRDefault="005671E2" w:rsidP="005671E2">
      <w:pPr>
        <w:pStyle w:val="aa"/>
      </w:pPr>
      <w:r w:rsidRPr="00047687">
        <w:t xml:space="preserve">    if((L+R-A)&lt;15*eps)</w:t>
      </w:r>
    </w:p>
    <w:p w:rsidR="005671E2" w:rsidRPr="00047687" w:rsidRDefault="005671E2" w:rsidP="005671E2">
      <w:pPr>
        <w:pStyle w:val="aa"/>
      </w:pPr>
      <w:r w:rsidRPr="00047687">
        <w:t xml:space="preserve">        return L+R+(L+R-A)/15;</w:t>
      </w:r>
    </w:p>
    <w:p w:rsidR="005671E2" w:rsidRPr="00047687" w:rsidRDefault="005671E2" w:rsidP="005671E2">
      <w:pPr>
        <w:pStyle w:val="aa"/>
      </w:pPr>
      <w:r w:rsidRPr="00047687">
        <w:t xml:space="preserve">    return sac(a,c,eps/2,L)+sac(c,b,eps/2,R)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}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double sc(double x,double y,double eps)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{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return sac(x,y,eps ,sim(x,y))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}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int main()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{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double a,b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scanf("%lf %lf",&amp;a,&amp;b)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 xml:space="preserve">    cout&lt;&lt;sc(a,b,1e-3)&lt;&lt;endl;</w:t>
      </w:r>
    </w:p>
    <w:p w:rsidR="005671E2" w:rsidRPr="00047687" w:rsidRDefault="005671E2" w:rsidP="005671E2">
      <w:pPr>
        <w:pStyle w:val="Default"/>
        <w:rPr>
          <w:bCs/>
          <w:sz w:val="18"/>
          <w:szCs w:val="18"/>
        </w:rPr>
      </w:pPr>
      <w:r w:rsidRPr="00047687">
        <w:rPr>
          <w:bCs/>
          <w:sz w:val="18"/>
          <w:szCs w:val="18"/>
        </w:rPr>
        <w:t>}</w:t>
      </w:r>
    </w:p>
    <w:p w:rsidR="005671E2" w:rsidRPr="001A3F0E" w:rsidRDefault="005671E2" w:rsidP="005671E2">
      <w:pPr>
        <w:pStyle w:val="2"/>
      </w:pPr>
      <w:bookmarkStart w:id="30" w:name="_Toc430980975"/>
      <w:bookmarkStart w:id="31" w:name="_Toc432261413"/>
      <w:r>
        <w:rPr>
          <w:rFonts w:hint="eastAsia"/>
        </w:rPr>
        <w:t>7</w:t>
      </w:r>
      <w:r w:rsidRPr="001A3F0E">
        <w:rPr>
          <w:rFonts w:hint="eastAsia"/>
        </w:rPr>
        <w:t>、一些关于整除的性质</w:t>
      </w:r>
      <w:bookmarkEnd w:id="30"/>
      <w:bookmarkEnd w:id="31"/>
    </w:p>
    <w:p w:rsidR="005671E2" w:rsidRPr="0047673B" w:rsidRDefault="005671E2" w:rsidP="005671E2">
      <w:pPr>
        <w:ind w:firstLine="720"/>
      </w:pPr>
      <w:r w:rsidRPr="0047673B">
        <w:rPr>
          <w:rFonts w:hint="eastAsia"/>
        </w:rPr>
        <w:t>1</w:t>
      </w:r>
      <w:r>
        <w:rPr>
          <w:rFonts w:hint="eastAsia"/>
        </w:rPr>
        <w:t>）</w:t>
      </w:r>
      <w:r w:rsidRPr="0047673B">
        <w:rPr>
          <w:rFonts w:hint="eastAsia"/>
        </w:rPr>
        <w:t>能被</w:t>
      </w:r>
      <w:r w:rsidRPr="0047673B">
        <w:rPr>
          <w:rFonts w:hint="eastAsia"/>
        </w:rPr>
        <w:t>3</w:t>
      </w:r>
      <w:r w:rsidRPr="0047673B">
        <w:rPr>
          <w:rFonts w:hint="eastAsia"/>
        </w:rPr>
        <w:t>或</w:t>
      </w:r>
      <w:r w:rsidRPr="0047673B">
        <w:rPr>
          <w:rFonts w:hint="eastAsia"/>
        </w:rPr>
        <w:t xml:space="preserve">9 </w:t>
      </w:r>
      <w:r w:rsidRPr="0047673B">
        <w:rPr>
          <w:rFonts w:hint="eastAsia"/>
        </w:rPr>
        <w:t>整除的数的特征是它的各个数位上的数字之和能被</w:t>
      </w:r>
      <w:r w:rsidRPr="0047673B">
        <w:rPr>
          <w:rFonts w:hint="eastAsia"/>
        </w:rPr>
        <w:t xml:space="preserve">3 </w:t>
      </w:r>
      <w:r w:rsidRPr="0047673B">
        <w:rPr>
          <w:rFonts w:hint="eastAsia"/>
        </w:rPr>
        <w:t>或</w:t>
      </w:r>
      <w:r w:rsidRPr="0047673B">
        <w:rPr>
          <w:rFonts w:hint="eastAsia"/>
        </w:rPr>
        <w:t xml:space="preserve">9 </w:t>
      </w:r>
      <w:r w:rsidRPr="0047673B">
        <w:rPr>
          <w:rFonts w:hint="eastAsia"/>
        </w:rPr>
        <w:t>整除。</w:t>
      </w:r>
    </w:p>
    <w:p w:rsidR="005671E2" w:rsidRPr="0047673B" w:rsidRDefault="005671E2" w:rsidP="005671E2">
      <w:pPr>
        <w:ind w:firstLine="720"/>
      </w:pPr>
      <w:r w:rsidRPr="0047673B">
        <w:rPr>
          <w:rFonts w:hint="eastAsia"/>
        </w:rPr>
        <w:t>2</w:t>
      </w:r>
      <w:r>
        <w:rPr>
          <w:rFonts w:hint="eastAsia"/>
        </w:rPr>
        <w:t>）</w:t>
      </w:r>
      <w:r w:rsidRPr="0047673B">
        <w:rPr>
          <w:rFonts w:hint="eastAsia"/>
        </w:rPr>
        <w:t>能被</w:t>
      </w:r>
      <w:r w:rsidRPr="0047673B">
        <w:rPr>
          <w:rFonts w:hint="eastAsia"/>
        </w:rPr>
        <w:t>11</w:t>
      </w:r>
      <w:r w:rsidRPr="0047673B">
        <w:rPr>
          <w:rFonts w:hint="eastAsia"/>
        </w:rPr>
        <w:t>整除的数的特征是它的奇位上的数字和减去偶位上的数字和，所得的差能被</w:t>
      </w:r>
      <w:r w:rsidRPr="0047673B">
        <w:rPr>
          <w:rFonts w:hint="eastAsia"/>
        </w:rPr>
        <w:t>11</w:t>
      </w:r>
      <w:r w:rsidRPr="0047673B">
        <w:rPr>
          <w:rFonts w:hint="eastAsia"/>
        </w:rPr>
        <w:t>整除。</w:t>
      </w:r>
    </w:p>
    <w:p w:rsidR="005671E2" w:rsidRPr="0047673B" w:rsidRDefault="005671E2" w:rsidP="005671E2">
      <w:pPr>
        <w:ind w:firstLine="720"/>
      </w:pPr>
      <w:r w:rsidRPr="0047673B">
        <w:rPr>
          <w:rFonts w:hint="eastAsia"/>
        </w:rPr>
        <w:t>3</w:t>
      </w:r>
      <w:r>
        <w:rPr>
          <w:rFonts w:hint="eastAsia"/>
        </w:rPr>
        <w:t>）</w:t>
      </w:r>
      <w:r w:rsidRPr="0047673B">
        <w:rPr>
          <w:rFonts w:hint="eastAsia"/>
        </w:rPr>
        <w:t>一个整数割去末位数字后的数，再减去末位数字（前面所说的那个数）的</w:t>
      </w:r>
      <w:r w:rsidRPr="0047673B">
        <w:rPr>
          <w:rFonts w:hint="eastAsia"/>
        </w:rPr>
        <w:t xml:space="preserve"> n </w:t>
      </w:r>
      <w:r w:rsidRPr="0047673B">
        <w:rPr>
          <w:rFonts w:hint="eastAsia"/>
        </w:rPr>
        <w:t>倍，如果余数为</w:t>
      </w:r>
      <w:r w:rsidRPr="0047673B">
        <w:rPr>
          <w:rFonts w:hint="eastAsia"/>
        </w:rPr>
        <w:t xml:space="preserve"> 10n+1</w:t>
      </w:r>
      <w:r w:rsidRPr="0047673B">
        <w:rPr>
          <w:rFonts w:hint="eastAsia"/>
        </w:rPr>
        <w:t>的倍数，则原数也是</w:t>
      </w:r>
      <w:r w:rsidRPr="0047673B">
        <w:rPr>
          <w:rFonts w:hint="eastAsia"/>
        </w:rPr>
        <w:t xml:space="preserve"> 10n+1</w:t>
      </w:r>
      <w:r w:rsidRPr="0047673B">
        <w:rPr>
          <w:rFonts w:hint="eastAsia"/>
        </w:rPr>
        <w:t>的倍数。</w:t>
      </w:r>
    </w:p>
    <w:p w:rsidR="005671E2" w:rsidRPr="0047673B" w:rsidRDefault="005671E2" w:rsidP="005671E2">
      <w:pPr>
        <w:ind w:firstLine="720"/>
      </w:pPr>
      <w:r w:rsidRPr="0047673B">
        <w:rPr>
          <w:rFonts w:hint="eastAsia"/>
        </w:rPr>
        <w:t>4</w:t>
      </w:r>
      <w:r>
        <w:rPr>
          <w:rFonts w:hint="eastAsia"/>
        </w:rPr>
        <w:t>）</w:t>
      </w:r>
      <w:r w:rsidRPr="0047673B">
        <w:rPr>
          <w:rFonts w:hint="eastAsia"/>
        </w:rPr>
        <w:t>一个整数割去末位数字后的数，再减去末位数字（前面所说的那个数）的</w:t>
      </w:r>
      <w:r w:rsidRPr="0047673B">
        <w:rPr>
          <w:rFonts w:hint="eastAsia"/>
        </w:rPr>
        <w:t xml:space="preserve"> n </w:t>
      </w:r>
      <w:r w:rsidRPr="0047673B">
        <w:rPr>
          <w:rFonts w:hint="eastAsia"/>
        </w:rPr>
        <w:t>倍，如果余数为</w:t>
      </w:r>
      <w:r w:rsidRPr="0047673B">
        <w:rPr>
          <w:rFonts w:hint="eastAsia"/>
        </w:rPr>
        <w:t xml:space="preserve"> 10n</w:t>
      </w:r>
      <w:r w:rsidRPr="0047673B">
        <w:rPr>
          <w:rFonts w:hint="eastAsia"/>
        </w:rPr>
        <w:t>－</w:t>
      </w:r>
      <w:r w:rsidRPr="0047673B">
        <w:rPr>
          <w:rFonts w:hint="eastAsia"/>
        </w:rPr>
        <w:t>1</w:t>
      </w:r>
      <w:r w:rsidRPr="0047673B">
        <w:rPr>
          <w:rFonts w:hint="eastAsia"/>
        </w:rPr>
        <w:t>的倍数，则原数也是</w:t>
      </w:r>
      <w:r w:rsidRPr="0047673B">
        <w:rPr>
          <w:rFonts w:hint="eastAsia"/>
        </w:rPr>
        <w:t xml:space="preserve"> 10n</w:t>
      </w:r>
      <w:r w:rsidRPr="0047673B">
        <w:rPr>
          <w:rFonts w:hint="eastAsia"/>
        </w:rPr>
        <w:t>－</w:t>
      </w:r>
      <w:r w:rsidRPr="0047673B">
        <w:rPr>
          <w:rFonts w:hint="eastAsia"/>
        </w:rPr>
        <w:t>1</w:t>
      </w:r>
      <w:r w:rsidRPr="0047673B">
        <w:rPr>
          <w:rFonts w:hint="eastAsia"/>
        </w:rPr>
        <w:t>的倍数。</w:t>
      </w:r>
    </w:p>
    <w:p w:rsidR="005671E2" w:rsidRPr="0047673B" w:rsidRDefault="005671E2" w:rsidP="005671E2">
      <w:pPr>
        <w:ind w:firstLine="720"/>
      </w:pPr>
      <w:r w:rsidRPr="0047673B">
        <w:rPr>
          <w:rFonts w:hint="eastAsia"/>
        </w:rPr>
        <w:t>5</w:t>
      </w:r>
      <w:r>
        <w:rPr>
          <w:rFonts w:hint="eastAsia"/>
        </w:rPr>
        <w:t>）</w:t>
      </w:r>
      <w:r w:rsidRPr="0047673B">
        <w:rPr>
          <w:rFonts w:hint="eastAsia"/>
        </w:rPr>
        <w:t>一个整数割去末位数字后的数，再减去末位数字（前面所说的那个数）的</w:t>
      </w:r>
      <w:r w:rsidRPr="0047673B">
        <w:rPr>
          <w:rFonts w:hint="eastAsia"/>
        </w:rPr>
        <w:t xml:space="preserve"> 3n</w:t>
      </w:r>
      <w:r w:rsidRPr="0047673B">
        <w:rPr>
          <w:rFonts w:hint="eastAsia"/>
        </w:rPr>
        <w:t>＋</w:t>
      </w:r>
      <w:r w:rsidRPr="0047673B">
        <w:rPr>
          <w:rFonts w:hint="eastAsia"/>
        </w:rPr>
        <w:t xml:space="preserve">1 </w:t>
      </w:r>
      <w:r w:rsidRPr="0047673B">
        <w:rPr>
          <w:rFonts w:hint="eastAsia"/>
        </w:rPr>
        <w:t>倍，如果余</w:t>
      </w:r>
      <w:r w:rsidRPr="0047673B">
        <w:rPr>
          <w:rFonts w:hint="eastAsia"/>
        </w:rPr>
        <w:lastRenderedPageBreak/>
        <w:t>数为</w:t>
      </w:r>
      <w:r w:rsidRPr="0047673B">
        <w:rPr>
          <w:rFonts w:hint="eastAsia"/>
        </w:rPr>
        <w:t xml:space="preserve"> 10n+3</w:t>
      </w:r>
      <w:r w:rsidRPr="0047673B">
        <w:rPr>
          <w:rFonts w:hint="eastAsia"/>
        </w:rPr>
        <w:t>的倍数，则原数也是</w:t>
      </w:r>
      <w:r w:rsidRPr="0047673B">
        <w:rPr>
          <w:rFonts w:hint="eastAsia"/>
        </w:rPr>
        <w:t xml:space="preserve"> 10n+3</w:t>
      </w:r>
      <w:r w:rsidRPr="0047673B">
        <w:rPr>
          <w:rFonts w:hint="eastAsia"/>
        </w:rPr>
        <w:t>的倍数。</w:t>
      </w:r>
    </w:p>
    <w:p w:rsidR="005671E2" w:rsidRPr="007B1C82" w:rsidRDefault="005671E2" w:rsidP="005671E2">
      <w:pPr>
        <w:ind w:firstLine="720"/>
        <w:rPr>
          <w:rStyle w:val="Char2"/>
        </w:rPr>
      </w:pPr>
      <w:r w:rsidRPr="0047673B">
        <w:rPr>
          <w:rFonts w:hint="eastAsia"/>
        </w:rPr>
        <w:t>6</w:t>
      </w:r>
      <w:r>
        <w:rPr>
          <w:rFonts w:hint="eastAsia"/>
        </w:rPr>
        <w:t>）</w:t>
      </w:r>
      <w:r w:rsidRPr="007B1C82">
        <w:rPr>
          <w:rStyle w:val="Char2"/>
          <w:rFonts w:hint="eastAsia"/>
        </w:rPr>
        <w:t>一个整数割去末位数字后的数，再减去末位数字（前面所说的那个数）的</w:t>
      </w:r>
      <w:r w:rsidRPr="007B1C82">
        <w:rPr>
          <w:rStyle w:val="Char2"/>
          <w:rFonts w:hint="eastAsia"/>
        </w:rPr>
        <w:t xml:space="preserve"> 3n</w:t>
      </w:r>
      <w:r w:rsidRPr="007B1C82">
        <w:rPr>
          <w:rStyle w:val="Char2"/>
          <w:rFonts w:hint="eastAsia"/>
        </w:rPr>
        <w:t>＋</w:t>
      </w:r>
      <w:r w:rsidRPr="007B1C82">
        <w:rPr>
          <w:rStyle w:val="Char2"/>
          <w:rFonts w:hint="eastAsia"/>
        </w:rPr>
        <w:t xml:space="preserve">1 </w:t>
      </w:r>
      <w:r w:rsidRPr="007B1C82">
        <w:rPr>
          <w:rStyle w:val="Char2"/>
          <w:rFonts w:hint="eastAsia"/>
        </w:rPr>
        <w:t>倍，如果余数为</w:t>
      </w:r>
      <w:r w:rsidRPr="007B1C82">
        <w:rPr>
          <w:rStyle w:val="Char2"/>
          <w:rFonts w:hint="eastAsia"/>
        </w:rPr>
        <w:t xml:space="preserve"> 10n+7</w:t>
      </w:r>
      <w:r w:rsidRPr="007B1C82">
        <w:rPr>
          <w:rStyle w:val="Char2"/>
          <w:rFonts w:hint="eastAsia"/>
        </w:rPr>
        <w:t>的倍数，则原数也是</w:t>
      </w:r>
      <w:r w:rsidRPr="007B1C82">
        <w:rPr>
          <w:rStyle w:val="Char2"/>
          <w:rFonts w:hint="eastAsia"/>
        </w:rPr>
        <w:t xml:space="preserve"> 10n+7</w:t>
      </w:r>
      <w:r w:rsidRPr="007B1C82">
        <w:rPr>
          <w:rStyle w:val="Char2"/>
          <w:rFonts w:hint="eastAsia"/>
        </w:rPr>
        <w:t>的倍数。</w:t>
      </w:r>
    </w:p>
    <w:p w:rsidR="005671E2" w:rsidRPr="0047673B" w:rsidRDefault="005671E2" w:rsidP="005671E2">
      <w:pPr>
        <w:ind w:firstLine="720"/>
      </w:pPr>
      <w:r>
        <w:rPr>
          <w:rFonts w:hint="eastAsia"/>
        </w:rPr>
        <w:t>7</w:t>
      </w:r>
      <w:r>
        <w:rPr>
          <w:rFonts w:hint="eastAsia"/>
        </w:rPr>
        <w:t>）</w:t>
      </w:r>
      <w:r w:rsidRPr="0047673B">
        <w:rPr>
          <w:rFonts w:hint="eastAsia"/>
        </w:rPr>
        <w:t>9</w:t>
      </w:r>
      <w:r w:rsidRPr="0047673B">
        <w:rPr>
          <w:rFonts w:hint="eastAsia"/>
        </w:rPr>
        <w:t>的余数：把一个数的各个数字相加，得到若不是一位数再第</w:t>
      </w:r>
      <w:r w:rsidRPr="0047673B">
        <w:rPr>
          <w:rFonts w:hint="eastAsia"/>
        </w:rPr>
        <w:t>2</w:t>
      </w:r>
      <w:r w:rsidRPr="0047673B">
        <w:rPr>
          <w:rFonts w:hint="eastAsia"/>
        </w:rPr>
        <w:t>次相加直到出现一位数。该一位数则是除</w:t>
      </w:r>
      <w:r w:rsidRPr="0047673B">
        <w:rPr>
          <w:rFonts w:hint="eastAsia"/>
        </w:rPr>
        <w:t>9</w:t>
      </w:r>
      <w:r w:rsidRPr="0047673B">
        <w:rPr>
          <w:rFonts w:hint="eastAsia"/>
        </w:rPr>
        <w:t>后的余数。</w:t>
      </w:r>
    </w:p>
    <w:p w:rsidR="005671E2" w:rsidRPr="00A23C8E" w:rsidRDefault="005671E2" w:rsidP="005671E2"/>
    <w:p w:rsidR="005671E2" w:rsidRPr="001A3F0E" w:rsidRDefault="005671E2" w:rsidP="005671E2">
      <w:pPr>
        <w:pStyle w:val="2"/>
      </w:pPr>
      <w:bookmarkStart w:id="32" w:name="_Toc430980976"/>
      <w:bookmarkStart w:id="33" w:name="_Toc432261414"/>
      <w:r>
        <w:rPr>
          <w:rFonts w:hint="eastAsia"/>
        </w:rPr>
        <w:t>8</w:t>
      </w:r>
      <w:r>
        <w:rPr>
          <w:rFonts w:hint="eastAsia"/>
        </w:rPr>
        <w:t>、几类特殊计数</w:t>
      </w:r>
      <w:bookmarkEnd w:id="32"/>
      <w:bookmarkEnd w:id="33"/>
    </w:p>
    <w:p w:rsidR="005671E2" w:rsidRPr="001A3F0E" w:rsidRDefault="005671E2" w:rsidP="005671E2">
      <w:pPr>
        <w:pStyle w:val="3"/>
        <w:rPr>
          <w:rFonts w:eastAsiaTheme="minorEastAsia"/>
          <w:sz w:val="22"/>
          <w:szCs w:val="37"/>
          <w:shd w:val="clear" w:color="auto" w:fill="FFFFFF"/>
        </w:rPr>
      </w:pPr>
      <w:bookmarkStart w:id="34" w:name="_Toc430980977"/>
      <w:bookmarkStart w:id="35" w:name="_Toc432261415"/>
      <w:r>
        <w:rPr>
          <w:rFonts w:eastAsiaTheme="minorEastAsia" w:hint="eastAsia"/>
          <w:sz w:val="22"/>
        </w:rPr>
        <w:t>8</w:t>
      </w:r>
      <w:r w:rsidRPr="001A3F0E">
        <w:rPr>
          <w:rFonts w:hint="eastAsia"/>
          <w:sz w:val="22"/>
        </w:rPr>
        <w:t>.1</w:t>
      </w:r>
      <w:r w:rsidRPr="001A3F0E">
        <w:rPr>
          <w:sz w:val="22"/>
          <w:szCs w:val="37"/>
          <w:shd w:val="clear" w:color="auto" w:fill="FFFFFF"/>
        </w:rPr>
        <w:t>卡特兰数</w:t>
      </w:r>
      <w:bookmarkEnd w:id="34"/>
      <w:bookmarkEnd w:id="35"/>
    </w:p>
    <w:p w:rsidR="005671E2" w:rsidRPr="00725EB9" w:rsidRDefault="005671E2" w:rsidP="005671E2">
      <w:pPr>
        <w:ind w:firstLineChars="150" w:firstLine="270"/>
        <w:rPr>
          <w:rFonts w:eastAsiaTheme="minorEastAsia"/>
          <w:szCs w:val="37"/>
          <w:shd w:val="clear" w:color="auto" w:fill="FFFFFF"/>
        </w:rPr>
      </w:pPr>
      <w:r w:rsidRPr="00725EB9">
        <w:rPr>
          <w:rFonts w:hint="eastAsia"/>
        </w:rPr>
        <w:t>递推公式：</w:t>
      </w:r>
      <w:r w:rsidRPr="00725EB9">
        <w:t>令</w:t>
      </w:r>
      <w:r w:rsidRPr="00725EB9">
        <w:rPr>
          <w:rFonts w:ascii="Courier New" w:eastAsia="微软雅黑" w:hAnsi="Courier New" w:cs="Courier New"/>
          <w:bCs/>
          <w:color w:val="000000"/>
          <w:kern w:val="0"/>
          <w:szCs w:val="18"/>
        </w:rPr>
        <w:t>h(0)=1,h(1)=1</w:t>
      </w:r>
    </w:p>
    <w:p w:rsidR="005671E2" w:rsidRPr="00725EB9" w:rsidRDefault="005671E2" w:rsidP="005671E2">
      <w:pPr>
        <w:pStyle w:val="Default"/>
        <w:rPr>
          <w:bCs/>
          <w:sz w:val="18"/>
          <w:szCs w:val="18"/>
        </w:rPr>
      </w:pPr>
      <w:r>
        <w:rPr>
          <w:rFonts w:eastAsiaTheme="minorEastAsia" w:hint="eastAsia"/>
        </w:rPr>
        <w:tab/>
      </w:r>
      <w:r>
        <w:rPr>
          <w:rFonts w:hint="eastAsia"/>
          <w:bCs/>
          <w:sz w:val="18"/>
          <w:szCs w:val="18"/>
        </w:rPr>
        <w:t>1</w:t>
      </w:r>
      <w:r>
        <w:rPr>
          <w:rFonts w:hint="eastAsia"/>
          <w:bCs/>
          <w:sz w:val="18"/>
          <w:szCs w:val="18"/>
        </w:rPr>
        <w:t>）</w:t>
      </w:r>
      <w:r w:rsidRPr="00725EB9">
        <w:rPr>
          <w:bCs/>
          <w:sz w:val="18"/>
          <w:szCs w:val="18"/>
        </w:rPr>
        <w:t>h(n)= h(0)*h(n-1)+h(1)*h(n-2) + ... + h(n-1)h(0) (n&gt;=2)</w:t>
      </w:r>
    </w:p>
    <w:p w:rsidR="005671E2" w:rsidRDefault="005671E2" w:rsidP="005671E2">
      <w:pPr>
        <w:rPr>
          <w:rFonts w:ascii="Courier New" w:eastAsia="微软雅黑" w:hAnsi="Courier New" w:cs="Courier New"/>
          <w:bCs/>
          <w:color w:val="000000"/>
          <w:kern w:val="0"/>
          <w:szCs w:val="18"/>
        </w:rPr>
      </w:pPr>
      <w:r>
        <w:rPr>
          <w:rFonts w:eastAsiaTheme="minorEastAsia" w:hint="eastAsia"/>
        </w:rPr>
        <w:tab/>
      </w:r>
      <w:r w:rsidRPr="00725EB9">
        <w:rPr>
          <w:rFonts w:ascii="Courier New" w:eastAsia="微软雅黑" w:hAnsi="Courier New" w:cs="Courier New" w:hint="eastAsia"/>
          <w:bCs/>
          <w:color w:val="000000"/>
          <w:kern w:val="0"/>
          <w:szCs w:val="18"/>
        </w:rPr>
        <w:t>2</w:t>
      </w:r>
      <w:r w:rsidRPr="00725EB9">
        <w:rPr>
          <w:rFonts w:ascii="Courier New" w:eastAsia="微软雅黑" w:hAnsi="Courier New" w:cs="Courier New" w:hint="eastAsia"/>
          <w:bCs/>
          <w:color w:val="000000"/>
          <w:kern w:val="0"/>
          <w:szCs w:val="18"/>
        </w:rPr>
        <w:t>）</w:t>
      </w:r>
      <w:r w:rsidRPr="00725EB9">
        <w:rPr>
          <w:rFonts w:ascii="Courier New" w:eastAsia="微软雅黑" w:hAnsi="Courier New" w:cs="Courier New" w:hint="eastAsia"/>
          <w:bCs/>
          <w:color w:val="000000"/>
          <w:kern w:val="0"/>
          <w:szCs w:val="18"/>
        </w:rPr>
        <w:t>h</w:t>
      </w:r>
      <w:r w:rsidRPr="00725EB9">
        <w:rPr>
          <w:rFonts w:ascii="Courier New" w:eastAsia="微软雅黑" w:hAnsi="Courier New" w:cs="Courier New"/>
          <w:bCs/>
          <w:color w:val="000000"/>
          <w:kern w:val="0"/>
          <w:szCs w:val="18"/>
        </w:rPr>
        <w:t>(n)=h(n-1)*(4*n-2)/(n+1);</w:t>
      </w:r>
    </w:p>
    <w:p w:rsidR="005671E2" w:rsidRDefault="005671E2" w:rsidP="005671E2">
      <w:pPr>
        <w:pStyle w:val="Default"/>
        <w:rPr>
          <w:bCs/>
          <w:sz w:val="18"/>
          <w:szCs w:val="18"/>
        </w:rPr>
      </w:pPr>
      <w:r>
        <w:rPr>
          <w:rFonts w:hint="eastAsia"/>
          <w:bCs/>
          <w:szCs w:val="18"/>
        </w:rPr>
        <w:tab/>
      </w:r>
      <w:r w:rsidRPr="00725EB9">
        <w:rPr>
          <w:rFonts w:hint="eastAsia"/>
          <w:bCs/>
          <w:sz w:val="18"/>
          <w:szCs w:val="18"/>
        </w:rPr>
        <w:t>3</w:t>
      </w:r>
      <w:r w:rsidRPr="00725EB9">
        <w:rPr>
          <w:rFonts w:hint="eastAsia"/>
          <w:bCs/>
          <w:sz w:val="18"/>
          <w:szCs w:val="18"/>
        </w:rPr>
        <w:t>）</w:t>
      </w:r>
      <w:r w:rsidRPr="00725EB9">
        <w:rPr>
          <w:bCs/>
          <w:sz w:val="18"/>
          <w:szCs w:val="18"/>
        </w:rPr>
        <w:t>h(n)=C(2n,n)/(n+1) (n=0,1,2,...)</w:t>
      </w:r>
    </w:p>
    <w:p w:rsidR="005671E2" w:rsidRDefault="005671E2" w:rsidP="005671E2">
      <w:pPr>
        <w:pStyle w:val="Default"/>
        <w:rPr>
          <w:bCs/>
          <w:sz w:val="18"/>
          <w:szCs w:val="18"/>
        </w:rPr>
      </w:pPr>
      <w:r>
        <w:rPr>
          <w:rFonts w:hint="eastAsia"/>
          <w:bCs/>
          <w:sz w:val="18"/>
          <w:szCs w:val="18"/>
        </w:rPr>
        <w:tab/>
        <w:t>4</w:t>
      </w:r>
      <w:r>
        <w:rPr>
          <w:rFonts w:hint="eastAsia"/>
          <w:bCs/>
          <w:sz w:val="18"/>
          <w:szCs w:val="18"/>
        </w:rPr>
        <w:t>）</w:t>
      </w:r>
      <w:r w:rsidRPr="00725EB9">
        <w:rPr>
          <w:bCs/>
          <w:sz w:val="18"/>
          <w:szCs w:val="18"/>
        </w:rPr>
        <w:t>h(n)=c(2n,n)-c(2n,n-1)(n=0,1,2,...)</w:t>
      </w:r>
    </w:p>
    <w:p w:rsidR="005671E2" w:rsidRDefault="005671E2" w:rsidP="005671E2">
      <w:pPr>
        <w:rPr>
          <w:rFonts w:eastAsiaTheme="minorEastAsia"/>
        </w:rPr>
      </w:pPr>
      <w:r>
        <w:rPr>
          <w:rFonts w:hint="eastAsia"/>
        </w:rPr>
        <w:t xml:space="preserve">  </w:t>
      </w:r>
      <w:r>
        <w:rPr>
          <w:rFonts w:eastAsiaTheme="minorEastAsia" w:hint="eastAsia"/>
        </w:rPr>
        <w:t xml:space="preserve">  </w:t>
      </w:r>
      <w:r>
        <w:rPr>
          <w:rFonts w:hint="eastAsia"/>
        </w:rPr>
        <w:t xml:space="preserve"> 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几种情况用处：</w:t>
      </w:r>
    </w:p>
    <w:p w:rsidR="005671E2" w:rsidRPr="00725EB9" w:rsidRDefault="005671E2" w:rsidP="005671E2">
      <w:pPr>
        <w:pStyle w:val="a6"/>
        <w:numPr>
          <w:ilvl w:val="0"/>
          <w:numId w:val="2"/>
        </w:numPr>
        <w:ind w:firstLineChars="0"/>
      </w:pPr>
      <w:r w:rsidRPr="00725EB9">
        <w:rPr>
          <w:rFonts w:hint="eastAsia"/>
        </w:rPr>
        <w:t>出栈次序：</w:t>
      </w:r>
      <w:r w:rsidRPr="00725EB9">
        <w:t>一个栈</w:t>
      </w:r>
      <w:r w:rsidRPr="00725EB9">
        <w:t>(</w:t>
      </w:r>
      <w:r w:rsidRPr="00725EB9">
        <w:t>无穷大</w:t>
      </w:r>
      <w:r w:rsidRPr="00725EB9">
        <w:t>)</w:t>
      </w:r>
      <w:r w:rsidRPr="00725EB9">
        <w:t>的</w:t>
      </w:r>
      <w:hyperlink r:id="rId35" w:tgtFrame="_blank" w:history="1">
        <w:r w:rsidRPr="00725EB9">
          <w:t>进栈</w:t>
        </w:r>
      </w:hyperlink>
      <w:r w:rsidRPr="00725EB9">
        <w:t>序列为</w:t>
      </w:r>
      <w:r w:rsidRPr="00725EB9">
        <w:t>1</w:t>
      </w:r>
      <w:r w:rsidRPr="00725EB9">
        <w:t>，</w:t>
      </w:r>
      <w:r w:rsidRPr="00725EB9">
        <w:t>2</w:t>
      </w:r>
      <w:r w:rsidRPr="00725EB9">
        <w:t>，</w:t>
      </w:r>
      <w:r w:rsidRPr="00725EB9">
        <w:t>3</w:t>
      </w:r>
      <w:r w:rsidRPr="00725EB9">
        <w:t>，</w:t>
      </w:r>
      <w:r w:rsidRPr="00725EB9">
        <w:t>…</w:t>
      </w:r>
      <w:r w:rsidRPr="00725EB9">
        <w:t>，</w:t>
      </w:r>
      <w:r w:rsidRPr="00725EB9">
        <w:t>n</w:t>
      </w:r>
      <w:r>
        <w:t>，</w:t>
      </w:r>
      <w:r w:rsidRPr="00725EB9">
        <w:rPr>
          <w:rFonts w:hint="eastAsia"/>
        </w:rPr>
        <w:t>不同的</w:t>
      </w:r>
      <w:hyperlink r:id="rId36" w:tgtFrame="_blank" w:history="1">
        <w:r w:rsidRPr="00725EB9">
          <w:t>出栈</w:t>
        </w:r>
      </w:hyperlink>
      <w:r w:rsidRPr="00725EB9">
        <w:t>序列</w:t>
      </w:r>
      <w:r w:rsidRPr="00725EB9">
        <w:rPr>
          <w:rFonts w:hint="eastAsia"/>
        </w:rPr>
        <w:t>有</w:t>
      </w:r>
      <w:r w:rsidRPr="00725EB9">
        <w:t>h(n)</w:t>
      </w:r>
      <w:r w:rsidRPr="00725EB9">
        <w:rPr>
          <w:rFonts w:hint="eastAsia"/>
        </w:rPr>
        <w:t>种</w:t>
      </w:r>
      <w:r w:rsidRPr="00725EB9">
        <w:rPr>
          <w:rFonts w:hint="eastAsia"/>
        </w:rPr>
        <w:t xml:space="preserve"> </w:t>
      </w:r>
      <w:r w:rsidRPr="00725EB9">
        <w:rPr>
          <w:rFonts w:hint="eastAsia"/>
        </w:rPr>
        <w:t>。</w:t>
      </w:r>
    </w:p>
    <w:p w:rsidR="005671E2" w:rsidRPr="00725EB9" w:rsidRDefault="005671E2" w:rsidP="005671E2">
      <w:pPr>
        <w:pStyle w:val="a6"/>
        <w:numPr>
          <w:ilvl w:val="0"/>
          <w:numId w:val="2"/>
        </w:numPr>
        <w:ind w:firstLineChars="0"/>
      </w:pPr>
      <w:r w:rsidRPr="00725EB9">
        <w:rPr>
          <w:rFonts w:hint="eastAsia"/>
        </w:rPr>
        <w:t>凸多边形三角划分：</w:t>
      </w:r>
      <w:r w:rsidRPr="00725EB9">
        <w:t>在一个</w:t>
      </w:r>
      <w:hyperlink r:id="rId37" w:tgtFrame="_blank" w:history="1">
        <w:r w:rsidRPr="00725EB9">
          <w:t>凸多边形</w:t>
        </w:r>
      </w:hyperlink>
      <w:r w:rsidRPr="00725EB9">
        <w:t>中，通过若干条互不相交的对角线，把这个多边形划分成了若干个三角形。</w:t>
      </w:r>
      <w:r w:rsidRPr="00725EB9">
        <w:rPr>
          <w:rFonts w:hint="eastAsia"/>
        </w:rPr>
        <w:t>对于凸</w:t>
      </w:r>
      <w:r w:rsidRPr="00725EB9">
        <w:t>n</w:t>
      </w:r>
      <w:r w:rsidRPr="00725EB9">
        <w:rPr>
          <w:rFonts w:hint="eastAsia"/>
        </w:rPr>
        <w:t>变形</w:t>
      </w:r>
      <w:r w:rsidRPr="00725EB9">
        <w:t>，</w:t>
      </w:r>
      <w:r w:rsidRPr="00725EB9">
        <w:rPr>
          <w:rFonts w:hint="eastAsia"/>
        </w:rPr>
        <w:t>有</w:t>
      </w:r>
      <w:r w:rsidRPr="00725EB9">
        <w:t>h(n)</w:t>
      </w:r>
      <w:r w:rsidRPr="00725EB9">
        <w:rPr>
          <w:rFonts w:hint="eastAsia"/>
        </w:rPr>
        <w:t>种</w:t>
      </w:r>
      <w:r w:rsidRPr="00725EB9">
        <w:t>不同划分方案数。</w:t>
      </w:r>
    </w:p>
    <w:p w:rsidR="005671E2" w:rsidRPr="00725EB9" w:rsidRDefault="005671E2" w:rsidP="005671E2">
      <w:pPr>
        <w:pStyle w:val="a6"/>
        <w:numPr>
          <w:ilvl w:val="0"/>
          <w:numId w:val="2"/>
        </w:numPr>
        <w:ind w:firstLineChars="0"/>
      </w:pPr>
      <w:r w:rsidRPr="00725EB9">
        <w:rPr>
          <w:rFonts w:hint="eastAsia"/>
        </w:rPr>
        <w:t>给定节点组成二叉树</w:t>
      </w:r>
      <w:r w:rsidRPr="00725EB9">
        <w:rPr>
          <w:rFonts w:hint="eastAsia"/>
        </w:rPr>
        <w:t>:</w:t>
      </w:r>
      <w:r w:rsidRPr="00725EB9">
        <w:t xml:space="preserve"> </w:t>
      </w:r>
      <w:r w:rsidRPr="00725EB9">
        <w:t>给定</w:t>
      </w:r>
      <w:r w:rsidRPr="00725EB9">
        <w:t>N</w:t>
      </w:r>
      <w:r w:rsidRPr="00725EB9">
        <w:t>个</w:t>
      </w:r>
      <w:hyperlink r:id="rId38" w:tgtFrame="_blank" w:history="1">
        <w:r w:rsidRPr="00725EB9">
          <w:t>节点</w:t>
        </w:r>
      </w:hyperlink>
      <w:r w:rsidRPr="00725EB9">
        <w:t>，能构成</w:t>
      </w:r>
      <w:r w:rsidRPr="00725EB9">
        <w:rPr>
          <w:rFonts w:hint="eastAsia"/>
        </w:rPr>
        <w:t>h(n)</w:t>
      </w:r>
      <w:r w:rsidRPr="00725EB9">
        <w:t>种不同的二叉树</w:t>
      </w:r>
      <w:r w:rsidRPr="00725EB9">
        <w:rPr>
          <w:rFonts w:hint="eastAsia"/>
        </w:rPr>
        <w:t>。</w:t>
      </w:r>
    </w:p>
    <w:p w:rsidR="005671E2" w:rsidRPr="001A3F0E" w:rsidRDefault="005671E2" w:rsidP="005671E2">
      <w:pPr>
        <w:pStyle w:val="3"/>
        <w:rPr>
          <w:rFonts w:eastAsiaTheme="minorEastAsia"/>
          <w:sz w:val="22"/>
        </w:rPr>
      </w:pPr>
      <w:bookmarkStart w:id="36" w:name="_Toc430980978"/>
      <w:bookmarkStart w:id="37" w:name="_Toc432261416"/>
      <w:r>
        <w:rPr>
          <w:rFonts w:eastAsiaTheme="minorEastAsia" w:hint="eastAsia"/>
          <w:sz w:val="22"/>
        </w:rPr>
        <w:t>8</w:t>
      </w:r>
      <w:r w:rsidRPr="001A3F0E">
        <w:rPr>
          <w:rFonts w:hint="eastAsia"/>
          <w:sz w:val="22"/>
        </w:rPr>
        <w:t xml:space="preserve">.2 </w:t>
      </w:r>
      <w:r w:rsidRPr="001A3F0E">
        <w:rPr>
          <w:rFonts w:eastAsiaTheme="minorEastAsia" w:hint="eastAsia"/>
          <w:sz w:val="22"/>
        </w:rPr>
        <w:t xml:space="preserve"> </w:t>
      </w:r>
      <w:r w:rsidRPr="001A3F0E">
        <w:rPr>
          <w:rFonts w:hint="eastAsia"/>
          <w:sz w:val="22"/>
        </w:rPr>
        <w:t>Stirling</w:t>
      </w:r>
      <w:r w:rsidRPr="001A3F0E">
        <w:rPr>
          <w:rFonts w:hint="eastAsia"/>
          <w:sz w:val="22"/>
        </w:rPr>
        <w:t>数</w:t>
      </w:r>
      <w:bookmarkEnd w:id="36"/>
      <w:bookmarkEnd w:id="37"/>
    </w:p>
    <w:p w:rsidR="005671E2" w:rsidRPr="007B1C82" w:rsidRDefault="005671E2" w:rsidP="005671E2">
      <w:pPr>
        <w:pStyle w:val="a9"/>
      </w:pPr>
      <w:r w:rsidRPr="007B1C82">
        <w:rPr>
          <w:rFonts w:hint="eastAsia"/>
        </w:rPr>
        <w:t>1</w:t>
      </w:r>
      <w:r w:rsidRPr="007B1C82">
        <w:rPr>
          <w:rFonts w:hint="eastAsia"/>
        </w:rPr>
        <w:t>）</w:t>
      </w:r>
      <w:r w:rsidRPr="00725EB9">
        <w:rPr>
          <w:rFonts w:hint="eastAsia"/>
        </w:rPr>
        <w:t>第一类</w:t>
      </w:r>
      <w:r w:rsidRPr="007B1C82">
        <w:rPr>
          <w:rStyle w:val="Char3"/>
          <w:rFonts w:hint="eastAsia"/>
        </w:rPr>
        <w:t>Stirling</w:t>
      </w:r>
      <w:r w:rsidRPr="00725EB9">
        <w:rPr>
          <w:rFonts w:hint="eastAsia"/>
        </w:rPr>
        <w:t>数</w:t>
      </w:r>
      <w:r w:rsidRPr="007B1C82">
        <w:rPr>
          <w:rStyle w:val="Char3"/>
        </w:rPr>
        <w:t>s(p,k)</w:t>
      </w:r>
      <w:r w:rsidRPr="00725EB9">
        <w:rPr>
          <w:rFonts w:hint="eastAsia"/>
        </w:rPr>
        <w:t>表示</w:t>
      </w:r>
      <w:r w:rsidRPr="007B1C82">
        <w:rPr>
          <w:rFonts w:hint="eastAsia"/>
        </w:rPr>
        <w:t>：</w:t>
      </w:r>
      <w:r w:rsidRPr="00725EB9">
        <w:t>将</w:t>
      </w:r>
      <w:r w:rsidRPr="00725EB9">
        <w:t>p</w:t>
      </w:r>
      <w:r w:rsidRPr="00725EB9">
        <w:t>个物体排成</w:t>
      </w:r>
      <w:r w:rsidRPr="00725EB9">
        <w:t>k</w:t>
      </w:r>
      <w:r w:rsidRPr="00725EB9">
        <w:t>个非空循环排列的方法数</w:t>
      </w:r>
      <w:r w:rsidRPr="007B1C82">
        <w:rPr>
          <w:rFonts w:hint="eastAsia"/>
        </w:rPr>
        <w:t>。</w:t>
      </w:r>
    </w:p>
    <w:p w:rsidR="005671E2" w:rsidRPr="007B1C82" w:rsidRDefault="005671E2" w:rsidP="005671E2">
      <w:pPr>
        <w:pStyle w:val="Default"/>
        <w:ind w:firstLine="720"/>
        <w:rPr>
          <w:rFonts w:asciiTheme="minorHAnsi" w:eastAsia="Courier New" w:hAnsiTheme="minorHAnsi" w:cstheme="minorBidi"/>
          <w:color w:val="auto"/>
          <w:kern w:val="2"/>
          <w:sz w:val="18"/>
          <w:szCs w:val="22"/>
        </w:rPr>
      </w:pPr>
      <w:r w:rsidRPr="00725EB9">
        <w:rPr>
          <w:rFonts w:asciiTheme="minorHAnsi" w:eastAsia="Courier New" w:hAnsiTheme="minorHAnsi" w:cstheme="minorBidi" w:hint="eastAsia"/>
          <w:color w:val="auto"/>
          <w:kern w:val="2"/>
          <w:sz w:val="18"/>
          <w:szCs w:val="22"/>
        </w:rPr>
        <w:t>递推公式：</w:t>
      </w:r>
      <w:r w:rsidRPr="007B1C82">
        <w:rPr>
          <w:rStyle w:val="Char3"/>
        </w:rPr>
        <w:t> s(p,k)=(p-1)*s(p-1,k)+s(p-1,k-1) ,1&lt;=k&lt;=p-1</w:t>
      </w:r>
      <w:r w:rsidRPr="007B1C82">
        <w:rPr>
          <w:rStyle w:val="Char3"/>
          <w:rFonts w:hint="eastAsia"/>
        </w:rPr>
        <w:t xml:space="preserve"> </w:t>
      </w:r>
    </w:p>
    <w:p w:rsidR="005671E2" w:rsidRPr="007B1C82" w:rsidRDefault="005671E2" w:rsidP="005671E2">
      <w:pPr>
        <w:pStyle w:val="Default"/>
        <w:ind w:firstLine="720"/>
        <w:rPr>
          <w:rFonts w:asciiTheme="minorHAnsi" w:eastAsia="Courier New" w:hAnsiTheme="minorHAnsi" w:cstheme="minorBidi"/>
          <w:color w:val="auto"/>
          <w:kern w:val="2"/>
          <w:sz w:val="18"/>
          <w:szCs w:val="22"/>
        </w:rPr>
      </w:pPr>
      <w:r w:rsidRPr="00725EB9">
        <w:rPr>
          <w:rFonts w:asciiTheme="minorHAnsi" w:eastAsia="Courier New" w:hAnsiTheme="minorHAnsi" w:cstheme="minorBidi" w:hint="eastAsia"/>
          <w:color w:val="auto"/>
          <w:kern w:val="2"/>
          <w:sz w:val="18"/>
          <w:szCs w:val="22"/>
        </w:rPr>
        <w:t>边界条件：</w:t>
      </w:r>
      <w:r w:rsidRPr="007B1C82">
        <w:rPr>
          <w:rFonts w:asciiTheme="minorHAnsi" w:eastAsia="Courier New" w:hAnsiTheme="minorHAnsi" w:cstheme="minorBidi" w:hint="eastAsia"/>
          <w:color w:val="auto"/>
          <w:kern w:val="2"/>
          <w:sz w:val="18"/>
          <w:szCs w:val="22"/>
        </w:rPr>
        <w:t xml:space="preserve"> </w:t>
      </w:r>
      <w:r w:rsidRPr="007B1C82">
        <w:rPr>
          <w:rStyle w:val="Char3"/>
          <w:rFonts w:hint="eastAsia"/>
        </w:rPr>
        <w:t xml:space="preserve"> </w:t>
      </w:r>
      <w:r w:rsidRPr="007B1C82">
        <w:rPr>
          <w:rStyle w:val="Char3"/>
        </w:rPr>
        <w:t>s(p,0)=0 ,p&gt;=1  s(p,p)=1  ,p&gt;=0</w:t>
      </w:r>
      <w:r w:rsidRPr="007B1C82">
        <w:rPr>
          <w:rStyle w:val="Char3"/>
          <w:rFonts w:hint="eastAsia"/>
        </w:rPr>
        <w:t xml:space="preserve"> </w:t>
      </w:r>
    </w:p>
    <w:p w:rsidR="005671E2" w:rsidRDefault="005671E2" w:rsidP="005671E2">
      <w:pPr>
        <w:pStyle w:val="a9"/>
        <w:rPr>
          <w:rFonts w:eastAsiaTheme="minorEastAsia"/>
        </w:rPr>
      </w:pPr>
      <w:r w:rsidRPr="007B1C82">
        <w:rPr>
          <w:rFonts w:eastAsia="微软雅黑" w:hint="eastAsia"/>
          <w:kern w:val="0"/>
          <w:szCs w:val="18"/>
        </w:rPr>
        <w:t>2</w:t>
      </w:r>
      <w:r w:rsidRPr="007B1C82">
        <w:rPr>
          <w:rFonts w:hint="eastAsia"/>
          <w:szCs w:val="18"/>
        </w:rPr>
        <w:t>)</w:t>
      </w:r>
      <w:r w:rsidRPr="007B1C82">
        <w:rPr>
          <w:rStyle w:val="Char2"/>
          <w:rFonts w:hint="eastAsia"/>
        </w:rPr>
        <w:t xml:space="preserve"> </w:t>
      </w:r>
      <w:r>
        <w:rPr>
          <w:rStyle w:val="Char2"/>
          <w:rFonts w:hint="eastAsia"/>
        </w:rPr>
        <w:t>第</w:t>
      </w:r>
      <w:r>
        <w:rPr>
          <w:rStyle w:val="Char2"/>
          <w:rFonts w:eastAsiaTheme="minorEastAsia" w:hint="eastAsia"/>
        </w:rPr>
        <w:t>二</w:t>
      </w:r>
      <w:r w:rsidRPr="007B1C82">
        <w:rPr>
          <w:rStyle w:val="Char2"/>
          <w:rFonts w:hint="eastAsia"/>
        </w:rPr>
        <w:t>类</w:t>
      </w:r>
      <w:r w:rsidRPr="007B1C82">
        <w:rPr>
          <w:rStyle w:val="Char3"/>
          <w:rFonts w:hint="eastAsia"/>
        </w:rPr>
        <w:t>Stirling</w:t>
      </w:r>
      <w:r w:rsidRPr="007B1C82">
        <w:rPr>
          <w:rStyle w:val="Char2"/>
          <w:rFonts w:hint="eastAsia"/>
        </w:rPr>
        <w:t>数</w:t>
      </w:r>
      <w:r w:rsidRPr="007B1C82">
        <w:rPr>
          <w:rStyle w:val="Char2"/>
        </w:rPr>
        <w:t>s(p,k)</w:t>
      </w:r>
      <w:r w:rsidRPr="007B1C82">
        <w:rPr>
          <w:rStyle w:val="Char2"/>
          <w:rFonts w:hint="eastAsia"/>
        </w:rPr>
        <w:t>表示</w:t>
      </w:r>
      <w:r>
        <w:rPr>
          <w:rStyle w:val="Char2"/>
          <w:rFonts w:eastAsiaTheme="minorEastAsia" w:hint="eastAsia"/>
        </w:rPr>
        <w:t>:</w:t>
      </w:r>
      <w:r w:rsidRPr="007B1C82">
        <w:rPr>
          <w:rStyle w:val="Char"/>
          <w:rFonts w:ascii="Courier New" w:hAnsi="Courier New" w:cs="Courier New"/>
          <w:color w:val="000000"/>
          <w:sz w:val="15"/>
          <w:szCs w:val="15"/>
        </w:rPr>
        <w:t xml:space="preserve"> </w:t>
      </w:r>
      <w:r w:rsidRPr="007B1C82">
        <w:t>将</w:t>
      </w:r>
      <w:r w:rsidRPr="007B1C82">
        <w:t>p</w:t>
      </w:r>
      <w:r w:rsidRPr="007B1C82">
        <w:t>个物体划分成</w:t>
      </w:r>
      <w:r w:rsidRPr="007B1C82">
        <w:t>k</w:t>
      </w:r>
      <w:r w:rsidRPr="007B1C82">
        <w:t>个非空的不可辨别的（可以理解为盒子没有编号）集合的方法数。</w:t>
      </w:r>
      <w:r w:rsidRPr="007B1C82">
        <w:rPr>
          <w:rStyle w:val="Char3"/>
        </w:rPr>
        <w:t>k!S(p,k)</w:t>
      </w:r>
      <w:r w:rsidRPr="007B1C82">
        <w:t>是把</w:t>
      </w:r>
      <w:r w:rsidRPr="007B1C82">
        <w:t>p</w:t>
      </w:r>
      <w:r w:rsidRPr="007B1C82">
        <w:t>个人分进</w:t>
      </w:r>
      <w:r w:rsidRPr="007B1C82">
        <w:t>k</w:t>
      </w:r>
      <w:r w:rsidRPr="007B1C82">
        <w:t>间有差别</w:t>
      </w:r>
      <w:r w:rsidRPr="007B1C82">
        <w:t>(</w:t>
      </w:r>
      <w:r w:rsidRPr="007B1C82">
        <w:t>如：被标有房号）的房间</w:t>
      </w:r>
      <w:r w:rsidRPr="007B1C82">
        <w:t>(</w:t>
      </w:r>
      <w:r w:rsidRPr="007B1C82">
        <w:t>无空房）的方法数。</w:t>
      </w:r>
    </w:p>
    <w:p w:rsidR="005671E2" w:rsidRPr="007B1C82" w:rsidRDefault="005671E2" w:rsidP="005671E2">
      <w:pPr>
        <w:pStyle w:val="a9"/>
      </w:pPr>
      <w:r w:rsidRPr="007B1C82">
        <w:rPr>
          <w:shd w:val="clear" w:color="auto" w:fill="FFFFFF"/>
        </w:rPr>
        <w:t>第二类斯特林数的展开式</w:t>
      </w:r>
      <w:r w:rsidRPr="007B1C82">
        <w:rPr>
          <w:rFonts w:hint="eastAsia"/>
          <w:shd w:val="clear" w:color="auto" w:fill="FFFFFF"/>
        </w:rPr>
        <w:t>：</w:t>
      </w:r>
    </w:p>
    <w:p w:rsidR="005671E2" w:rsidRDefault="005671E2" w:rsidP="005671E2">
      <w:pPr>
        <w:pStyle w:val="Default"/>
        <w:ind w:firstLine="720"/>
        <w:jc w:val="center"/>
        <w:rPr>
          <w:rFonts w:eastAsiaTheme="minorEastAsia"/>
          <w:bCs/>
          <w:sz w:val="18"/>
          <w:szCs w:val="18"/>
        </w:rPr>
      </w:pPr>
      <w:r>
        <w:rPr>
          <w:noProof/>
        </w:rPr>
        <w:drawing>
          <wp:inline distT="0" distB="0" distL="0" distR="0">
            <wp:extent cx="2178236" cy="252484"/>
            <wp:effectExtent l="19050" t="0" r="0" b="0"/>
            <wp:docPr id="61" name="图片 61" descr="http://b.hiphotos.baidu.com/baike/s%3D298/sign=9d108a6be5cd7b89ed6c3d8a37254291/3812b31bb051f819cf0f89ebd9b44aed2e73e76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b.hiphotos.baidu.com/baike/s%3D298/sign=9d108a6be5cd7b89ed6c3d8a37254291/3812b31bb051f819cf0f89ebd9b44aed2e73e76d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002" cy="252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1E2" w:rsidRDefault="005671E2" w:rsidP="005671E2">
      <w:pPr>
        <w:pStyle w:val="2"/>
      </w:pPr>
      <w:bookmarkStart w:id="38" w:name="_Toc430980979"/>
      <w:bookmarkStart w:id="39" w:name="_Toc432261417"/>
      <w:r>
        <w:rPr>
          <w:rFonts w:hint="eastAsia"/>
        </w:rPr>
        <w:t>9</w:t>
      </w:r>
      <w:r w:rsidRPr="001A3F0E">
        <w:rPr>
          <w:rFonts w:hint="eastAsia"/>
        </w:rPr>
        <w:t>、大整数的</w:t>
      </w:r>
      <w:r w:rsidRPr="001A3F0E">
        <w:t>poLLard_rho</w:t>
      </w:r>
      <w:r w:rsidRPr="001A3F0E">
        <w:rPr>
          <w:rFonts w:hint="eastAsia"/>
        </w:rPr>
        <w:t>分解</w:t>
      </w:r>
      <w:bookmarkEnd w:id="38"/>
      <w:bookmarkEnd w:id="39"/>
    </w:p>
    <w:p w:rsidR="005671E2" w:rsidRDefault="005671E2" w:rsidP="005671E2">
      <w:pPr>
        <w:pStyle w:val="a9"/>
        <w:ind w:firstLine="0"/>
        <w:rPr>
          <w:rFonts w:eastAsiaTheme="minorEastAsia"/>
        </w:rPr>
      </w:pPr>
      <w:r>
        <w:rPr>
          <w:rFonts w:hint="eastAsia"/>
        </w:rPr>
        <w:t>//</w:t>
      </w:r>
      <w:r>
        <w:rPr>
          <w:rFonts w:hint="eastAsia"/>
        </w:rPr>
        <w:t>初始化</w:t>
      </w:r>
      <w:r>
        <w:rPr>
          <w:rFonts w:hint="eastAsia"/>
        </w:rPr>
        <w:t xml:space="preserve">flag, Factor </w:t>
      </w:r>
      <w:r>
        <w:rPr>
          <w:rFonts w:hint="eastAsia"/>
        </w:rPr>
        <w:t>储存质因子。</w:t>
      </w:r>
    </w:p>
    <w:p w:rsidR="005671E2" w:rsidRPr="00C66C36" w:rsidRDefault="005671E2" w:rsidP="005671E2">
      <w:pPr>
        <w:pStyle w:val="a9"/>
        <w:ind w:firstLine="0"/>
        <w:rPr>
          <w:rFonts w:eastAsiaTheme="minorEastAsia"/>
        </w:rPr>
      </w:pP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typedef __int64  LL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#define testnum 10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pri[]= {2,3,5,7,11,13,17,19,23,29,31,37,41,43,47}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Factor[100005],flag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gcd(LL a,LL b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b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LL c=a%b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a=b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b=c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a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multi(LL a,LL b,LL n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LL tmp=0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b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b&amp;1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    tmp+=a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    if(tmp&gt;=n)tmp-=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a&lt;&lt;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a&gt;=n)a-=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b&gt;&gt;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tmp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multimod(LL a,LL m,LL n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LL tmp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a%=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m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m&amp;1)tmp=multi(tmp,a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lastRenderedPageBreak/>
        <w:t xml:space="preserve">        a=multi(a,a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m&gt;&gt;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tmp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bool MiLLer_Rabin(LL n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if(n&lt;2)return 0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if(n==2)return 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if(!(n&amp;1))return 0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LL k=0,i,j,m,a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m=n-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!(m&amp;1))m&gt;&gt;=1,k++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for(i=0; i&lt;testnum; i++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pri[i]&gt;=n)return 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a=multimod(pri[i],m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a==1)continue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for(j=0; j&lt;k; j++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    if(a==n-1)break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    a=multi(a,a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j==k)return 0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LL poLLard_rho(LL c,LL n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LL i,x,y,k,d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i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x=y=rand()%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k=2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do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++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d=gcd(n+y-x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if(d&gt;1&amp;&amp;d&lt;n)return d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lastRenderedPageBreak/>
        <w:t xml:space="preserve">        if(i==k)y=x,k&lt;&lt;=1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x=(multi(x,x,n)+n-c)%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y!=x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void rho(LL n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if(MiLLer_Rabin(n))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{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Factor[flag]=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flag++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    retur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}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LL t=n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while(t&gt;=n)t=poLLard_rho(rand()%(n-1)+1,n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ho(t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ho(n/t);</w:t>
      </w:r>
    </w:p>
    <w:p w:rsidR="005671E2" w:rsidRPr="00C66C36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 xml:space="preserve">    return ;</w:t>
      </w:r>
    </w:p>
    <w:p w:rsidR="005671E2" w:rsidRDefault="005671E2" w:rsidP="005671E2">
      <w:pPr>
        <w:pStyle w:val="Default"/>
        <w:rPr>
          <w:bCs/>
          <w:sz w:val="18"/>
          <w:szCs w:val="18"/>
        </w:rPr>
      </w:pPr>
      <w:r w:rsidRPr="00C66C36">
        <w:rPr>
          <w:bCs/>
          <w:sz w:val="18"/>
          <w:szCs w:val="18"/>
        </w:rPr>
        <w:t>}</w:t>
      </w:r>
    </w:p>
    <w:p w:rsidR="005671E2" w:rsidRPr="008539BE" w:rsidRDefault="005671E2" w:rsidP="005671E2">
      <w:pPr>
        <w:pStyle w:val="2"/>
      </w:pPr>
      <w:bookmarkStart w:id="40" w:name="_Toc430980980"/>
      <w:bookmarkStart w:id="41" w:name="_Toc432261418"/>
      <w:r w:rsidRPr="008539BE">
        <w:rPr>
          <w:rFonts w:hint="eastAsia"/>
          <w:szCs w:val="18"/>
        </w:rPr>
        <w:t>1</w:t>
      </w:r>
      <w:r>
        <w:rPr>
          <w:rFonts w:hint="eastAsia"/>
          <w:szCs w:val="18"/>
        </w:rPr>
        <w:t>0</w:t>
      </w:r>
      <w:r w:rsidRPr="008539BE">
        <w:rPr>
          <w:rFonts w:hint="eastAsia"/>
          <w:szCs w:val="18"/>
        </w:rPr>
        <w:t>、</w:t>
      </w:r>
      <w:r w:rsidRPr="008539BE">
        <w:rPr>
          <w:rFonts w:hint="eastAsia"/>
        </w:rPr>
        <w:t>FBI</w:t>
      </w:r>
      <w:r w:rsidRPr="008539BE">
        <w:rPr>
          <w:rFonts w:hint="eastAsia"/>
        </w:rPr>
        <w:t>对</w:t>
      </w:r>
      <w:r w:rsidRPr="008539BE">
        <w:rPr>
          <w:rFonts w:hint="eastAsia"/>
        </w:rPr>
        <w:t>n</w:t>
      </w:r>
      <w:r w:rsidRPr="008539BE">
        <w:rPr>
          <w:rFonts w:hint="eastAsia"/>
        </w:rPr>
        <w:t>求模的循环节</w:t>
      </w:r>
      <w:bookmarkEnd w:id="40"/>
      <w:bookmarkEnd w:id="41"/>
    </w:p>
    <w:p w:rsidR="005671E2" w:rsidRPr="00A9238C" w:rsidRDefault="005671E2" w:rsidP="005671E2">
      <w:pPr>
        <w:rPr>
          <w:rFonts w:eastAsiaTheme="minorEastAsia"/>
        </w:rPr>
      </w:pPr>
      <w:r>
        <w:rPr>
          <w:rFonts w:eastAsiaTheme="minorEastAsia" w:hint="eastAsia"/>
        </w:rPr>
        <w:t>原理：</w:t>
      </w:r>
      <w:r w:rsidRPr="00A9238C">
        <w:rPr>
          <w:rFonts w:eastAsiaTheme="minorEastAsia" w:hint="eastAsia"/>
        </w:rPr>
        <w:t>对于一个正整数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，我们求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数模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的循环节的长度的方法如下：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/>
        </w:rPr>
        <w:t xml:space="preserve">    </w:t>
      </w:r>
      <w:r w:rsidRPr="00A9238C">
        <w:rPr>
          <w:rFonts w:eastAsiaTheme="minorEastAsia"/>
        </w:rPr>
        <w:tab/>
        <w:t>1</w:t>
      </w:r>
      <w:r w:rsidRPr="00A9238C">
        <w:rPr>
          <w:rFonts w:eastAsiaTheme="minorEastAsia" w:hint="eastAsia"/>
        </w:rPr>
        <w:t>）把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素因子分解，即</w:t>
      </w:r>
      <w:r w:rsidRPr="00A9238C">
        <w:rPr>
          <w:rFonts w:eastAsiaTheme="minorEastAsia"/>
        </w:rPr>
        <w:t xml:space="preserve"> 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/>
        </w:rPr>
        <w:t xml:space="preserve">    </w:t>
      </w:r>
      <w:r w:rsidRPr="00A9238C">
        <w:rPr>
          <w:rFonts w:eastAsiaTheme="minorEastAsia"/>
        </w:rPr>
        <w:tab/>
        <w:t>2</w:t>
      </w:r>
      <w:r w:rsidRPr="00A9238C">
        <w:rPr>
          <w:rFonts w:eastAsiaTheme="minorEastAsia" w:hint="eastAsia"/>
        </w:rPr>
        <w:t>）分别计算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数模每个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循环节长度，假设长度分别是</w:t>
      </w:r>
      <w:r w:rsidRPr="00A9238C">
        <w:rPr>
          <w:rFonts w:eastAsiaTheme="minorEastAsia"/>
        </w:rPr>
        <w:t xml:space="preserve"> </w:t>
      </w:r>
    </w:p>
    <w:p w:rsidR="005671E2" w:rsidRDefault="005671E2" w:rsidP="005671E2">
      <w:pPr>
        <w:rPr>
          <w:rFonts w:eastAsiaTheme="minorEastAsia"/>
        </w:rPr>
      </w:pPr>
      <w:r w:rsidRPr="00A9238C">
        <w:rPr>
          <w:rFonts w:eastAsiaTheme="minorEastAsia"/>
        </w:rPr>
        <w:t xml:space="preserve">    </w:t>
      </w:r>
      <w:r w:rsidRPr="00A9238C">
        <w:rPr>
          <w:rFonts w:eastAsiaTheme="minorEastAsia"/>
        </w:rPr>
        <w:tab/>
        <w:t>3</w:t>
      </w:r>
      <w:r w:rsidRPr="00A9238C">
        <w:rPr>
          <w:rFonts w:eastAsiaTheme="minorEastAsia" w:hint="eastAsia"/>
        </w:rPr>
        <w:t>）那么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模</w:t>
      </w:r>
      <w:r w:rsidRPr="00A9238C">
        <w:rPr>
          <w:rFonts w:eastAsiaTheme="minorEastAsia"/>
        </w:rPr>
        <w:t>n</w:t>
      </w:r>
      <w:r w:rsidRPr="00A9238C">
        <w:rPr>
          <w:rFonts w:eastAsiaTheme="minorEastAsia" w:hint="eastAsia"/>
        </w:rPr>
        <w:t>的循环节长度</w:t>
      </w:r>
      <w:r>
        <w:rPr>
          <w:rFonts w:eastAsiaTheme="minorEastAsia"/>
        </w:rPr>
        <w:t xml:space="preserve"> </w:t>
      </w:r>
    </w:p>
    <w:p w:rsidR="005671E2" w:rsidRPr="00A9238C" w:rsidRDefault="005671E2" w:rsidP="005671E2">
      <w:pPr>
        <w:rPr>
          <w:rFonts w:eastAsiaTheme="minorEastAsia"/>
        </w:rPr>
      </w:pP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 w:hint="eastAsia"/>
        </w:rPr>
        <w:t>从上面三个步骤看来，貌似最困难的是第二步，那么我们如何求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模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循环节长度呢？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 w:hint="eastAsia"/>
        </w:rPr>
        <w:t>这里有一个优美的定理：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数模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最小循环节长度等于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，其中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表示</w:t>
      </w:r>
      <w:r w:rsidRPr="00A9238C">
        <w:rPr>
          <w:rFonts w:eastAsiaTheme="minorEastAsia"/>
        </w:rPr>
        <w:t>Fib</w:t>
      </w:r>
      <w:r w:rsidRPr="00A9238C">
        <w:rPr>
          <w:rFonts w:eastAsiaTheme="minorEastAsia" w:hint="eastAsia"/>
        </w:rPr>
        <w:t>数模素数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最小循环节长度。可以看出我们现在最重要的就是求</w:t>
      </w:r>
      <w:r w:rsidRPr="00A9238C">
        <w:rPr>
          <w:rFonts w:eastAsiaTheme="minorEastAsia"/>
        </w:rPr>
        <w:t xml:space="preserve"> 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 w:hint="eastAsia"/>
        </w:rPr>
        <w:t>对于求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我们利用如下定理：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/>
        </w:rPr>
        <w:t xml:space="preserve"> </w:t>
      </w:r>
      <w:r w:rsidRPr="00A9238C">
        <w:rPr>
          <w:rFonts w:eastAsiaTheme="minorEastAsia"/>
        </w:rPr>
        <w:tab/>
      </w:r>
      <w:r w:rsidRPr="00A9238C">
        <w:rPr>
          <w:rFonts w:eastAsiaTheme="minorEastAsia" w:hint="eastAsia"/>
        </w:rPr>
        <w:t>如果</w:t>
      </w:r>
      <w:r w:rsidRPr="00A9238C">
        <w:rPr>
          <w:rFonts w:eastAsiaTheme="minorEastAsia"/>
        </w:rPr>
        <w:t>5</w:t>
      </w:r>
      <w:r w:rsidRPr="00A9238C">
        <w:rPr>
          <w:rFonts w:eastAsiaTheme="minorEastAsia" w:hint="eastAsia"/>
        </w:rPr>
        <w:t>是模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二次剩余，那么循环节的的长度是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因子，否则，循环节的长度是</w:t>
      </w:r>
      <w:r w:rsidRPr="00A9238C">
        <w:rPr>
          <w:rFonts w:eastAsiaTheme="minorEastAsia"/>
        </w:rPr>
        <w:t xml:space="preserve"> </w:t>
      </w:r>
      <w:r w:rsidRPr="00A9238C">
        <w:rPr>
          <w:rFonts w:eastAsiaTheme="minorEastAsia" w:hint="eastAsia"/>
        </w:rPr>
        <w:t>的因子。（顺便说一句，对于小于等于</w:t>
      </w:r>
      <w:r w:rsidRPr="00A9238C">
        <w:rPr>
          <w:rFonts w:eastAsiaTheme="minorEastAsia"/>
        </w:rPr>
        <w:t>5</w:t>
      </w:r>
      <w:r w:rsidRPr="00A9238C">
        <w:rPr>
          <w:rFonts w:eastAsiaTheme="minorEastAsia" w:hint="eastAsia"/>
        </w:rPr>
        <w:t>的素数，我们直接特殊判断，</w:t>
      </w:r>
      <w:r w:rsidRPr="00A9238C">
        <w:rPr>
          <w:rFonts w:eastAsiaTheme="minorEastAsia"/>
        </w:rPr>
        <w:t>loop(2)=3,loop(3)=8,loop(5)=20</w:t>
      </w:r>
      <w:r w:rsidRPr="00A9238C">
        <w:rPr>
          <w:rFonts w:eastAsiaTheme="minorEastAsia" w:hint="eastAsia"/>
        </w:rPr>
        <w:t>。）那么我们可以先求出所有的因子，然后用矩阵快速幂来一个一个判断，这样时间复杂度不会很大。</w:t>
      </w:r>
    </w:p>
    <w:p w:rsidR="005671E2" w:rsidRPr="00A9238C" w:rsidRDefault="005671E2" w:rsidP="005671E2">
      <w:pPr>
        <w:rPr>
          <w:rFonts w:eastAsiaTheme="minorEastAsia"/>
        </w:rPr>
      </w:pPr>
      <w:r w:rsidRPr="00A9238C">
        <w:rPr>
          <w:rFonts w:eastAsiaTheme="minorEastAsia"/>
        </w:rPr>
        <w:t>A</w:t>
      </w:r>
      <w:r w:rsidRPr="00A9238C">
        <w:rPr>
          <w:rFonts w:eastAsiaTheme="minorEastAsia" w:hint="eastAsia"/>
        </w:rPr>
        <w:t>是模</w:t>
      </w:r>
      <w:r w:rsidRPr="00A9238C">
        <w:rPr>
          <w:rFonts w:eastAsiaTheme="minorEastAsia"/>
        </w:rPr>
        <w:t>p</w:t>
      </w:r>
      <w:r w:rsidRPr="00A9238C">
        <w:rPr>
          <w:rFonts w:eastAsiaTheme="minorEastAsia" w:hint="eastAsia"/>
        </w:rPr>
        <w:t>（</w:t>
      </w:r>
      <w:r w:rsidRPr="00A9238C">
        <w:rPr>
          <w:rFonts w:eastAsiaTheme="minorEastAsia"/>
        </w:rPr>
        <w:t>p</w:t>
      </w:r>
      <w:r w:rsidRPr="00A9238C">
        <w:rPr>
          <w:rFonts w:eastAsiaTheme="minorEastAsia" w:hint="eastAsia"/>
        </w:rPr>
        <w:t>是质数）的</w:t>
      </w:r>
      <w:r w:rsidRPr="00A9238C">
        <w:rPr>
          <w:rFonts w:eastAsiaTheme="minorEastAsia"/>
        </w:rPr>
        <w:t>2</w:t>
      </w:r>
      <w:r w:rsidRPr="00A9238C">
        <w:rPr>
          <w:rFonts w:eastAsiaTheme="minorEastAsia" w:hint="eastAsia"/>
        </w:rPr>
        <w:t>次剩余当且仅当</w:t>
      </w:r>
      <w:r w:rsidRPr="008D24ED">
        <w:rPr>
          <w:rStyle w:val="Char3"/>
        </w:rPr>
        <w:t xml:space="preserve"> a^((p-1)/2)=1mod(p)</w:t>
      </w:r>
    </w:p>
    <w:p w:rsidR="005671E2" w:rsidRDefault="005671E2" w:rsidP="005671E2">
      <w:pPr>
        <w:rPr>
          <w:rFonts w:eastAsiaTheme="minorEastAsia"/>
        </w:rPr>
      </w:pPr>
    </w:p>
    <w:p w:rsidR="005671E2" w:rsidRDefault="005671E2" w:rsidP="005671E2">
      <w:pPr>
        <w:rPr>
          <w:rStyle w:val="Char2"/>
          <w:rFonts w:eastAsiaTheme="minorEastAsia"/>
        </w:rPr>
      </w:pPr>
      <w:r>
        <w:rPr>
          <w:rFonts w:eastAsiaTheme="minorEastAsia" w:hint="eastAsia"/>
        </w:rPr>
        <w:t>代码：</w:t>
      </w:r>
      <w:r>
        <w:rPr>
          <w:rFonts w:eastAsiaTheme="minorEastAsia" w:hint="eastAsia"/>
        </w:rPr>
        <w:t xml:space="preserve">Acdream  1124  </w:t>
      </w:r>
      <w:r>
        <w:rPr>
          <w:rFonts w:eastAsiaTheme="minorEastAsia" w:hint="eastAsia"/>
        </w:rPr>
        <w:t>求</w:t>
      </w:r>
      <w:r>
        <w:rPr>
          <w:rFonts w:eastAsiaTheme="minorEastAsia" w:hint="eastAsia"/>
        </w:rPr>
        <w:t xml:space="preserve">  </w:t>
      </w:r>
      <w:r w:rsidRPr="008D24ED">
        <w:rPr>
          <w:rStyle w:val="Char2"/>
          <w:rFonts w:hint="eastAsia"/>
        </w:rPr>
        <w:t>F[ F[ F[n] ] ]  % P</w:t>
      </w:r>
    </w:p>
    <w:p w:rsidR="005671E2" w:rsidRPr="008D24ED" w:rsidRDefault="005671E2" w:rsidP="005671E2">
      <w:pPr>
        <w:rPr>
          <w:rFonts w:eastAsiaTheme="minorEastAsia"/>
        </w:rPr>
      </w:pPr>
    </w:p>
    <w:p w:rsidR="005671E2" w:rsidRPr="008D24ED" w:rsidRDefault="005671E2" w:rsidP="005671E2">
      <w:pPr>
        <w:pStyle w:val="aa"/>
      </w:pPr>
      <w:r w:rsidRPr="008D24ED">
        <w:t>#include&lt;cstdio&gt;</w:t>
      </w:r>
    </w:p>
    <w:p w:rsidR="005671E2" w:rsidRPr="008D24ED" w:rsidRDefault="005671E2" w:rsidP="005671E2">
      <w:pPr>
        <w:pStyle w:val="aa"/>
      </w:pPr>
      <w:r w:rsidRPr="008D24ED">
        <w:t>#include&lt;vector&gt;</w:t>
      </w:r>
    </w:p>
    <w:p w:rsidR="005671E2" w:rsidRPr="008D24ED" w:rsidRDefault="005671E2" w:rsidP="005671E2">
      <w:pPr>
        <w:pStyle w:val="aa"/>
      </w:pPr>
      <w:r w:rsidRPr="008D24ED">
        <w:t>#include&lt;iostream&gt;</w:t>
      </w:r>
    </w:p>
    <w:p w:rsidR="005671E2" w:rsidRPr="008D24ED" w:rsidRDefault="005671E2" w:rsidP="005671E2">
      <w:pPr>
        <w:pStyle w:val="aa"/>
      </w:pPr>
      <w:r w:rsidRPr="008D24ED">
        <w:t>using namespace std;</w:t>
      </w:r>
    </w:p>
    <w:p w:rsidR="005671E2" w:rsidRPr="008D24ED" w:rsidRDefault="005671E2" w:rsidP="005671E2">
      <w:pPr>
        <w:pStyle w:val="aa"/>
      </w:pPr>
      <w:r w:rsidRPr="008D24ED">
        <w:t>typedef __int64 LL;</w:t>
      </w:r>
    </w:p>
    <w:p w:rsidR="005671E2" w:rsidRPr="008D24ED" w:rsidRDefault="005671E2" w:rsidP="005671E2">
      <w:pPr>
        <w:pStyle w:val="aa"/>
      </w:pPr>
      <w:r w:rsidRPr="008D24ED">
        <w:t>struct Factor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LL p;</w:t>
      </w:r>
    </w:p>
    <w:p w:rsidR="005671E2" w:rsidRPr="008D24ED" w:rsidRDefault="005671E2" w:rsidP="005671E2">
      <w:pPr>
        <w:pStyle w:val="aa"/>
      </w:pPr>
      <w:r w:rsidRPr="008D24ED">
        <w:t xml:space="preserve">    int cnt;</w:t>
      </w:r>
    </w:p>
    <w:p w:rsidR="005671E2" w:rsidRPr="008D24ED" w:rsidRDefault="005671E2" w:rsidP="005671E2">
      <w:pPr>
        <w:pStyle w:val="aa"/>
      </w:pPr>
      <w:r w:rsidRPr="008D24ED">
        <w:t>};</w:t>
      </w:r>
    </w:p>
    <w:p w:rsidR="005671E2" w:rsidRPr="008D24ED" w:rsidRDefault="005671E2" w:rsidP="005671E2">
      <w:pPr>
        <w:pStyle w:val="aa"/>
      </w:pPr>
      <w:r w:rsidRPr="008D24ED">
        <w:t>struct mat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LL A[2][2];</w:t>
      </w:r>
    </w:p>
    <w:p w:rsidR="005671E2" w:rsidRPr="008D24ED" w:rsidRDefault="005671E2" w:rsidP="005671E2">
      <w:pPr>
        <w:pStyle w:val="aa"/>
      </w:pPr>
      <w:r w:rsidRPr="008D24ED">
        <w:t>};</w:t>
      </w:r>
    </w:p>
    <w:p w:rsidR="005671E2" w:rsidRPr="008D24ED" w:rsidRDefault="005671E2" w:rsidP="005671E2">
      <w:pPr>
        <w:pStyle w:val="aa"/>
      </w:pPr>
      <w:r w:rsidRPr="008D24ED">
        <w:t>vector&lt;Factor&gt;fac;</w:t>
      </w:r>
    </w:p>
    <w:p w:rsidR="005671E2" w:rsidRPr="008D24ED" w:rsidRDefault="005671E2" w:rsidP="005671E2">
      <w:pPr>
        <w:pStyle w:val="aa"/>
      </w:pPr>
      <w:r w:rsidRPr="008D24ED">
        <w:t>void get_factor(LL x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fac.clear();</w:t>
      </w:r>
    </w:p>
    <w:p w:rsidR="005671E2" w:rsidRPr="008D24ED" w:rsidRDefault="005671E2" w:rsidP="005671E2">
      <w:pPr>
        <w:pStyle w:val="aa"/>
      </w:pPr>
      <w:r w:rsidRPr="008D24ED">
        <w:t xml:space="preserve">    for(LL i=2; i*i&lt;=x; i++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int cnt=0;</w:t>
      </w:r>
    </w:p>
    <w:p w:rsidR="005671E2" w:rsidRPr="008D24ED" w:rsidRDefault="005671E2" w:rsidP="005671E2">
      <w:pPr>
        <w:pStyle w:val="aa"/>
      </w:pPr>
      <w:r w:rsidRPr="008D24ED">
        <w:t xml:space="preserve">        while(x%i==0)</w:t>
      </w:r>
    </w:p>
    <w:p w:rsidR="005671E2" w:rsidRPr="008D24ED" w:rsidRDefault="005671E2" w:rsidP="005671E2">
      <w:pPr>
        <w:pStyle w:val="aa"/>
      </w:pPr>
      <w:r w:rsidRPr="008D24ED">
        <w:t xml:space="preserve">        {</w:t>
      </w:r>
    </w:p>
    <w:p w:rsidR="005671E2" w:rsidRPr="008D24ED" w:rsidRDefault="005671E2" w:rsidP="005671E2">
      <w:pPr>
        <w:pStyle w:val="aa"/>
      </w:pPr>
      <w:r w:rsidRPr="008D24ED">
        <w:t xml:space="preserve">            x/=i;</w:t>
      </w:r>
    </w:p>
    <w:p w:rsidR="005671E2" w:rsidRPr="008D24ED" w:rsidRDefault="005671E2" w:rsidP="005671E2">
      <w:pPr>
        <w:pStyle w:val="aa"/>
      </w:pPr>
      <w:r w:rsidRPr="008D24ED">
        <w:t xml:space="preserve">            cnt++;</w:t>
      </w:r>
    </w:p>
    <w:p w:rsidR="005671E2" w:rsidRPr="008D24ED" w:rsidRDefault="005671E2" w:rsidP="005671E2">
      <w:pPr>
        <w:pStyle w:val="aa"/>
      </w:pPr>
      <w:r w:rsidRPr="008D24ED">
        <w:t xml:space="preserve">        }</w:t>
      </w:r>
    </w:p>
    <w:p w:rsidR="005671E2" w:rsidRPr="008D24ED" w:rsidRDefault="005671E2" w:rsidP="005671E2">
      <w:pPr>
        <w:pStyle w:val="aa"/>
      </w:pPr>
      <w:r w:rsidRPr="008D24ED">
        <w:t xml:space="preserve">        if(cnt)</w:t>
      </w:r>
    </w:p>
    <w:p w:rsidR="005671E2" w:rsidRPr="008D24ED" w:rsidRDefault="005671E2" w:rsidP="005671E2">
      <w:pPr>
        <w:pStyle w:val="aa"/>
      </w:pPr>
      <w:r w:rsidRPr="008D24ED">
        <w:t xml:space="preserve">        {</w:t>
      </w:r>
    </w:p>
    <w:p w:rsidR="005671E2" w:rsidRPr="008D24ED" w:rsidRDefault="005671E2" w:rsidP="005671E2">
      <w:pPr>
        <w:pStyle w:val="aa"/>
      </w:pPr>
      <w:r w:rsidRPr="008D24ED">
        <w:t xml:space="preserve">            Factor tp= {i,cnt};</w:t>
      </w:r>
    </w:p>
    <w:p w:rsidR="005671E2" w:rsidRPr="008D24ED" w:rsidRDefault="005671E2" w:rsidP="005671E2">
      <w:pPr>
        <w:pStyle w:val="aa"/>
      </w:pPr>
      <w:r w:rsidRPr="008D24ED">
        <w:t xml:space="preserve">            fac.push_back(tp);</w:t>
      </w:r>
    </w:p>
    <w:p w:rsidR="005671E2" w:rsidRPr="008D24ED" w:rsidRDefault="005671E2" w:rsidP="005671E2">
      <w:pPr>
        <w:pStyle w:val="aa"/>
      </w:pPr>
      <w:r w:rsidRPr="008D24ED">
        <w:t xml:space="preserve">        }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if(x&gt;1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Factor tp= {x,1};</w:t>
      </w:r>
    </w:p>
    <w:p w:rsidR="005671E2" w:rsidRPr="008D24ED" w:rsidRDefault="005671E2" w:rsidP="005671E2">
      <w:pPr>
        <w:pStyle w:val="aa"/>
      </w:pPr>
      <w:r w:rsidRPr="008D24ED">
        <w:t xml:space="preserve">        fac.push_back(tp);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lastRenderedPageBreak/>
        <w:t>}</w:t>
      </w:r>
    </w:p>
    <w:p w:rsidR="005671E2" w:rsidRPr="008D24ED" w:rsidRDefault="005671E2" w:rsidP="005671E2">
      <w:pPr>
        <w:pStyle w:val="aa"/>
      </w:pPr>
      <w:r w:rsidRPr="008D24ED">
        <w:t>void unit(mat &amp;x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x.A[0][0]=x.A[1][1]=1;</w:t>
      </w:r>
    </w:p>
    <w:p w:rsidR="005671E2" w:rsidRPr="008D24ED" w:rsidRDefault="005671E2" w:rsidP="005671E2">
      <w:pPr>
        <w:pStyle w:val="aa"/>
      </w:pPr>
      <w:r w:rsidRPr="008D24ED">
        <w:t xml:space="preserve">    x.A[0][1]=x.A[1][0]=0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mat mat_mul(mat A,mat B,LL mod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mat ret;</w:t>
      </w:r>
    </w:p>
    <w:p w:rsidR="005671E2" w:rsidRPr="008D24ED" w:rsidRDefault="005671E2" w:rsidP="005671E2">
      <w:pPr>
        <w:pStyle w:val="aa"/>
      </w:pPr>
      <w:r w:rsidRPr="008D24ED">
        <w:t xml:space="preserve">    for(int i=0; i&lt;2; i++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for(int j=0; j&lt;2; j++)</w:t>
      </w:r>
    </w:p>
    <w:p w:rsidR="005671E2" w:rsidRPr="008D24ED" w:rsidRDefault="005671E2" w:rsidP="005671E2">
      <w:pPr>
        <w:pStyle w:val="aa"/>
      </w:pPr>
      <w:r w:rsidRPr="008D24ED">
        <w:t xml:space="preserve">        {</w:t>
      </w:r>
    </w:p>
    <w:p w:rsidR="005671E2" w:rsidRPr="008D24ED" w:rsidRDefault="005671E2" w:rsidP="005671E2">
      <w:pPr>
        <w:pStyle w:val="aa"/>
      </w:pPr>
      <w:r w:rsidRPr="008D24ED">
        <w:t xml:space="preserve">            ret.A[i][j]=0;</w:t>
      </w:r>
    </w:p>
    <w:p w:rsidR="005671E2" w:rsidRPr="008D24ED" w:rsidRDefault="005671E2" w:rsidP="005671E2">
      <w:pPr>
        <w:pStyle w:val="aa"/>
      </w:pPr>
      <w:r w:rsidRPr="008D24ED">
        <w:t xml:space="preserve">            for(int k=0; k&lt;2; k++)</w:t>
      </w:r>
    </w:p>
    <w:p w:rsidR="005671E2" w:rsidRPr="008D24ED" w:rsidRDefault="005671E2" w:rsidP="005671E2">
      <w:pPr>
        <w:pStyle w:val="aa"/>
      </w:pPr>
      <w:r w:rsidRPr="008D24ED">
        <w:t xml:space="preserve">            {</w:t>
      </w:r>
    </w:p>
    <w:p w:rsidR="005671E2" w:rsidRPr="008D24ED" w:rsidRDefault="005671E2" w:rsidP="005671E2">
      <w:pPr>
        <w:pStyle w:val="aa"/>
      </w:pPr>
      <w:r w:rsidRPr="008D24ED">
        <w:t xml:space="preserve">                ret.A[i][j]+=A.A[i][k]*B.A[k][j];</w:t>
      </w:r>
    </w:p>
    <w:p w:rsidR="005671E2" w:rsidRPr="008D24ED" w:rsidRDefault="005671E2" w:rsidP="005671E2">
      <w:pPr>
        <w:pStyle w:val="aa"/>
      </w:pPr>
      <w:r w:rsidRPr="008D24ED">
        <w:t xml:space="preserve">                ret.A[i][j]%=mod;</w:t>
      </w:r>
    </w:p>
    <w:p w:rsidR="005671E2" w:rsidRPr="008D24ED" w:rsidRDefault="005671E2" w:rsidP="005671E2">
      <w:pPr>
        <w:pStyle w:val="aa"/>
      </w:pPr>
      <w:r w:rsidRPr="008D24ED">
        <w:t xml:space="preserve">            }</w:t>
      </w:r>
    </w:p>
    <w:p w:rsidR="005671E2" w:rsidRPr="008D24ED" w:rsidRDefault="005671E2" w:rsidP="005671E2">
      <w:pPr>
        <w:pStyle w:val="aa"/>
      </w:pPr>
      <w:r w:rsidRPr="008D24ED">
        <w:t xml:space="preserve">        }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ret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mat mat_pow_mod(LL n,LL mod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mat ret,temp;</w:t>
      </w:r>
    </w:p>
    <w:p w:rsidR="005671E2" w:rsidRPr="008D24ED" w:rsidRDefault="005671E2" w:rsidP="005671E2">
      <w:pPr>
        <w:pStyle w:val="aa"/>
      </w:pPr>
      <w:r w:rsidRPr="008D24ED">
        <w:t xml:space="preserve">    unit(ret),unit(temp);</w:t>
      </w:r>
    </w:p>
    <w:p w:rsidR="005671E2" w:rsidRPr="008D24ED" w:rsidRDefault="005671E2" w:rsidP="005671E2">
      <w:pPr>
        <w:pStyle w:val="aa"/>
      </w:pPr>
      <w:r w:rsidRPr="008D24ED">
        <w:t xml:space="preserve">    temp.A[0][1]=temp.A[1][0]=1;</w:t>
      </w:r>
    </w:p>
    <w:p w:rsidR="005671E2" w:rsidRPr="008D24ED" w:rsidRDefault="005671E2" w:rsidP="005671E2">
      <w:pPr>
        <w:pStyle w:val="aa"/>
      </w:pPr>
      <w:r w:rsidRPr="008D24ED">
        <w:t xml:space="preserve">    temp.A[1][1]=0;</w:t>
      </w:r>
    </w:p>
    <w:p w:rsidR="005671E2" w:rsidRPr="008D24ED" w:rsidRDefault="005671E2" w:rsidP="005671E2">
      <w:pPr>
        <w:pStyle w:val="aa"/>
      </w:pPr>
      <w:r w:rsidRPr="008D24ED">
        <w:t xml:space="preserve">    for(; n; n/=2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if(n&amp;1)</w:t>
      </w:r>
    </w:p>
    <w:p w:rsidR="005671E2" w:rsidRPr="008D24ED" w:rsidRDefault="005671E2" w:rsidP="005671E2">
      <w:pPr>
        <w:pStyle w:val="aa"/>
      </w:pPr>
      <w:r w:rsidRPr="008D24ED">
        <w:t xml:space="preserve">            ret=mat_mul(ret,temp,mod);</w:t>
      </w:r>
    </w:p>
    <w:p w:rsidR="005671E2" w:rsidRPr="008D24ED" w:rsidRDefault="005671E2" w:rsidP="005671E2">
      <w:pPr>
        <w:pStyle w:val="aa"/>
      </w:pPr>
      <w:r w:rsidRPr="008D24ED">
        <w:t xml:space="preserve">        temp=mat_mul(temp,temp,mod);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ret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gcd(LL a,LL b)</w:t>
      </w:r>
    </w:p>
    <w:p w:rsidR="005671E2" w:rsidRPr="008D24ED" w:rsidRDefault="005671E2" w:rsidP="005671E2">
      <w:pPr>
        <w:pStyle w:val="aa"/>
      </w:pPr>
      <w:r w:rsidRPr="008D24ED">
        <w:lastRenderedPageBreak/>
        <w:t>{</w:t>
      </w:r>
    </w:p>
    <w:p w:rsidR="005671E2" w:rsidRPr="008D24ED" w:rsidRDefault="005671E2" w:rsidP="005671E2">
      <w:pPr>
        <w:pStyle w:val="aa"/>
      </w:pPr>
      <w:r w:rsidRPr="008D24ED">
        <w:t xml:space="preserve">    if(b==0)</w:t>
      </w:r>
    </w:p>
    <w:p w:rsidR="005671E2" w:rsidRPr="008D24ED" w:rsidRDefault="005671E2" w:rsidP="005671E2">
      <w:pPr>
        <w:pStyle w:val="aa"/>
      </w:pPr>
      <w:r w:rsidRPr="008D24ED">
        <w:t xml:space="preserve">        return a;</w:t>
      </w:r>
    </w:p>
    <w:p w:rsidR="005671E2" w:rsidRPr="008D24ED" w:rsidRDefault="005671E2" w:rsidP="005671E2">
      <w:pPr>
        <w:pStyle w:val="aa"/>
      </w:pPr>
      <w:r w:rsidRPr="008D24ED">
        <w:t xml:space="preserve">    return gcd(b,a%b)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lcm(LL a,LL b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return a/gcd(a,b)*b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f(LL n,LL mod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if(n==0)</w:t>
      </w:r>
    </w:p>
    <w:p w:rsidR="005671E2" w:rsidRPr="008D24ED" w:rsidRDefault="005671E2" w:rsidP="005671E2">
      <w:pPr>
        <w:pStyle w:val="aa"/>
      </w:pPr>
      <w:r w:rsidRPr="008D24ED">
        <w:t xml:space="preserve">        return 0;</w:t>
      </w:r>
    </w:p>
    <w:p w:rsidR="005671E2" w:rsidRPr="008D24ED" w:rsidRDefault="005671E2" w:rsidP="005671E2">
      <w:pPr>
        <w:pStyle w:val="aa"/>
      </w:pPr>
      <w:r w:rsidRPr="008D24ED">
        <w:t xml:space="preserve">    if(n==1)</w:t>
      </w:r>
    </w:p>
    <w:p w:rsidR="005671E2" w:rsidRPr="008D24ED" w:rsidRDefault="005671E2" w:rsidP="005671E2">
      <w:pPr>
        <w:pStyle w:val="aa"/>
      </w:pPr>
      <w:r w:rsidRPr="008D24ED">
        <w:t xml:space="preserve">        return 1;</w:t>
      </w:r>
    </w:p>
    <w:p w:rsidR="005671E2" w:rsidRPr="008D24ED" w:rsidRDefault="005671E2" w:rsidP="005671E2">
      <w:pPr>
        <w:pStyle w:val="aa"/>
      </w:pPr>
      <w:r w:rsidRPr="008D24ED">
        <w:t xml:space="preserve">    mat ret=mat_pow_mod(n-1,mod);</w:t>
      </w:r>
    </w:p>
    <w:p w:rsidR="005671E2" w:rsidRPr="008D24ED" w:rsidRDefault="005671E2" w:rsidP="005671E2">
      <w:pPr>
        <w:pStyle w:val="aa"/>
      </w:pPr>
      <w:r w:rsidRPr="008D24ED">
        <w:t xml:space="preserve">    return ret.A[0][0]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pow_mod(LL a,LL b,LL mod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LL res=1,tmp=a;</w:t>
      </w:r>
    </w:p>
    <w:p w:rsidR="005671E2" w:rsidRPr="008D24ED" w:rsidRDefault="005671E2" w:rsidP="005671E2">
      <w:pPr>
        <w:pStyle w:val="aa"/>
      </w:pPr>
      <w:r w:rsidRPr="008D24ED">
        <w:t xml:space="preserve">    for(; b; b/=2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if(b&amp;1)</w:t>
      </w:r>
    </w:p>
    <w:p w:rsidR="005671E2" w:rsidRPr="008D24ED" w:rsidRDefault="005671E2" w:rsidP="005671E2">
      <w:pPr>
        <w:pStyle w:val="aa"/>
      </w:pPr>
      <w:r w:rsidRPr="008D24ED">
        <w:t xml:space="preserve">            res=(res*tmp)%mod;</w:t>
      </w:r>
    </w:p>
    <w:p w:rsidR="005671E2" w:rsidRPr="008D24ED" w:rsidRDefault="005671E2" w:rsidP="005671E2">
      <w:pPr>
        <w:pStyle w:val="aa"/>
      </w:pPr>
      <w:r w:rsidRPr="008D24ED">
        <w:t xml:space="preserve">        tmp=(tmp*tmp)%mod;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res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G(LL p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if(p==2)</w:t>
      </w:r>
    </w:p>
    <w:p w:rsidR="005671E2" w:rsidRPr="008D24ED" w:rsidRDefault="005671E2" w:rsidP="005671E2">
      <w:pPr>
        <w:pStyle w:val="aa"/>
      </w:pPr>
      <w:r w:rsidRPr="008D24ED">
        <w:t xml:space="preserve">        return 3;</w:t>
      </w:r>
    </w:p>
    <w:p w:rsidR="005671E2" w:rsidRPr="008D24ED" w:rsidRDefault="005671E2" w:rsidP="005671E2">
      <w:pPr>
        <w:pStyle w:val="aa"/>
      </w:pPr>
      <w:r w:rsidRPr="008D24ED">
        <w:t xml:space="preserve">    if(p==3)</w:t>
      </w:r>
    </w:p>
    <w:p w:rsidR="005671E2" w:rsidRPr="008D24ED" w:rsidRDefault="005671E2" w:rsidP="005671E2">
      <w:pPr>
        <w:pStyle w:val="aa"/>
      </w:pPr>
      <w:r w:rsidRPr="008D24ED">
        <w:t xml:space="preserve">        return 8;</w:t>
      </w:r>
    </w:p>
    <w:p w:rsidR="005671E2" w:rsidRPr="008D24ED" w:rsidRDefault="005671E2" w:rsidP="005671E2">
      <w:pPr>
        <w:pStyle w:val="aa"/>
      </w:pPr>
      <w:r w:rsidRPr="008D24ED">
        <w:t xml:space="preserve">    if(p==5)</w:t>
      </w:r>
    </w:p>
    <w:p w:rsidR="005671E2" w:rsidRPr="008D24ED" w:rsidRDefault="005671E2" w:rsidP="005671E2">
      <w:pPr>
        <w:pStyle w:val="aa"/>
      </w:pPr>
      <w:r w:rsidRPr="008D24ED">
        <w:t xml:space="preserve">        return 20;</w:t>
      </w:r>
    </w:p>
    <w:p w:rsidR="005671E2" w:rsidRPr="008D24ED" w:rsidRDefault="005671E2" w:rsidP="005671E2">
      <w:pPr>
        <w:pStyle w:val="aa"/>
      </w:pPr>
      <w:r w:rsidRPr="008D24ED">
        <w:t xml:space="preserve">    LL i,max_n;</w:t>
      </w:r>
    </w:p>
    <w:p w:rsidR="005671E2" w:rsidRPr="008D24ED" w:rsidRDefault="005671E2" w:rsidP="005671E2">
      <w:pPr>
        <w:pStyle w:val="aa"/>
      </w:pPr>
      <w:r w:rsidRPr="008D24ED">
        <w:lastRenderedPageBreak/>
        <w:t xml:space="preserve">    if(pow_mod(5,(p-1)/2,p)==1)</w:t>
      </w:r>
    </w:p>
    <w:p w:rsidR="005671E2" w:rsidRPr="008D24ED" w:rsidRDefault="005671E2" w:rsidP="005671E2">
      <w:pPr>
        <w:pStyle w:val="aa"/>
      </w:pPr>
      <w:r w:rsidRPr="008D24ED">
        <w:t xml:space="preserve">        max_n=p-1;</w:t>
      </w:r>
    </w:p>
    <w:p w:rsidR="005671E2" w:rsidRPr="008D24ED" w:rsidRDefault="005671E2" w:rsidP="005671E2">
      <w:pPr>
        <w:pStyle w:val="aa"/>
      </w:pPr>
      <w:r w:rsidRPr="008D24ED">
        <w:t xml:space="preserve">    else</w:t>
      </w:r>
    </w:p>
    <w:p w:rsidR="005671E2" w:rsidRPr="008D24ED" w:rsidRDefault="005671E2" w:rsidP="005671E2">
      <w:pPr>
        <w:pStyle w:val="aa"/>
      </w:pPr>
      <w:r w:rsidRPr="008D24ED">
        <w:t xml:space="preserve">        max_n=2*(p+1);</w:t>
      </w:r>
    </w:p>
    <w:p w:rsidR="005671E2" w:rsidRPr="008D24ED" w:rsidRDefault="005671E2" w:rsidP="005671E2">
      <w:pPr>
        <w:pStyle w:val="aa"/>
      </w:pPr>
      <w:r w:rsidRPr="008D24ED">
        <w:t xml:space="preserve">    for(i=1; i*i&lt;=max_n; i++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if(max_n%i==0)</w:t>
      </w:r>
    </w:p>
    <w:p w:rsidR="005671E2" w:rsidRPr="008D24ED" w:rsidRDefault="005671E2" w:rsidP="005671E2">
      <w:pPr>
        <w:pStyle w:val="aa"/>
      </w:pPr>
      <w:r w:rsidRPr="008D24ED">
        <w:t xml:space="preserve">        {</w:t>
      </w:r>
    </w:p>
    <w:p w:rsidR="005671E2" w:rsidRPr="008D24ED" w:rsidRDefault="005671E2" w:rsidP="005671E2">
      <w:pPr>
        <w:pStyle w:val="aa"/>
      </w:pPr>
      <w:r w:rsidRPr="008D24ED">
        <w:t xml:space="preserve">            LL x=f(i,p);</w:t>
      </w:r>
    </w:p>
    <w:p w:rsidR="005671E2" w:rsidRPr="008D24ED" w:rsidRDefault="005671E2" w:rsidP="005671E2">
      <w:pPr>
        <w:pStyle w:val="aa"/>
      </w:pPr>
      <w:r w:rsidRPr="008D24ED">
        <w:t xml:space="preserve">            LL y=f(i+1,p);</w:t>
      </w:r>
    </w:p>
    <w:p w:rsidR="005671E2" w:rsidRPr="008D24ED" w:rsidRDefault="005671E2" w:rsidP="005671E2">
      <w:pPr>
        <w:pStyle w:val="aa"/>
      </w:pPr>
      <w:r w:rsidRPr="008D24ED">
        <w:t xml:space="preserve">            if(i&gt;1&amp;&amp;x==0&amp;&amp;y==1)</w:t>
      </w:r>
    </w:p>
    <w:p w:rsidR="005671E2" w:rsidRPr="008D24ED" w:rsidRDefault="005671E2" w:rsidP="005671E2">
      <w:pPr>
        <w:pStyle w:val="aa"/>
      </w:pPr>
      <w:r w:rsidRPr="008D24ED">
        <w:t xml:space="preserve">                return i;</w:t>
      </w:r>
    </w:p>
    <w:p w:rsidR="005671E2" w:rsidRPr="008D24ED" w:rsidRDefault="005671E2" w:rsidP="005671E2">
      <w:pPr>
        <w:pStyle w:val="aa"/>
      </w:pPr>
      <w:r w:rsidRPr="008D24ED">
        <w:t xml:space="preserve">        }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i--;</w:t>
      </w:r>
    </w:p>
    <w:p w:rsidR="005671E2" w:rsidRPr="008D24ED" w:rsidRDefault="005671E2" w:rsidP="005671E2">
      <w:pPr>
        <w:pStyle w:val="aa"/>
      </w:pPr>
      <w:r w:rsidRPr="008D24ED">
        <w:t xml:space="preserve">    for(; i&gt;=1; i--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if(max_n%i==0)</w:t>
      </w:r>
    </w:p>
    <w:p w:rsidR="005671E2" w:rsidRPr="008D24ED" w:rsidRDefault="005671E2" w:rsidP="005671E2">
      <w:pPr>
        <w:pStyle w:val="aa"/>
      </w:pPr>
      <w:r w:rsidRPr="008D24ED">
        <w:t xml:space="preserve">        {</w:t>
      </w:r>
    </w:p>
    <w:p w:rsidR="005671E2" w:rsidRPr="008D24ED" w:rsidRDefault="005671E2" w:rsidP="005671E2">
      <w:pPr>
        <w:pStyle w:val="aa"/>
      </w:pPr>
      <w:r w:rsidRPr="008D24ED">
        <w:t xml:space="preserve">            LL tt=max_n/i;</w:t>
      </w:r>
    </w:p>
    <w:p w:rsidR="005671E2" w:rsidRPr="008D24ED" w:rsidRDefault="005671E2" w:rsidP="005671E2">
      <w:pPr>
        <w:pStyle w:val="aa"/>
      </w:pPr>
      <w:r w:rsidRPr="008D24ED">
        <w:t xml:space="preserve">            LL x=f(tt,p);</w:t>
      </w:r>
    </w:p>
    <w:p w:rsidR="005671E2" w:rsidRPr="008D24ED" w:rsidRDefault="005671E2" w:rsidP="005671E2">
      <w:pPr>
        <w:pStyle w:val="aa"/>
      </w:pPr>
      <w:r w:rsidRPr="008D24ED">
        <w:t xml:space="preserve">            LL y=f(tt+1,p);</w:t>
      </w:r>
    </w:p>
    <w:p w:rsidR="005671E2" w:rsidRPr="008D24ED" w:rsidRDefault="005671E2" w:rsidP="005671E2">
      <w:pPr>
        <w:pStyle w:val="aa"/>
      </w:pPr>
      <w:r w:rsidRPr="008D24ED">
        <w:t xml:space="preserve">            if(x==0&amp;&amp;y==1)</w:t>
      </w:r>
    </w:p>
    <w:p w:rsidR="005671E2" w:rsidRPr="008D24ED" w:rsidRDefault="005671E2" w:rsidP="005671E2">
      <w:pPr>
        <w:pStyle w:val="aa"/>
      </w:pPr>
      <w:r w:rsidRPr="008D24ED">
        <w:t xml:space="preserve">                return tt;</w:t>
      </w:r>
    </w:p>
    <w:p w:rsidR="005671E2" w:rsidRPr="008D24ED" w:rsidRDefault="005671E2" w:rsidP="005671E2">
      <w:pPr>
        <w:pStyle w:val="aa"/>
      </w:pPr>
      <w:r w:rsidRPr="008D24ED">
        <w:t xml:space="preserve">        }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0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loop(int id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LL ans=G(fac[id].p);</w:t>
      </w:r>
    </w:p>
    <w:p w:rsidR="005671E2" w:rsidRPr="008D24ED" w:rsidRDefault="005671E2" w:rsidP="005671E2">
      <w:pPr>
        <w:pStyle w:val="aa"/>
      </w:pPr>
      <w:r w:rsidRPr="008D24ED">
        <w:t xml:space="preserve">    for(int i=1; i&lt;fac[id].cnt; i++)</w:t>
      </w:r>
    </w:p>
    <w:p w:rsidR="005671E2" w:rsidRPr="008D24ED" w:rsidRDefault="005671E2" w:rsidP="005671E2">
      <w:pPr>
        <w:pStyle w:val="aa"/>
      </w:pPr>
      <w:r w:rsidRPr="008D24ED">
        <w:t xml:space="preserve">        ans*=fac[id].p;</w:t>
      </w:r>
    </w:p>
    <w:p w:rsidR="005671E2" w:rsidRPr="008D24ED" w:rsidRDefault="005671E2" w:rsidP="005671E2">
      <w:pPr>
        <w:pStyle w:val="aa"/>
      </w:pPr>
      <w:r w:rsidRPr="008D24ED">
        <w:t xml:space="preserve">    return ans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work(LL x)//</w:t>
      </w:r>
      <w:r w:rsidRPr="008D24ED">
        <w:rPr>
          <w:rFonts w:hint="eastAsia"/>
        </w:rPr>
        <w:t>主函数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get_factor(x);</w:t>
      </w:r>
    </w:p>
    <w:p w:rsidR="005671E2" w:rsidRPr="008D24ED" w:rsidRDefault="005671E2" w:rsidP="005671E2">
      <w:pPr>
        <w:pStyle w:val="aa"/>
      </w:pPr>
      <w:r w:rsidRPr="008D24ED">
        <w:lastRenderedPageBreak/>
        <w:t xml:space="preserve">    LL ans=1;</w:t>
      </w:r>
    </w:p>
    <w:p w:rsidR="005671E2" w:rsidRPr="008D24ED" w:rsidRDefault="005671E2" w:rsidP="005671E2">
      <w:pPr>
        <w:pStyle w:val="aa"/>
      </w:pPr>
      <w:r w:rsidRPr="008D24ED">
        <w:t xml:space="preserve">    int Sz=fac.size();</w:t>
      </w:r>
    </w:p>
    <w:p w:rsidR="005671E2" w:rsidRPr="008D24ED" w:rsidRDefault="005671E2" w:rsidP="005671E2">
      <w:pPr>
        <w:pStyle w:val="aa"/>
      </w:pPr>
      <w:r w:rsidRPr="008D24ED">
        <w:t xml:space="preserve">    for(int i=0; i&lt;Sz; i++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LL xi=loop(i);</w:t>
      </w:r>
    </w:p>
    <w:p w:rsidR="005671E2" w:rsidRPr="008D24ED" w:rsidRDefault="005671E2" w:rsidP="005671E2">
      <w:pPr>
        <w:pStyle w:val="aa"/>
      </w:pPr>
      <w:r w:rsidRPr="008D24ED">
        <w:t xml:space="preserve">        ans=lcm(ans,xi);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ans;</w:t>
      </w:r>
    </w:p>
    <w:p w:rsidR="005671E2" w:rsidRPr="008D24ED" w:rsidRDefault="005671E2" w:rsidP="005671E2">
      <w:pPr>
        <w:pStyle w:val="aa"/>
      </w:pPr>
      <w:r w:rsidRPr="008D24ED">
        <w:t>}</w:t>
      </w:r>
    </w:p>
    <w:p w:rsidR="005671E2" w:rsidRPr="008D24ED" w:rsidRDefault="005671E2" w:rsidP="005671E2">
      <w:pPr>
        <w:pStyle w:val="aa"/>
      </w:pPr>
      <w:r w:rsidRPr="008D24ED">
        <w:t>LL tmp[4];</w:t>
      </w:r>
    </w:p>
    <w:p w:rsidR="005671E2" w:rsidRPr="008D24ED" w:rsidRDefault="005671E2" w:rsidP="005671E2">
      <w:pPr>
        <w:pStyle w:val="aa"/>
      </w:pPr>
      <w:r w:rsidRPr="008D24ED">
        <w:t>int main()</w:t>
      </w:r>
    </w:p>
    <w:p w:rsidR="005671E2" w:rsidRPr="008D24ED" w:rsidRDefault="005671E2" w:rsidP="005671E2">
      <w:pPr>
        <w:pStyle w:val="aa"/>
      </w:pPr>
      <w:r w:rsidRPr="008D24ED">
        <w:t>{</w:t>
      </w:r>
    </w:p>
    <w:p w:rsidR="005671E2" w:rsidRPr="008D24ED" w:rsidRDefault="005671E2" w:rsidP="005671E2">
      <w:pPr>
        <w:pStyle w:val="aa"/>
      </w:pPr>
      <w:r w:rsidRPr="008D24ED">
        <w:t xml:space="preserve">    int t;</w:t>
      </w:r>
    </w:p>
    <w:p w:rsidR="005671E2" w:rsidRPr="008D24ED" w:rsidRDefault="005671E2" w:rsidP="005671E2">
      <w:pPr>
        <w:pStyle w:val="aa"/>
      </w:pPr>
      <w:r w:rsidRPr="008D24ED">
        <w:t xml:space="preserve">    LL n,p;</w:t>
      </w:r>
    </w:p>
    <w:p w:rsidR="005671E2" w:rsidRPr="008D24ED" w:rsidRDefault="005671E2" w:rsidP="005671E2">
      <w:pPr>
        <w:pStyle w:val="aa"/>
      </w:pPr>
      <w:r w:rsidRPr="008D24ED">
        <w:t xml:space="preserve">    cin&gt;&gt;t;</w:t>
      </w:r>
    </w:p>
    <w:p w:rsidR="005671E2" w:rsidRPr="008D24ED" w:rsidRDefault="005671E2" w:rsidP="005671E2">
      <w:pPr>
        <w:pStyle w:val="aa"/>
      </w:pPr>
      <w:r w:rsidRPr="008D24ED">
        <w:t xml:space="preserve">    while(t--)</w:t>
      </w:r>
    </w:p>
    <w:p w:rsidR="005671E2" w:rsidRPr="008D24ED" w:rsidRDefault="005671E2" w:rsidP="005671E2">
      <w:pPr>
        <w:pStyle w:val="aa"/>
      </w:pPr>
      <w:r w:rsidRPr="008D24ED">
        <w:t xml:space="preserve">    {</w:t>
      </w:r>
    </w:p>
    <w:p w:rsidR="005671E2" w:rsidRPr="008D24ED" w:rsidRDefault="005671E2" w:rsidP="005671E2">
      <w:pPr>
        <w:pStyle w:val="aa"/>
      </w:pPr>
      <w:r w:rsidRPr="008D24ED">
        <w:t xml:space="preserve">        cin&gt;&gt;n&gt;&gt;p;</w:t>
      </w:r>
    </w:p>
    <w:p w:rsidR="005671E2" w:rsidRPr="008D24ED" w:rsidRDefault="005671E2" w:rsidP="005671E2">
      <w:pPr>
        <w:pStyle w:val="aa"/>
      </w:pPr>
      <w:r w:rsidRPr="008D24ED">
        <w:t xml:space="preserve">        tmp[0]=p;</w:t>
      </w:r>
    </w:p>
    <w:p w:rsidR="005671E2" w:rsidRPr="008D24ED" w:rsidRDefault="005671E2" w:rsidP="005671E2">
      <w:pPr>
        <w:pStyle w:val="aa"/>
      </w:pPr>
      <w:r w:rsidRPr="008D24ED">
        <w:t xml:space="preserve">        for(int i=1; i&lt;3; i++)</w:t>
      </w:r>
    </w:p>
    <w:p w:rsidR="005671E2" w:rsidRPr="008D24ED" w:rsidRDefault="005671E2" w:rsidP="005671E2">
      <w:pPr>
        <w:pStyle w:val="aa"/>
      </w:pPr>
      <w:r w:rsidRPr="008D24ED">
        <w:t xml:space="preserve">            tmp[i]=work(tmp[i-1]);</w:t>
      </w:r>
    </w:p>
    <w:p w:rsidR="005671E2" w:rsidRPr="008D24ED" w:rsidRDefault="005671E2" w:rsidP="005671E2">
      <w:pPr>
        <w:pStyle w:val="aa"/>
      </w:pPr>
      <w:r w:rsidRPr="008D24ED">
        <w:t xml:space="preserve">        n++;</w:t>
      </w:r>
    </w:p>
    <w:p w:rsidR="005671E2" w:rsidRPr="008D24ED" w:rsidRDefault="005671E2" w:rsidP="005671E2">
      <w:pPr>
        <w:pStyle w:val="aa"/>
      </w:pPr>
      <w:r w:rsidRPr="008D24ED">
        <w:t xml:space="preserve">        n=(f(n,tmp[2])+1)%tmp[2];</w:t>
      </w:r>
    </w:p>
    <w:p w:rsidR="005671E2" w:rsidRPr="008D24ED" w:rsidRDefault="005671E2" w:rsidP="005671E2">
      <w:pPr>
        <w:pStyle w:val="aa"/>
      </w:pPr>
      <w:r w:rsidRPr="008D24ED">
        <w:t xml:space="preserve">        n=(f(n,tmp[1])+1)%tmp[1];</w:t>
      </w:r>
    </w:p>
    <w:p w:rsidR="005671E2" w:rsidRPr="008D24ED" w:rsidRDefault="005671E2" w:rsidP="005671E2">
      <w:pPr>
        <w:pStyle w:val="aa"/>
      </w:pPr>
      <w:r w:rsidRPr="008D24ED">
        <w:t xml:space="preserve">        n=f(n,tmp[0]);</w:t>
      </w:r>
    </w:p>
    <w:p w:rsidR="005671E2" w:rsidRPr="008D24ED" w:rsidRDefault="005671E2" w:rsidP="005671E2">
      <w:pPr>
        <w:pStyle w:val="aa"/>
      </w:pPr>
      <w:r w:rsidRPr="008D24ED">
        <w:t xml:space="preserve">        printf("%lld\n",n);</w:t>
      </w:r>
    </w:p>
    <w:p w:rsidR="005671E2" w:rsidRPr="008D24ED" w:rsidRDefault="005671E2" w:rsidP="005671E2">
      <w:pPr>
        <w:pStyle w:val="aa"/>
      </w:pPr>
      <w:r w:rsidRPr="008D24ED">
        <w:t xml:space="preserve">    }</w:t>
      </w:r>
    </w:p>
    <w:p w:rsidR="005671E2" w:rsidRPr="008D24ED" w:rsidRDefault="005671E2" w:rsidP="005671E2">
      <w:pPr>
        <w:pStyle w:val="aa"/>
      </w:pPr>
      <w:r w:rsidRPr="008D24ED">
        <w:t xml:space="preserve">    return 0;</w:t>
      </w:r>
    </w:p>
    <w:p w:rsidR="005671E2" w:rsidRDefault="005671E2" w:rsidP="005671E2">
      <w:pPr>
        <w:pStyle w:val="aa"/>
      </w:pPr>
      <w:r w:rsidRPr="008D24ED">
        <w:t>}</w:t>
      </w:r>
    </w:p>
    <w:p w:rsidR="005671E2" w:rsidRDefault="005671E2" w:rsidP="005671E2">
      <w:pPr>
        <w:pStyle w:val="2"/>
        <w:rPr>
          <w:kern w:val="0"/>
        </w:rPr>
      </w:pPr>
      <w:bookmarkStart w:id="42" w:name="_Toc397276089"/>
      <w:bookmarkStart w:id="43" w:name="_Toc430980981"/>
      <w:bookmarkStart w:id="44" w:name="_Toc432261419"/>
      <w:r w:rsidRPr="008079E9">
        <w:rPr>
          <w:rFonts w:hint="eastAsia"/>
          <w:kern w:val="0"/>
        </w:rPr>
        <w:t>1</w:t>
      </w:r>
      <w:r>
        <w:rPr>
          <w:rFonts w:hint="eastAsia"/>
          <w:kern w:val="0"/>
        </w:rPr>
        <w:t>1</w:t>
      </w:r>
      <w:r w:rsidRPr="008079E9">
        <w:rPr>
          <w:rFonts w:hint="eastAsia"/>
          <w:kern w:val="0"/>
        </w:rPr>
        <w:t>、莫比乌斯反演</w:t>
      </w:r>
      <w:bookmarkEnd w:id="42"/>
      <w:bookmarkEnd w:id="43"/>
      <w:bookmarkEnd w:id="44"/>
    </w:p>
    <w:p w:rsidR="005671E2" w:rsidRDefault="005671E2" w:rsidP="005671E2">
      <w:pPr>
        <w:pStyle w:val="aa"/>
        <w:jc w:val="center"/>
        <w:rPr>
          <w:position w:val="-30"/>
        </w:rPr>
      </w:pPr>
      <w:r w:rsidRPr="0055400C">
        <w:rPr>
          <w:position w:val="-30"/>
        </w:rPr>
        <w:object w:dxaOrig="2040" w:dyaOrig="680">
          <v:shape id="_x0000_i1036" type="#_x0000_t75" style="width:102.05pt;height:27.55pt" o:ole="">
            <v:imagedata r:id="rId40" o:title=""/>
          </v:shape>
          <o:OLEObject Type="Embed" ProgID="Equation.DSMT4" ShapeID="_x0000_i1036" DrawAspect="Content" ObjectID="_1506005338" r:id="rId41"/>
        </w:object>
      </w:r>
    </w:p>
    <w:p w:rsidR="005671E2" w:rsidRDefault="005671E2" w:rsidP="005671E2">
      <w:pPr>
        <w:pStyle w:val="aa"/>
        <w:jc w:val="center"/>
      </w:pPr>
      <w:r w:rsidRPr="009D41D4">
        <w:rPr>
          <w:position w:val="-52"/>
        </w:rPr>
        <w:object w:dxaOrig="2920" w:dyaOrig="1160">
          <v:shape id="_x0000_i1037" type="#_x0000_t75" style="width:140.25pt;height:48.2pt" o:ole="">
            <v:imagedata r:id="rId42" o:title=""/>
          </v:shape>
          <o:OLEObject Type="Embed" ProgID="Equation.DSMT4" ShapeID="_x0000_i1037" DrawAspect="Content" ObjectID="_1506005339" r:id="rId43"/>
        </w:object>
      </w:r>
    </w:p>
    <w:p w:rsidR="005671E2" w:rsidRDefault="005671E2" w:rsidP="005671E2">
      <w:pPr>
        <w:pStyle w:val="aa"/>
        <w:rPr>
          <w:rStyle w:val="Char2"/>
          <w:rFonts w:eastAsiaTheme="minorEastAsia"/>
        </w:rPr>
      </w:pPr>
      <w:r w:rsidRPr="003B5B1A">
        <w:rPr>
          <w:rStyle w:val="Char2"/>
          <w:rFonts w:hint="eastAsia"/>
        </w:rPr>
        <w:t>几种常见的反演：</w:t>
      </w:r>
    </w:p>
    <w:p w:rsidR="005671E2" w:rsidRDefault="005671E2" w:rsidP="00716047">
      <w:pPr>
        <w:pStyle w:val="aa"/>
        <w:numPr>
          <w:ilvl w:val="0"/>
          <w:numId w:val="3"/>
        </w:numPr>
        <w:ind w:leftChars="300" w:left="900"/>
        <w:rPr>
          <w:rStyle w:val="Char2"/>
          <w:rFonts w:eastAsiaTheme="minorEastAsia"/>
        </w:rPr>
      </w:pPr>
      <w:r w:rsidRPr="003B5B1A">
        <w:rPr>
          <w:rFonts w:hint="eastAsia"/>
        </w:rPr>
        <w:lastRenderedPageBreak/>
        <w:t>g(n)=n,f(n)=phi(n)</w:t>
      </w:r>
      <w:r w:rsidRPr="003B5B1A">
        <w:rPr>
          <w:rStyle w:val="Char2"/>
          <w:rFonts w:hint="eastAsia"/>
        </w:rPr>
        <w:t>(欧拉函数);</w:t>
      </w:r>
    </w:p>
    <w:p w:rsidR="005671E2" w:rsidRPr="003B5B1A" w:rsidRDefault="005671E2" w:rsidP="00716047">
      <w:pPr>
        <w:pStyle w:val="aa"/>
        <w:numPr>
          <w:ilvl w:val="0"/>
          <w:numId w:val="3"/>
        </w:numPr>
        <w:ind w:leftChars="300" w:left="900"/>
        <w:rPr>
          <w:rStyle w:val="Char2"/>
        </w:rPr>
      </w:pPr>
      <w:r>
        <w:rPr>
          <w:rFonts w:eastAsiaTheme="minorEastAsia" w:hint="eastAsia"/>
        </w:rPr>
        <w:t>g(n)=n*n f(n)=[1-n]</w:t>
      </w:r>
      <w:r w:rsidRPr="003B5B1A">
        <w:rPr>
          <w:rStyle w:val="Char2"/>
          <w:rFonts w:hint="eastAsia"/>
        </w:rPr>
        <w:t>与</w:t>
      </w:r>
      <w:r>
        <w:rPr>
          <w:rFonts w:eastAsiaTheme="minorEastAsia" w:hint="eastAsia"/>
        </w:rPr>
        <w:t>[1-n]</w:t>
      </w:r>
      <w:r w:rsidRPr="003B5B1A">
        <w:rPr>
          <w:rStyle w:val="Char2"/>
          <w:rFonts w:hint="eastAsia"/>
        </w:rPr>
        <w:t>上互质的对数;</w:t>
      </w:r>
    </w:p>
    <w:p w:rsidR="005671E2" w:rsidRDefault="005671E2" w:rsidP="00716047">
      <w:pPr>
        <w:pStyle w:val="ab"/>
        <w:numPr>
          <w:ilvl w:val="0"/>
          <w:numId w:val="3"/>
        </w:numPr>
        <w:shd w:val="clear" w:color="auto" w:fill="FFFFFF"/>
        <w:spacing w:line="300" w:lineRule="atLeast"/>
        <w:ind w:leftChars="300" w:left="900"/>
        <w:rPr>
          <w:rFonts w:ascii="Arial" w:hAnsi="Arial" w:cs="Arial"/>
          <w:sz w:val="16"/>
          <w:szCs w:val="16"/>
        </w:rPr>
      </w:pPr>
      <w:r>
        <w:rPr>
          <w:rFonts w:ascii="Courier New" w:hAnsi="Courier New" w:cs="Courier New"/>
          <w:noProof/>
          <w:sz w:val="21"/>
          <w:szCs w:val="21"/>
        </w:rPr>
        <w:drawing>
          <wp:inline distT="0" distB="0" distL="0" distR="0">
            <wp:extent cx="260742" cy="136477"/>
            <wp:effectExtent l="19050" t="0" r="5958" b="0"/>
            <wp:docPr id="13" name="图片 202" descr="http://img.blog.csdn.net/20140417200802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ttp://img.blog.csdn.net/2014041720080240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42" cy="136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为满足</w:t>
      </w:r>
      <w:r>
        <w:rPr>
          <w:rFonts w:ascii="Courier New" w:hAnsi="Courier New" w:cs="Courier New"/>
          <w:noProof/>
          <w:sz w:val="21"/>
          <w:szCs w:val="21"/>
        </w:rPr>
        <w:drawing>
          <wp:inline distT="0" distB="0" distL="0" distR="0">
            <wp:extent cx="603746" cy="143301"/>
            <wp:effectExtent l="19050" t="0" r="5854" b="0"/>
            <wp:docPr id="14" name="图片 203" descr="http://img.blog.csdn.net/20140417200847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ttp://img.blog.csdn.net/2014041720084770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51" cy="152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且</w:t>
      </w:r>
      <w:r w:rsidRPr="003B5B1A">
        <w:rPr>
          <w:rStyle w:val="Char2"/>
          <w:noProof/>
        </w:rPr>
        <w:drawing>
          <wp:inline distT="0" distB="0" distL="0" distR="0">
            <wp:extent cx="431682" cy="129654"/>
            <wp:effectExtent l="19050" t="0" r="6468" b="0"/>
            <wp:docPr id="15" name="图片 204" descr="http://img.blog.csdn.net/20140417194225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ttp://img.blog.csdn.net/2014041719422573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49" cy="134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和</w:t>
      </w:r>
      <w:r w:rsidRPr="003B5B1A">
        <w:rPr>
          <w:rStyle w:val="Char2"/>
          <w:noProof/>
        </w:rPr>
        <w:drawing>
          <wp:inline distT="0" distB="0" distL="0" distR="0">
            <wp:extent cx="494931" cy="129654"/>
            <wp:effectExtent l="19050" t="0" r="369" b="0"/>
            <wp:docPr id="16" name="图片 205" descr="http://img.blog.csdn.net/2014041719432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ttp://img.blog.csdn.net/2014041719432332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45" cy="135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的</w:t>
      </w:r>
      <w:r w:rsidRPr="003B5B1A">
        <w:rPr>
          <w:rStyle w:val="Char2"/>
          <w:noProof/>
        </w:rPr>
        <w:drawing>
          <wp:inline distT="0" distB="0" distL="0" distR="0">
            <wp:extent cx="294848" cy="129223"/>
            <wp:effectExtent l="19050" t="0" r="0" b="0"/>
            <wp:docPr id="17" name="图片 206" descr="http://img.blog.csdn.net/20140417194508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://img.blog.csdn.net/2014041719450881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4" cy="132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的对数</w:t>
      </w:r>
    </w:p>
    <w:p w:rsidR="005671E2" w:rsidRDefault="005671E2" w:rsidP="00716047">
      <w:pPr>
        <w:pStyle w:val="a9"/>
        <w:rPr>
          <w:rFonts w:ascii="Arial" w:hAnsi="Arial" w:cs="Arial"/>
          <w:sz w:val="16"/>
          <w:szCs w:val="16"/>
        </w:rPr>
      </w:pPr>
      <w:r>
        <w:rPr>
          <w:noProof/>
        </w:rPr>
        <w:drawing>
          <wp:inline distT="0" distB="0" distL="0" distR="0">
            <wp:extent cx="240257" cy="105296"/>
            <wp:effectExtent l="19050" t="0" r="7393" b="0"/>
            <wp:docPr id="18" name="图片 207" descr="http://img.blog.csdn.net/20140417201039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http://img.blog.csdn.net/2014041720103970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82" cy="10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为</w:t>
      </w:r>
      <w:r w:rsidRPr="003B5B1A">
        <w:t>满足</w:t>
      </w:r>
      <w:r>
        <w:rPr>
          <w:noProof/>
        </w:rPr>
        <w:drawing>
          <wp:inline distT="0" distB="0" distL="0" distR="0">
            <wp:extent cx="588276" cy="126590"/>
            <wp:effectExtent l="19050" t="0" r="2274" b="0"/>
            <wp:docPr id="19" name="图片 208" descr="http://img.blog.csdn.net/20140417201126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://img.blog.csdn.net/2014041720112682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74" cy="131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且</w:t>
      </w:r>
      <w:r>
        <w:rPr>
          <w:noProof/>
        </w:rPr>
        <w:drawing>
          <wp:inline distT="0" distB="0" distL="0" distR="0">
            <wp:extent cx="408956" cy="122829"/>
            <wp:effectExtent l="19050" t="0" r="0" b="0"/>
            <wp:docPr id="20" name="图片 209" descr="http://img.blog.csdn.net/20140417194225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://img.blog.csdn.net/2014041719422573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32" cy="127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和</w:t>
      </w:r>
      <w:r>
        <w:rPr>
          <w:noProof/>
        </w:rPr>
        <w:drawing>
          <wp:inline distT="0" distB="0" distL="0" distR="0">
            <wp:extent cx="494930" cy="129653"/>
            <wp:effectExtent l="19050" t="0" r="370" b="0"/>
            <wp:docPr id="21" name="图片 210" descr="http://img.blog.csdn.net/2014041719432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img.blog.csdn.net/2014041719432332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55" cy="134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的</w:t>
      </w:r>
      <w:r>
        <w:rPr>
          <w:noProof/>
        </w:rPr>
        <w:drawing>
          <wp:inline distT="0" distB="0" distL="0" distR="0">
            <wp:extent cx="293427" cy="128598"/>
            <wp:effectExtent l="19050" t="0" r="0" b="0"/>
            <wp:docPr id="22" name="图片 211" descr="http://img.blog.csdn.net/20140417194508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ttp://img.blog.csdn.net/2014041719450881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40" cy="13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的对数</w:t>
      </w:r>
    </w:p>
    <w:p w:rsidR="005671E2" w:rsidRDefault="005671E2" w:rsidP="00716047">
      <w:pPr>
        <w:pStyle w:val="ab"/>
        <w:shd w:val="clear" w:color="auto" w:fill="FFFFFF"/>
        <w:spacing w:line="300" w:lineRule="atLeast"/>
        <w:ind w:firstLine="720"/>
        <w:rPr>
          <w:rStyle w:val="Char2"/>
          <w:rFonts w:eastAsiaTheme="minorEastAsia"/>
        </w:rPr>
      </w:pPr>
      <w:r w:rsidRPr="003B5B1A">
        <w:rPr>
          <w:rStyle w:val="Char2"/>
        </w:rPr>
        <w:t>那么，很显然</w:t>
      </w:r>
      <w:r w:rsidRPr="003B5B1A">
        <w:rPr>
          <w:rStyle w:val="Char2"/>
          <w:noProof/>
        </w:rPr>
        <w:drawing>
          <wp:inline distT="0" distB="0" distL="0" distR="0">
            <wp:extent cx="539932" cy="232012"/>
            <wp:effectExtent l="19050" t="0" r="0" b="0"/>
            <wp:docPr id="23" name="图片 378" descr="http://img.blog.csdn.net/2014041720144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http://img.blog.csdn.net/20140417201441703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30" cy="23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B1A">
        <w:rPr>
          <w:rStyle w:val="Char2"/>
        </w:rPr>
        <w:t>，反演后得到</w:t>
      </w:r>
      <w:r>
        <w:rPr>
          <w:rFonts w:ascii="Courier New" w:hAnsi="Courier New" w:cs="Courier New"/>
          <w:noProof/>
          <w:sz w:val="21"/>
          <w:szCs w:val="21"/>
        </w:rPr>
        <w:drawing>
          <wp:inline distT="0" distB="0" distL="0" distR="0">
            <wp:extent cx="1557728" cy="245660"/>
            <wp:effectExtent l="19050" t="0" r="4372" b="0"/>
            <wp:docPr id="24" name="图片 379" descr="http://img.blog.csdn.net/20140417202124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http://img.blog.csdn.net/2014041720212453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969" cy="245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1E2" w:rsidRDefault="005671E2" w:rsidP="005671E2">
      <w:pPr>
        <w:pStyle w:val="a9"/>
        <w:ind w:firstLine="0"/>
        <w:rPr>
          <w:rStyle w:val="Char2"/>
          <w:rFonts w:eastAsiaTheme="minorEastAsia"/>
        </w:rPr>
      </w:pPr>
      <w:r>
        <w:rPr>
          <w:rStyle w:val="Char2"/>
          <w:rFonts w:eastAsiaTheme="minorEastAsia" w:hint="eastAsia"/>
        </w:rPr>
        <w:t>线性预处理莫比乌斯函数：</w:t>
      </w:r>
    </w:p>
    <w:p w:rsidR="005671E2" w:rsidRDefault="005671E2" w:rsidP="005671E2">
      <w:pPr>
        <w:pStyle w:val="a9"/>
        <w:ind w:firstLine="0"/>
        <w:rPr>
          <w:rStyle w:val="Char2"/>
          <w:rFonts w:eastAsiaTheme="minorEastAsia"/>
        </w:rPr>
      </w:pP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>int u[mmax],[mmax]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>bool vis[mmax]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>void init()   //</w:t>
      </w:r>
      <w:r w:rsidRPr="003B5B1A">
        <w:rPr>
          <w:rFonts w:hint="eastAsia"/>
          <w:kern w:val="2"/>
        </w:rPr>
        <w:t>此处为线性求</w:t>
      </w:r>
      <w:r w:rsidRPr="003B5B1A">
        <w:rPr>
          <w:kern w:val="2"/>
        </w:rPr>
        <w:t>u</w:t>
      </w:r>
      <w:r w:rsidRPr="003B5B1A">
        <w:rPr>
          <w:rFonts w:hint="eastAsia"/>
          <w:kern w:val="2"/>
        </w:rPr>
        <w:t>函数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>{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memset(vis,0,sizeof(vis))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u[1] = 1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int cnt = 0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for(int i=2; i&lt;mmax; i++)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{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if(!vis[i])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{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prime[cnt++] = i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u[i] = -1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}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for(int j=0; j&lt;cnt&amp;&amp;i*prime[j]&lt;mmax; j++)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{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vis[i*prime[j]] = 1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if(i%prime[j])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    u[i*prime[j]] = -u[i]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else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{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    u[i*prime[j]] = 0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    break;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    }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    }</w:t>
      </w:r>
    </w:p>
    <w:p w:rsidR="005671E2" w:rsidRPr="003B5B1A" w:rsidRDefault="005671E2" w:rsidP="005671E2">
      <w:pPr>
        <w:pStyle w:val="aa"/>
        <w:rPr>
          <w:kern w:val="2"/>
        </w:rPr>
      </w:pPr>
      <w:r w:rsidRPr="003B5B1A">
        <w:rPr>
          <w:kern w:val="2"/>
        </w:rPr>
        <w:t xml:space="preserve">    }</w:t>
      </w:r>
    </w:p>
    <w:p w:rsidR="005671E2" w:rsidRDefault="005671E2" w:rsidP="005671E2">
      <w:pPr>
        <w:pStyle w:val="aa"/>
        <w:rPr>
          <w:kern w:val="2"/>
        </w:rPr>
      </w:pPr>
      <w:r w:rsidRPr="003B5B1A">
        <w:rPr>
          <w:kern w:val="2"/>
        </w:rPr>
        <w:t>}</w:t>
      </w:r>
    </w:p>
    <w:p w:rsidR="005671E2" w:rsidRPr="006B516A" w:rsidRDefault="005671E2" w:rsidP="005671E2">
      <w:pPr>
        <w:pStyle w:val="2"/>
        <w:rPr>
          <w:rFonts w:eastAsiaTheme="minorEastAsia"/>
        </w:rPr>
      </w:pPr>
      <w:bookmarkStart w:id="45" w:name="_Toc430980982"/>
      <w:bookmarkStart w:id="46" w:name="_Toc432261420"/>
      <w:r w:rsidRPr="006B516A">
        <w:rPr>
          <w:rFonts w:hint="eastAsia"/>
        </w:rPr>
        <w:lastRenderedPageBreak/>
        <w:t>1</w:t>
      </w:r>
      <w:r>
        <w:rPr>
          <w:rFonts w:hint="eastAsia"/>
        </w:rPr>
        <w:t>2</w:t>
      </w:r>
      <w:r w:rsidRPr="006B516A">
        <w:rPr>
          <w:rFonts w:hint="eastAsia"/>
        </w:rPr>
        <w:t>、</w:t>
      </w:r>
      <w:r w:rsidRPr="006B516A">
        <w:rPr>
          <w:rFonts w:hint="eastAsia"/>
        </w:rPr>
        <w:t>FFT &amp; NTT</w:t>
      </w:r>
      <w:bookmarkEnd w:id="45"/>
      <w:bookmarkEnd w:id="46"/>
    </w:p>
    <w:p w:rsidR="005671E2" w:rsidRDefault="005671E2" w:rsidP="005671E2">
      <w:pPr>
        <w:pStyle w:val="3"/>
        <w:rPr>
          <w:rFonts w:eastAsiaTheme="minorEastAsia"/>
          <w:sz w:val="24"/>
        </w:rPr>
      </w:pPr>
      <w:bookmarkStart w:id="47" w:name="_Toc430980983"/>
      <w:bookmarkStart w:id="48" w:name="_Toc432261421"/>
      <w:r w:rsidRPr="006B516A">
        <w:rPr>
          <w:rFonts w:hint="eastAsia"/>
          <w:sz w:val="24"/>
        </w:rPr>
        <w:t>1</w:t>
      </w:r>
      <w:r>
        <w:rPr>
          <w:rFonts w:eastAsiaTheme="minorEastAsia" w:hint="eastAsia"/>
          <w:sz w:val="24"/>
        </w:rPr>
        <w:t>2</w:t>
      </w:r>
      <w:r w:rsidRPr="006B516A">
        <w:rPr>
          <w:rFonts w:hint="eastAsia"/>
          <w:sz w:val="24"/>
        </w:rPr>
        <w:t>.1 FFT</w:t>
      </w:r>
      <w:bookmarkEnd w:id="47"/>
      <w:bookmarkEnd w:id="48"/>
    </w:p>
    <w:p w:rsidR="005671E2" w:rsidRPr="00FD3B21" w:rsidRDefault="005671E2" w:rsidP="005671E2">
      <w:pPr>
        <w:pStyle w:val="aa"/>
      </w:pPr>
      <w:r w:rsidRPr="00FD3B21">
        <w:t>y1=a[0]+a[1]x^1+a[2]x^2.....a[n]x^n</w:t>
      </w:r>
    </w:p>
    <w:p w:rsidR="005671E2" w:rsidRPr="00FD3B21" w:rsidRDefault="005671E2" w:rsidP="005671E2">
      <w:pPr>
        <w:pStyle w:val="aa"/>
      </w:pPr>
      <w:r w:rsidRPr="00FD3B21">
        <w:t>y2=b[0]+b[1]x^1+b[2]x^2.....b[m]x^m</w:t>
      </w:r>
    </w:p>
    <w:p w:rsidR="005671E2" w:rsidRDefault="005671E2" w:rsidP="005671E2">
      <w:pPr>
        <w:pStyle w:val="aa"/>
      </w:pPr>
      <w:r w:rsidRPr="00FD3B21">
        <w:rPr>
          <w:rFonts w:hint="eastAsia"/>
        </w:rPr>
        <w:t xml:space="preserve">y=y1*y2;  </w:t>
      </w:r>
      <w:r w:rsidRPr="00FD3B21">
        <w:rPr>
          <w:rFonts w:hint="eastAsia"/>
        </w:rPr>
        <w:t>在</w:t>
      </w:r>
      <w:r w:rsidRPr="00FD3B21">
        <w:rPr>
          <w:rFonts w:hint="eastAsia"/>
        </w:rPr>
        <w:t>O(nlgn)</w:t>
      </w:r>
      <w:r w:rsidRPr="00FD3B21">
        <w:rPr>
          <w:rFonts w:hint="eastAsia"/>
        </w:rPr>
        <w:t>的复杂度求出</w:t>
      </w:r>
      <w:r w:rsidRPr="00FD3B21">
        <w:rPr>
          <w:rFonts w:hint="eastAsia"/>
        </w:rPr>
        <w:t>y</w:t>
      </w:r>
      <w:r w:rsidRPr="00FD3B21">
        <w:rPr>
          <w:rFonts w:hint="eastAsia"/>
        </w:rPr>
        <w:t>的系数</w:t>
      </w:r>
    </w:p>
    <w:p w:rsidR="005671E2" w:rsidRPr="006B516A" w:rsidRDefault="005671E2" w:rsidP="005671E2">
      <w:pPr>
        <w:pStyle w:val="a9"/>
        <w:ind w:firstLine="0"/>
        <w:rPr>
          <w:rFonts w:eastAsiaTheme="minorEastAsia"/>
        </w:rPr>
      </w:pPr>
      <w:r>
        <w:rPr>
          <w:rFonts w:hint="eastAsia"/>
        </w:rPr>
        <w:t xml:space="preserve">//hdu 1402  </w:t>
      </w:r>
      <w:r>
        <w:rPr>
          <w:rFonts w:hint="eastAsia"/>
        </w:rPr>
        <w:t>高精度乘法</w:t>
      </w:r>
      <w:r>
        <w:rPr>
          <w:rFonts w:eastAsiaTheme="minorEastAsia" w:hint="eastAsia"/>
        </w:rPr>
        <w:t xml:space="preserve">   </w:t>
      </w:r>
      <w:r>
        <w:rPr>
          <w:rFonts w:eastAsiaTheme="minorEastAsia" w:hint="eastAsia"/>
        </w:rPr>
        <w:t>（特别注意开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倍内存）</w:t>
      </w:r>
    </w:p>
    <w:p w:rsidR="005671E2" w:rsidRDefault="005671E2" w:rsidP="005671E2">
      <w:pPr>
        <w:pStyle w:val="a9"/>
        <w:ind w:firstLine="0"/>
        <w:rPr>
          <w:rFonts w:eastAsiaTheme="minorEastAsia"/>
        </w:rPr>
      </w:pPr>
    </w:p>
    <w:p w:rsidR="005671E2" w:rsidRPr="006B516A" w:rsidRDefault="005671E2" w:rsidP="005671E2">
      <w:pPr>
        <w:pStyle w:val="aa"/>
      </w:pPr>
      <w:r w:rsidRPr="006B516A">
        <w:t>#include&lt;cstdio&gt;</w:t>
      </w:r>
    </w:p>
    <w:p w:rsidR="005671E2" w:rsidRPr="006B516A" w:rsidRDefault="005671E2" w:rsidP="005671E2">
      <w:pPr>
        <w:pStyle w:val="aa"/>
      </w:pPr>
      <w:r w:rsidRPr="006B516A">
        <w:t>#include&lt;string&gt;</w:t>
      </w:r>
    </w:p>
    <w:p w:rsidR="005671E2" w:rsidRPr="006B516A" w:rsidRDefault="005671E2" w:rsidP="005671E2">
      <w:pPr>
        <w:pStyle w:val="aa"/>
      </w:pPr>
      <w:r w:rsidRPr="006B516A">
        <w:t>#include&lt;cmath&gt;</w:t>
      </w:r>
    </w:p>
    <w:p w:rsidR="005671E2" w:rsidRPr="006B516A" w:rsidRDefault="005671E2" w:rsidP="005671E2">
      <w:pPr>
        <w:pStyle w:val="aa"/>
      </w:pPr>
      <w:r w:rsidRPr="006B516A">
        <w:t>#include&lt;cstring&gt;</w:t>
      </w:r>
    </w:p>
    <w:p w:rsidR="005671E2" w:rsidRPr="006B516A" w:rsidRDefault="005671E2" w:rsidP="005671E2">
      <w:pPr>
        <w:pStyle w:val="aa"/>
      </w:pPr>
      <w:r w:rsidRPr="006B516A">
        <w:t>#include&lt;iostream&gt;</w:t>
      </w:r>
    </w:p>
    <w:p w:rsidR="005671E2" w:rsidRPr="006B516A" w:rsidRDefault="005671E2" w:rsidP="005671E2">
      <w:pPr>
        <w:pStyle w:val="aa"/>
      </w:pPr>
      <w:r w:rsidRPr="006B516A">
        <w:t>using namespace std;</w:t>
      </w:r>
    </w:p>
    <w:p w:rsidR="005671E2" w:rsidRPr="006B516A" w:rsidRDefault="005671E2" w:rsidP="005671E2">
      <w:pPr>
        <w:pStyle w:val="aa"/>
      </w:pPr>
      <w:r w:rsidRPr="006B516A">
        <w:t>const int mmax = 100010;</w:t>
      </w:r>
    </w:p>
    <w:p w:rsidR="005671E2" w:rsidRPr="006B516A" w:rsidRDefault="005671E2" w:rsidP="005671E2">
      <w:pPr>
        <w:pStyle w:val="aa"/>
      </w:pPr>
      <w:r w:rsidRPr="006B516A">
        <w:t>const double pi = acos(-1);</w:t>
      </w:r>
    </w:p>
    <w:p w:rsidR="005671E2" w:rsidRPr="006B516A" w:rsidRDefault="005671E2" w:rsidP="005671E2">
      <w:pPr>
        <w:pStyle w:val="aa"/>
      </w:pPr>
      <w:r w:rsidRPr="006B516A">
        <w:t>struct complex</w:t>
      </w:r>
    </w:p>
    <w:p w:rsidR="005671E2" w:rsidRPr="006B516A" w:rsidRDefault="005671E2" w:rsidP="005671E2">
      <w:pPr>
        <w:pStyle w:val="aa"/>
      </w:pPr>
      <w:r w:rsidRPr="006B516A">
        <w:t>{</w:t>
      </w:r>
    </w:p>
    <w:p w:rsidR="005671E2" w:rsidRPr="006B516A" w:rsidRDefault="005671E2" w:rsidP="005671E2">
      <w:pPr>
        <w:pStyle w:val="aa"/>
      </w:pPr>
      <w:r w:rsidRPr="006B516A">
        <w:t xml:space="preserve">    double r,i;</w:t>
      </w:r>
    </w:p>
    <w:p w:rsidR="005671E2" w:rsidRPr="006B516A" w:rsidRDefault="005671E2" w:rsidP="005671E2">
      <w:pPr>
        <w:pStyle w:val="aa"/>
      </w:pPr>
      <w:r w:rsidRPr="006B516A">
        <w:t xml:space="preserve">    complex(double real=0.0,double imag=0.0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r=real,i=imag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complex operator+(const complex o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return complex(r+o.r,i+o.i)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complex operator-(const complex o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return complex(r-o.r,i-o.i)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complex operator*(const complex o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return complex(r*o.r-i*o.i,r*o.i+i*o.r)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</w:p>
    <w:p w:rsidR="005671E2" w:rsidRPr="006B516A" w:rsidRDefault="005671E2" w:rsidP="005671E2">
      <w:pPr>
        <w:pStyle w:val="aa"/>
      </w:pPr>
      <w:r w:rsidRPr="006B516A">
        <w:lastRenderedPageBreak/>
        <w:t xml:space="preserve">};   //  </w:t>
      </w:r>
      <w:r w:rsidRPr="006B516A">
        <w:rPr>
          <w:rFonts w:hint="eastAsia"/>
        </w:rPr>
        <w:t>复数</w:t>
      </w:r>
    </w:p>
    <w:p w:rsidR="005671E2" w:rsidRPr="006B516A" w:rsidRDefault="005671E2" w:rsidP="005671E2">
      <w:pPr>
        <w:pStyle w:val="aa"/>
      </w:pPr>
      <w:r w:rsidRPr="006B516A">
        <w:t>int rev(int x,int r)  //</w:t>
      </w:r>
      <w:r w:rsidRPr="006B516A">
        <w:rPr>
          <w:rFonts w:hint="eastAsia"/>
        </w:rPr>
        <w:t>蝴蝶操作</w:t>
      </w:r>
    </w:p>
    <w:p w:rsidR="005671E2" w:rsidRPr="006B516A" w:rsidRDefault="005671E2" w:rsidP="005671E2">
      <w:pPr>
        <w:pStyle w:val="aa"/>
      </w:pPr>
      <w:r w:rsidRPr="006B516A">
        <w:t>{</w:t>
      </w:r>
    </w:p>
    <w:p w:rsidR="005671E2" w:rsidRPr="006B516A" w:rsidRDefault="005671E2" w:rsidP="005671E2">
      <w:pPr>
        <w:pStyle w:val="aa"/>
      </w:pPr>
      <w:r w:rsidRPr="006B516A">
        <w:t xml:space="preserve">    int ans=0;</w:t>
      </w:r>
    </w:p>
    <w:p w:rsidR="005671E2" w:rsidRPr="006B516A" w:rsidRDefault="005671E2" w:rsidP="005671E2">
      <w:pPr>
        <w:pStyle w:val="aa"/>
      </w:pPr>
      <w:r w:rsidRPr="006B516A">
        <w:t xml:space="preserve">    for(int i=0; i&lt;r; i++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if(x&amp;(1&lt;&lt;i))</w:t>
      </w:r>
    </w:p>
    <w:p w:rsidR="005671E2" w:rsidRPr="006B516A" w:rsidRDefault="005671E2" w:rsidP="005671E2">
      <w:pPr>
        <w:pStyle w:val="aa"/>
      </w:pPr>
      <w:r w:rsidRPr="006B516A">
        <w:t xml:space="preserve">        {</w:t>
      </w:r>
    </w:p>
    <w:p w:rsidR="005671E2" w:rsidRPr="006B516A" w:rsidRDefault="005671E2" w:rsidP="005671E2">
      <w:pPr>
        <w:pStyle w:val="aa"/>
      </w:pPr>
      <w:r w:rsidRPr="006B516A">
        <w:t xml:space="preserve">            ans+=1&lt;&lt;(r-i-1);</w:t>
      </w:r>
    </w:p>
    <w:p w:rsidR="005671E2" w:rsidRPr="006B516A" w:rsidRDefault="005671E2" w:rsidP="005671E2">
      <w:pPr>
        <w:pStyle w:val="aa"/>
      </w:pPr>
      <w:r w:rsidRPr="006B516A">
        <w:t xml:space="preserve">        }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return ans;</w:t>
      </w:r>
    </w:p>
    <w:p w:rsidR="005671E2" w:rsidRPr="006B516A" w:rsidRDefault="005671E2" w:rsidP="005671E2">
      <w:pPr>
        <w:pStyle w:val="aa"/>
      </w:pPr>
      <w:r w:rsidRPr="006B516A">
        <w:t>}</w:t>
      </w:r>
    </w:p>
    <w:p w:rsidR="005671E2" w:rsidRPr="006B516A" w:rsidRDefault="005671E2" w:rsidP="005671E2">
      <w:pPr>
        <w:pStyle w:val="aa"/>
      </w:pPr>
      <w:r w:rsidRPr="006B516A">
        <w:t xml:space="preserve">void FFT(int n,complex A[],int on)  //on==1 </w:t>
      </w:r>
      <w:r w:rsidRPr="006B516A">
        <w:rPr>
          <w:rFonts w:hint="eastAsia"/>
        </w:rPr>
        <w:t>正变换</w:t>
      </w:r>
      <w:r w:rsidRPr="006B516A">
        <w:t xml:space="preserve"> on==-1 </w:t>
      </w:r>
      <w:r w:rsidRPr="006B516A">
        <w:rPr>
          <w:rFonts w:hint="eastAsia"/>
        </w:rPr>
        <w:t>逆变换</w:t>
      </w:r>
    </w:p>
    <w:p w:rsidR="005671E2" w:rsidRPr="006B516A" w:rsidRDefault="005671E2" w:rsidP="005671E2">
      <w:pPr>
        <w:pStyle w:val="aa"/>
      </w:pPr>
      <w:r w:rsidRPr="006B516A">
        <w:t>{</w:t>
      </w:r>
    </w:p>
    <w:p w:rsidR="005671E2" w:rsidRPr="006B516A" w:rsidRDefault="005671E2" w:rsidP="005671E2">
      <w:pPr>
        <w:pStyle w:val="aa"/>
      </w:pPr>
      <w:r w:rsidRPr="006B516A">
        <w:t xml:space="preserve">    int r=0;</w:t>
      </w:r>
    </w:p>
    <w:p w:rsidR="005671E2" w:rsidRPr="006B516A" w:rsidRDefault="005671E2" w:rsidP="005671E2">
      <w:pPr>
        <w:pStyle w:val="aa"/>
      </w:pPr>
      <w:r w:rsidRPr="006B516A">
        <w:t xml:space="preserve">    for(;; r++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if((1&lt;&lt;r)==n)</w:t>
      </w:r>
    </w:p>
    <w:p w:rsidR="005671E2" w:rsidRPr="006B516A" w:rsidRDefault="005671E2" w:rsidP="005671E2">
      <w:pPr>
        <w:pStyle w:val="aa"/>
      </w:pPr>
      <w:r w:rsidRPr="006B516A">
        <w:t xml:space="preserve">            break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for(int i=0; i&lt;n; i++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int tmp=rev(i,r);</w:t>
      </w:r>
    </w:p>
    <w:p w:rsidR="005671E2" w:rsidRPr="006B516A" w:rsidRDefault="005671E2" w:rsidP="005671E2">
      <w:pPr>
        <w:pStyle w:val="aa"/>
      </w:pPr>
      <w:r w:rsidRPr="006B516A">
        <w:t xml:space="preserve">        if(i&lt;tmp)</w:t>
      </w:r>
    </w:p>
    <w:p w:rsidR="005671E2" w:rsidRPr="006B516A" w:rsidRDefault="005671E2" w:rsidP="005671E2">
      <w:pPr>
        <w:pStyle w:val="aa"/>
      </w:pPr>
      <w:r w:rsidRPr="006B516A">
        <w:t xml:space="preserve">            swap(A[i],A[tmp])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for(int s=1; s&lt;=r; s++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int m=1&lt;&lt;s;</w:t>
      </w:r>
    </w:p>
    <w:p w:rsidR="005671E2" w:rsidRPr="006B516A" w:rsidRDefault="005671E2" w:rsidP="005671E2">
      <w:pPr>
        <w:pStyle w:val="aa"/>
      </w:pPr>
      <w:r w:rsidRPr="006B516A">
        <w:t xml:space="preserve">        complex wn(cos(on*2.0*pi/m),sin(on*2.0*pi/m));</w:t>
      </w:r>
    </w:p>
    <w:p w:rsidR="005671E2" w:rsidRPr="006B516A" w:rsidRDefault="005671E2" w:rsidP="005671E2">
      <w:pPr>
        <w:pStyle w:val="aa"/>
      </w:pPr>
      <w:r w:rsidRPr="006B516A">
        <w:t xml:space="preserve">        for(int k=0; k&lt;n; k+=m)</w:t>
      </w:r>
    </w:p>
    <w:p w:rsidR="005671E2" w:rsidRPr="006B516A" w:rsidRDefault="005671E2" w:rsidP="005671E2">
      <w:pPr>
        <w:pStyle w:val="aa"/>
      </w:pPr>
      <w:r w:rsidRPr="006B516A">
        <w:t xml:space="preserve">        {</w:t>
      </w:r>
    </w:p>
    <w:p w:rsidR="005671E2" w:rsidRPr="006B516A" w:rsidRDefault="005671E2" w:rsidP="005671E2">
      <w:pPr>
        <w:pStyle w:val="aa"/>
      </w:pPr>
      <w:r w:rsidRPr="006B516A">
        <w:t xml:space="preserve">            complex w(1.0,0.0);</w:t>
      </w:r>
    </w:p>
    <w:p w:rsidR="005671E2" w:rsidRPr="006B516A" w:rsidRDefault="005671E2" w:rsidP="005671E2">
      <w:pPr>
        <w:pStyle w:val="aa"/>
      </w:pPr>
      <w:r w:rsidRPr="006B516A">
        <w:t xml:space="preserve">            for(int j=0; j&lt;m/2; j++)</w:t>
      </w:r>
    </w:p>
    <w:p w:rsidR="005671E2" w:rsidRPr="006B516A" w:rsidRDefault="005671E2" w:rsidP="005671E2">
      <w:pPr>
        <w:pStyle w:val="aa"/>
      </w:pPr>
      <w:r w:rsidRPr="006B516A">
        <w:t xml:space="preserve">            {</w:t>
      </w:r>
    </w:p>
    <w:p w:rsidR="005671E2" w:rsidRPr="006B516A" w:rsidRDefault="005671E2" w:rsidP="005671E2">
      <w:pPr>
        <w:pStyle w:val="aa"/>
      </w:pPr>
      <w:r w:rsidRPr="006B516A">
        <w:t xml:space="preserve">                complex t,u;</w:t>
      </w:r>
    </w:p>
    <w:p w:rsidR="005671E2" w:rsidRPr="006B516A" w:rsidRDefault="005671E2" w:rsidP="005671E2">
      <w:pPr>
        <w:pStyle w:val="aa"/>
      </w:pPr>
      <w:r w:rsidRPr="006B516A">
        <w:t xml:space="preserve">                t=w*A[k+j+m/2];</w:t>
      </w:r>
    </w:p>
    <w:p w:rsidR="005671E2" w:rsidRPr="006B516A" w:rsidRDefault="005671E2" w:rsidP="005671E2">
      <w:pPr>
        <w:pStyle w:val="aa"/>
      </w:pPr>
      <w:r w:rsidRPr="006B516A">
        <w:lastRenderedPageBreak/>
        <w:t xml:space="preserve">                u=A[k+j];</w:t>
      </w:r>
    </w:p>
    <w:p w:rsidR="005671E2" w:rsidRPr="006B516A" w:rsidRDefault="005671E2" w:rsidP="005671E2">
      <w:pPr>
        <w:pStyle w:val="aa"/>
      </w:pPr>
      <w:r w:rsidRPr="006B516A">
        <w:t xml:space="preserve">                A[k+j]=u+t;</w:t>
      </w:r>
    </w:p>
    <w:p w:rsidR="005671E2" w:rsidRPr="006B516A" w:rsidRDefault="005671E2" w:rsidP="005671E2">
      <w:pPr>
        <w:pStyle w:val="aa"/>
      </w:pPr>
      <w:r w:rsidRPr="006B516A">
        <w:t xml:space="preserve">                A[k+j+m/2]=u-t;</w:t>
      </w:r>
    </w:p>
    <w:p w:rsidR="005671E2" w:rsidRPr="006B516A" w:rsidRDefault="005671E2" w:rsidP="005671E2">
      <w:pPr>
        <w:pStyle w:val="aa"/>
      </w:pPr>
      <w:r w:rsidRPr="006B516A">
        <w:t xml:space="preserve">                w=w*wn;</w:t>
      </w:r>
    </w:p>
    <w:p w:rsidR="005671E2" w:rsidRPr="006B516A" w:rsidRDefault="005671E2" w:rsidP="005671E2">
      <w:pPr>
        <w:pStyle w:val="aa"/>
      </w:pPr>
      <w:r w:rsidRPr="006B516A">
        <w:t xml:space="preserve">            }</w:t>
      </w:r>
    </w:p>
    <w:p w:rsidR="005671E2" w:rsidRPr="006B516A" w:rsidRDefault="005671E2" w:rsidP="005671E2">
      <w:pPr>
        <w:pStyle w:val="aa"/>
      </w:pPr>
      <w:r w:rsidRPr="006B516A">
        <w:t xml:space="preserve">        }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>}</w:t>
      </w:r>
    </w:p>
    <w:p w:rsidR="005671E2" w:rsidRPr="006B516A" w:rsidRDefault="005671E2" w:rsidP="005671E2">
      <w:pPr>
        <w:pStyle w:val="aa"/>
      </w:pPr>
    </w:p>
    <w:p w:rsidR="005671E2" w:rsidRPr="006B516A" w:rsidRDefault="005671E2" w:rsidP="005671E2">
      <w:pPr>
        <w:pStyle w:val="aa"/>
      </w:pPr>
      <w:r w:rsidRPr="006B516A">
        <w:t>complex A[2*mmax],B[2*mmax];</w:t>
      </w:r>
    </w:p>
    <w:p w:rsidR="005671E2" w:rsidRPr="006B516A" w:rsidRDefault="005671E2" w:rsidP="005671E2">
      <w:pPr>
        <w:pStyle w:val="aa"/>
      </w:pPr>
      <w:r w:rsidRPr="006B516A">
        <w:t>int ans[2*mmax];</w:t>
      </w:r>
    </w:p>
    <w:p w:rsidR="005671E2" w:rsidRPr="006B516A" w:rsidRDefault="005671E2" w:rsidP="005671E2">
      <w:pPr>
        <w:pStyle w:val="aa"/>
      </w:pPr>
      <w:r w:rsidRPr="006B516A">
        <w:t>int main()</w:t>
      </w:r>
    </w:p>
    <w:p w:rsidR="005671E2" w:rsidRPr="006B516A" w:rsidRDefault="005671E2" w:rsidP="005671E2">
      <w:pPr>
        <w:pStyle w:val="aa"/>
      </w:pPr>
      <w:r w:rsidRPr="006B516A">
        <w:t>{</w:t>
      </w:r>
    </w:p>
    <w:p w:rsidR="005671E2" w:rsidRPr="006B516A" w:rsidRDefault="005671E2" w:rsidP="005671E2">
      <w:pPr>
        <w:pStyle w:val="aa"/>
      </w:pPr>
      <w:r w:rsidRPr="006B516A">
        <w:t xml:space="preserve">    //freopen("in.txt","r",stdin);</w:t>
      </w:r>
    </w:p>
    <w:p w:rsidR="005671E2" w:rsidRPr="006B516A" w:rsidRDefault="005671E2" w:rsidP="005671E2">
      <w:pPr>
        <w:pStyle w:val="aa"/>
      </w:pPr>
      <w:r w:rsidRPr="006B516A">
        <w:t xml:space="preserve">    int n,m;</w:t>
      </w:r>
    </w:p>
    <w:p w:rsidR="005671E2" w:rsidRPr="006B516A" w:rsidRDefault="005671E2" w:rsidP="005671E2">
      <w:pPr>
        <w:pStyle w:val="aa"/>
      </w:pPr>
      <w:r w:rsidRPr="006B516A">
        <w:t xml:space="preserve">    string s1;</w:t>
      </w:r>
    </w:p>
    <w:p w:rsidR="005671E2" w:rsidRPr="006B516A" w:rsidRDefault="005671E2" w:rsidP="005671E2">
      <w:pPr>
        <w:pStyle w:val="aa"/>
      </w:pPr>
      <w:r w:rsidRPr="006B516A">
        <w:t xml:space="preserve">    string s2;</w:t>
      </w:r>
    </w:p>
    <w:p w:rsidR="005671E2" w:rsidRPr="006B516A" w:rsidRDefault="005671E2" w:rsidP="005671E2">
      <w:pPr>
        <w:pStyle w:val="aa"/>
      </w:pPr>
      <w:r w:rsidRPr="006B516A">
        <w:t xml:space="preserve">    while(cin&gt;&gt;s1&gt;&gt;s2)</w:t>
      </w:r>
    </w:p>
    <w:p w:rsidR="005671E2" w:rsidRPr="006B516A" w:rsidRDefault="005671E2" w:rsidP="005671E2">
      <w:pPr>
        <w:pStyle w:val="aa"/>
      </w:pPr>
      <w:r w:rsidRPr="006B516A">
        <w:t xml:space="preserve">    {</w:t>
      </w:r>
    </w:p>
    <w:p w:rsidR="005671E2" w:rsidRPr="006B516A" w:rsidRDefault="005671E2" w:rsidP="005671E2">
      <w:pPr>
        <w:pStyle w:val="aa"/>
      </w:pPr>
      <w:r w:rsidRPr="006B516A">
        <w:t xml:space="preserve">        n=s1.size();</w:t>
      </w:r>
    </w:p>
    <w:p w:rsidR="005671E2" w:rsidRPr="006B516A" w:rsidRDefault="005671E2" w:rsidP="005671E2">
      <w:pPr>
        <w:pStyle w:val="aa"/>
      </w:pPr>
      <w:r w:rsidRPr="006B516A">
        <w:t xml:space="preserve">        m=s2.size();</w:t>
      </w:r>
    </w:p>
    <w:p w:rsidR="005671E2" w:rsidRPr="006B516A" w:rsidRDefault="005671E2" w:rsidP="005671E2">
      <w:pPr>
        <w:pStyle w:val="aa"/>
      </w:pPr>
      <w:r w:rsidRPr="006B516A">
        <w:t xml:space="preserve">        memset(A,0,sizeof A);</w:t>
      </w:r>
    </w:p>
    <w:p w:rsidR="005671E2" w:rsidRPr="006B516A" w:rsidRDefault="005671E2" w:rsidP="005671E2">
      <w:pPr>
        <w:pStyle w:val="aa"/>
      </w:pPr>
      <w:r w:rsidRPr="006B516A">
        <w:t xml:space="preserve">        memset(B,0,sizeof B);</w:t>
      </w:r>
    </w:p>
    <w:p w:rsidR="005671E2" w:rsidRPr="006B516A" w:rsidRDefault="005671E2" w:rsidP="005671E2">
      <w:pPr>
        <w:pStyle w:val="aa"/>
      </w:pPr>
      <w:r w:rsidRPr="006B516A">
        <w:t xml:space="preserve">        for(int i=n-1; i&gt;=0 ; i--)</w:t>
      </w:r>
    </w:p>
    <w:p w:rsidR="005671E2" w:rsidRPr="006B516A" w:rsidRDefault="005671E2" w:rsidP="005671E2">
      <w:pPr>
        <w:pStyle w:val="aa"/>
      </w:pPr>
      <w:r w:rsidRPr="006B516A">
        <w:t xml:space="preserve">            A[i]=complex(s1[n-i-1]-'0',0);</w:t>
      </w:r>
    </w:p>
    <w:p w:rsidR="005671E2" w:rsidRPr="006B516A" w:rsidRDefault="005671E2" w:rsidP="005671E2">
      <w:pPr>
        <w:pStyle w:val="aa"/>
      </w:pPr>
      <w:r w:rsidRPr="006B516A">
        <w:t xml:space="preserve">        for(int i=m-1; i&gt;=0; i--)</w:t>
      </w:r>
    </w:p>
    <w:p w:rsidR="005671E2" w:rsidRPr="006B516A" w:rsidRDefault="005671E2" w:rsidP="005671E2">
      <w:pPr>
        <w:pStyle w:val="aa"/>
      </w:pPr>
      <w:r w:rsidRPr="006B516A">
        <w:t xml:space="preserve">            B[i]=complex(s2[m-i-1]-'0',0);</w:t>
      </w:r>
    </w:p>
    <w:p w:rsidR="005671E2" w:rsidRPr="006B516A" w:rsidRDefault="005671E2" w:rsidP="005671E2">
      <w:pPr>
        <w:pStyle w:val="aa"/>
      </w:pPr>
      <w:r w:rsidRPr="006B516A">
        <w:t xml:space="preserve">        int tmp=1;</w:t>
      </w:r>
    </w:p>
    <w:p w:rsidR="005671E2" w:rsidRPr="006B516A" w:rsidRDefault="005671E2" w:rsidP="005671E2">
      <w:pPr>
        <w:pStyle w:val="aa"/>
      </w:pPr>
      <w:r w:rsidRPr="006B516A">
        <w:t xml:space="preserve">        while(tmp&lt;max(n,m))</w:t>
      </w:r>
    </w:p>
    <w:p w:rsidR="005671E2" w:rsidRPr="006B516A" w:rsidRDefault="005671E2" w:rsidP="005671E2">
      <w:pPr>
        <w:pStyle w:val="aa"/>
      </w:pPr>
      <w:r w:rsidRPr="006B516A">
        <w:t xml:space="preserve">            tmp*=2;</w:t>
      </w:r>
    </w:p>
    <w:p w:rsidR="005671E2" w:rsidRPr="006B516A" w:rsidRDefault="005671E2" w:rsidP="005671E2">
      <w:pPr>
        <w:pStyle w:val="aa"/>
      </w:pPr>
      <w:r w:rsidRPr="006B516A">
        <w:t xml:space="preserve">        n=tmp;</w:t>
      </w:r>
    </w:p>
    <w:p w:rsidR="005671E2" w:rsidRPr="006B516A" w:rsidRDefault="005671E2" w:rsidP="005671E2">
      <w:pPr>
        <w:pStyle w:val="aa"/>
      </w:pPr>
      <w:r w:rsidRPr="006B516A">
        <w:t xml:space="preserve">        FFT(2*n,A,1);</w:t>
      </w:r>
    </w:p>
    <w:p w:rsidR="005671E2" w:rsidRPr="006B516A" w:rsidRDefault="005671E2" w:rsidP="005671E2">
      <w:pPr>
        <w:pStyle w:val="aa"/>
      </w:pPr>
      <w:r w:rsidRPr="006B516A">
        <w:t xml:space="preserve">        FFT(2*n,B,1);</w:t>
      </w:r>
    </w:p>
    <w:p w:rsidR="005671E2" w:rsidRPr="006B516A" w:rsidRDefault="005671E2" w:rsidP="005671E2">
      <w:pPr>
        <w:pStyle w:val="aa"/>
      </w:pPr>
      <w:r w:rsidRPr="006B516A">
        <w:t xml:space="preserve">        for(int i=0; i&lt;2*n; i++)</w:t>
      </w:r>
    </w:p>
    <w:p w:rsidR="005671E2" w:rsidRPr="006B516A" w:rsidRDefault="005671E2" w:rsidP="005671E2">
      <w:pPr>
        <w:pStyle w:val="aa"/>
      </w:pPr>
      <w:r w:rsidRPr="006B516A">
        <w:t xml:space="preserve">            A[i]=A[i]*B[i];</w:t>
      </w:r>
    </w:p>
    <w:p w:rsidR="005671E2" w:rsidRPr="006B516A" w:rsidRDefault="005671E2" w:rsidP="005671E2">
      <w:pPr>
        <w:pStyle w:val="aa"/>
      </w:pPr>
      <w:r w:rsidRPr="006B516A">
        <w:t xml:space="preserve">        FFT(2*n,A,-1);</w:t>
      </w:r>
    </w:p>
    <w:p w:rsidR="005671E2" w:rsidRPr="006B516A" w:rsidRDefault="005671E2" w:rsidP="005671E2">
      <w:pPr>
        <w:pStyle w:val="aa"/>
      </w:pPr>
      <w:r w:rsidRPr="006B516A">
        <w:t xml:space="preserve">        memset(ans,0,sizeof ans);</w:t>
      </w:r>
    </w:p>
    <w:p w:rsidR="005671E2" w:rsidRPr="006B516A" w:rsidRDefault="005671E2" w:rsidP="005671E2">
      <w:pPr>
        <w:pStyle w:val="aa"/>
      </w:pPr>
      <w:r w:rsidRPr="006B516A">
        <w:t xml:space="preserve">        for(int i=0; i&lt;2*n; i++)</w:t>
      </w:r>
    </w:p>
    <w:p w:rsidR="005671E2" w:rsidRPr="006B516A" w:rsidRDefault="005671E2" w:rsidP="005671E2">
      <w:pPr>
        <w:pStyle w:val="aa"/>
      </w:pPr>
      <w:r w:rsidRPr="006B516A">
        <w:lastRenderedPageBreak/>
        <w:t xml:space="preserve">            A[i].r/=2*n;</w:t>
      </w:r>
    </w:p>
    <w:p w:rsidR="005671E2" w:rsidRPr="006B516A" w:rsidRDefault="005671E2" w:rsidP="005671E2">
      <w:pPr>
        <w:pStyle w:val="aa"/>
      </w:pPr>
      <w:r w:rsidRPr="006B516A">
        <w:t xml:space="preserve">        for(int i=0; i&lt;2*n; i++)</w:t>
      </w:r>
    </w:p>
    <w:p w:rsidR="005671E2" w:rsidRPr="006B516A" w:rsidRDefault="005671E2" w:rsidP="005671E2">
      <w:pPr>
        <w:pStyle w:val="aa"/>
      </w:pPr>
      <w:r w:rsidRPr="006B516A">
        <w:t xml:space="preserve">        {</w:t>
      </w:r>
    </w:p>
    <w:p w:rsidR="005671E2" w:rsidRPr="006B516A" w:rsidRDefault="005671E2" w:rsidP="005671E2">
      <w:pPr>
        <w:pStyle w:val="aa"/>
      </w:pPr>
      <w:r w:rsidRPr="006B516A">
        <w:t xml:space="preserve">            int tmp=A[i].r+0.5;</w:t>
      </w:r>
    </w:p>
    <w:p w:rsidR="005671E2" w:rsidRPr="006B516A" w:rsidRDefault="005671E2" w:rsidP="005671E2">
      <w:pPr>
        <w:pStyle w:val="aa"/>
      </w:pPr>
      <w:r w:rsidRPr="006B516A">
        <w:t xml:space="preserve">            ans[i]+=tmp;</w:t>
      </w:r>
    </w:p>
    <w:p w:rsidR="005671E2" w:rsidRPr="006B516A" w:rsidRDefault="005671E2" w:rsidP="005671E2">
      <w:pPr>
        <w:pStyle w:val="aa"/>
      </w:pPr>
      <w:r w:rsidRPr="006B516A">
        <w:t xml:space="preserve">            if(ans[i]&gt;=10)</w:t>
      </w:r>
    </w:p>
    <w:p w:rsidR="005671E2" w:rsidRPr="006B516A" w:rsidRDefault="005671E2" w:rsidP="005671E2">
      <w:pPr>
        <w:pStyle w:val="aa"/>
      </w:pPr>
      <w:r w:rsidRPr="006B516A">
        <w:t xml:space="preserve">            {</w:t>
      </w:r>
    </w:p>
    <w:p w:rsidR="005671E2" w:rsidRPr="006B516A" w:rsidRDefault="005671E2" w:rsidP="005671E2">
      <w:pPr>
        <w:pStyle w:val="aa"/>
      </w:pPr>
      <w:r w:rsidRPr="006B516A">
        <w:t xml:space="preserve">                ans[i+1]+=ans[i]/10;</w:t>
      </w:r>
    </w:p>
    <w:p w:rsidR="005671E2" w:rsidRPr="006B516A" w:rsidRDefault="005671E2" w:rsidP="005671E2">
      <w:pPr>
        <w:pStyle w:val="aa"/>
      </w:pPr>
      <w:r w:rsidRPr="006B516A">
        <w:t xml:space="preserve">                ans[i]%=10;</w:t>
      </w:r>
    </w:p>
    <w:p w:rsidR="005671E2" w:rsidRPr="006B516A" w:rsidRDefault="005671E2" w:rsidP="005671E2">
      <w:pPr>
        <w:pStyle w:val="aa"/>
      </w:pPr>
      <w:r w:rsidRPr="006B516A">
        <w:t xml:space="preserve">            }</w:t>
      </w:r>
    </w:p>
    <w:p w:rsidR="005671E2" w:rsidRPr="006B516A" w:rsidRDefault="005671E2" w:rsidP="005671E2">
      <w:pPr>
        <w:pStyle w:val="aa"/>
      </w:pPr>
      <w:r w:rsidRPr="006B516A">
        <w:t xml:space="preserve">        }</w:t>
      </w:r>
    </w:p>
    <w:p w:rsidR="005671E2" w:rsidRPr="006B516A" w:rsidRDefault="005671E2" w:rsidP="005671E2">
      <w:pPr>
        <w:pStyle w:val="aa"/>
      </w:pPr>
      <w:r w:rsidRPr="006B516A">
        <w:t xml:space="preserve">        int e=0;</w:t>
      </w:r>
    </w:p>
    <w:p w:rsidR="005671E2" w:rsidRPr="006B516A" w:rsidRDefault="005671E2" w:rsidP="005671E2">
      <w:pPr>
        <w:pStyle w:val="aa"/>
      </w:pPr>
      <w:r w:rsidRPr="006B516A">
        <w:t xml:space="preserve">        for(int i=2*n-1; i&gt;=0; i--)</w:t>
      </w:r>
    </w:p>
    <w:p w:rsidR="005671E2" w:rsidRPr="006B516A" w:rsidRDefault="005671E2" w:rsidP="005671E2">
      <w:pPr>
        <w:pStyle w:val="aa"/>
      </w:pPr>
      <w:r w:rsidRPr="006B516A">
        <w:t xml:space="preserve">        {</w:t>
      </w:r>
    </w:p>
    <w:p w:rsidR="005671E2" w:rsidRPr="006B516A" w:rsidRDefault="005671E2" w:rsidP="005671E2">
      <w:pPr>
        <w:pStyle w:val="aa"/>
      </w:pPr>
      <w:r w:rsidRPr="006B516A">
        <w:t xml:space="preserve">            if(ans[i])</w:t>
      </w:r>
    </w:p>
    <w:p w:rsidR="005671E2" w:rsidRPr="006B516A" w:rsidRDefault="005671E2" w:rsidP="005671E2">
      <w:pPr>
        <w:pStyle w:val="aa"/>
      </w:pPr>
      <w:r w:rsidRPr="006B516A">
        <w:t xml:space="preserve">            {</w:t>
      </w:r>
    </w:p>
    <w:p w:rsidR="005671E2" w:rsidRPr="006B516A" w:rsidRDefault="005671E2" w:rsidP="005671E2">
      <w:pPr>
        <w:pStyle w:val="aa"/>
      </w:pPr>
      <w:r w:rsidRPr="006B516A">
        <w:t xml:space="preserve">                e=i;</w:t>
      </w:r>
    </w:p>
    <w:p w:rsidR="005671E2" w:rsidRPr="006B516A" w:rsidRDefault="005671E2" w:rsidP="005671E2">
      <w:pPr>
        <w:pStyle w:val="aa"/>
      </w:pPr>
      <w:r w:rsidRPr="006B516A">
        <w:t xml:space="preserve">                break;</w:t>
      </w:r>
    </w:p>
    <w:p w:rsidR="005671E2" w:rsidRPr="006B516A" w:rsidRDefault="005671E2" w:rsidP="005671E2">
      <w:pPr>
        <w:pStyle w:val="aa"/>
      </w:pPr>
      <w:r w:rsidRPr="006B516A">
        <w:t xml:space="preserve">            }</w:t>
      </w:r>
    </w:p>
    <w:p w:rsidR="005671E2" w:rsidRPr="006B516A" w:rsidRDefault="005671E2" w:rsidP="005671E2">
      <w:pPr>
        <w:pStyle w:val="aa"/>
      </w:pPr>
      <w:r w:rsidRPr="006B516A">
        <w:t xml:space="preserve">        }</w:t>
      </w:r>
    </w:p>
    <w:p w:rsidR="005671E2" w:rsidRPr="006B516A" w:rsidRDefault="005671E2" w:rsidP="005671E2">
      <w:pPr>
        <w:pStyle w:val="aa"/>
      </w:pPr>
      <w:r w:rsidRPr="006B516A">
        <w:t xml:space="preserve">        for(int i=e; i&gt;=0; i--)</w:t>
      </w:r>
    </w:p>
    <w:p w:rsidR="005671E2" w:rsidRPr="006B516A" w:rsidRDefault="005671E2" w:rsidP="005671E2">
      <w:pPr>
        <w:pStyle w:val="aa"/>
      </w:pPr>
      <w:r w:rsidRPr="006B516A">
        <w:t xml:space="preserve">        {</w:t>
      </w:r>
    </w:p>
    <w:p w:rsidR="005671E2" w:rsidRPr="006B516A" w:rsidRDefault="005671E2" w:rsidP="005671E2">
      <w:pPr>
        <w:pStyle w:val="aa"/>
      </w:pPr>
      <w:r w:rsidRPr="006B516A">
        <w:t xml:space="preserve">            printf("%d",ans[i]);</w:t>
      </w:r>
    </w:p>
    <w:p w:rsidR="005671E2" w:rsidRPr="006B516A" w:rsidRDefault="005671E2" w:rsidP="005671E2">
      <w:pPr>
        <w:pStyle w:val="aa"/>
      </w:pPr>
      <w:r w:rsidRPr="006B516A">
        <w:t xml:space="preserve">        }</w:t>
      </w:r>
    </w:p>
    <w:p w:rsidR="005671E2" w:rsidRPr="006B516A" w:rsidRDefault="005671E2" w:rsidP="005671E2">
      <w:pPr>
        <w:pStyle w:val="aa"/>
      </w:pPr>
      <w:r w:rsidRPr="006B516A">
        <w:t xml:space="preserve">        printf("\n");</w:t>
      </w:r>
    </w:p>
    <w:p w:rsidR="005671E2" w:rsidRPr="006B516A" w:rsidRDefault="005671E2" w:rsidP="005671E2">
      <w:pPr>
        <w:pStyle w:val="aa"/>
      </w:pPr>
      <w:r w:rsidRPr="006B516A">
        <w:t xml:space="preserve">    }</w:t>
      </w:r>
    </w:p>
    <w:p w:rsidR="005671E2" w:rsidRPr="006B516A" w:rsidRDefault="005671E2" w:rsidP="005671E2">
      <w:pPr>
        <w:pStyle w:val="aa"/>
      </w:pPr>
      <w:r w:rsidRPr="006B516A">
        <w:t xml:space="preserve">    return 0;</w:t>
      </w:r>
    </w:p>
    <w:p w:rsidR="005671E2" w:rsidRPr="006B516A" w:rsidRDefault="005671E2" w:rsidP="005671E2">
      <w:pPr>
        <w:pStyle w:val="aa"/>
      </w:pPr>
      <w:r w:rsidRPr="006B516A">
        <w:t>}</w:t>
      </w:r>
    </w:p>
    <w:p w:rsidR="005671E2" w:rsidRPr="006B516A" w:rsidRDefault="005671E2" w:rsidP="005671E2">
      <w:pPr>
        <w:pStyle w:val="3"/>
        <w:rPr>
          <w:rFonts w:eastAsiaTheme="minorEastAsia"/>
          <w:sz w:val="22"/>
        </w:rPr>
      </w:pPr>
      <w:bookmarkStart w:id="49" w:name="_Toc430980984"/>
      <w:bookmarkStart w:id="50" w:name="_Toc432261422"/>
      <w:r w:rsidRPr="006B516A">
        <w:rPr>
          <w:rFonts w:hint="eastAsia"/>
          <w:sz w:val="22"/>
        </w:rPr>
        <w:t>1</w:t>
      </w:r>
      <w:r>
        <w:rPr>
          <w:rFonts w:eastAsiaTheme="minorEastAsia" w:hint="eastAsia"/>
          <w:sz w:val="22"/>
        </w:rPr>
        <w:t>2</w:t>
      </w:r>
      <w:r w:rsidRPr="006B516A">
        <w:rPr>
          <w:rFonts w:hint="eastAsia"/>
          <w:sz w:val="22"/>
        </w:rPr>
        <w:t>.2 NTT</w:t>
      </w:r>
      <w:r>
        <w:rPr>
          <w:rFonts w:eastAsiaTheme="minorEastAsia" w:hint="eastAsia"/>
          <w:sz w:val="22"/>
        </w:rPr>
        <w:t xml:space="preserve"> &amp; </w:t>
      </w:r>
      <w:r>
        <w:rPr>
          <w:rFonts w:eastAsiaTheme="minorEastAsia" w:hint="eastAsia"/>
          <w:sz w:val="22"/>
        </w:rPr>
        <w:t>分治</w:t>
      </w:r>
      <w:bookmarkEnd w:id="49"/>
      <w:bookmarkEnd w:id="50"/>
    </w:p>
    <w:p w:rsidR="005671E2" w:rsidRDefault="005671E2" w:rsidP="005671E2">
      <w:pPr>
        <w:rPr>
          <w:rStyle w:val="Char3"/>
          <w:rFonts w:eastAsiaTheme="minorEastAsia"/>
        </w:rPr>
      </w:pPr>
      <w:r w:rsidRPr="006B516A">
        <w:rPr>
          <w:rStyle w:val="Char3"/>
          <w:rFonts w:hint="eastAsia"/>
        </w:rPr>
        <w:t>NTT</w:t>
      </w:r>
      <w:r w:rsidRPr="006B516A">
        <w:rPr>
          <w:rStyle w:val="Char2"/>
          <w:rFonts w:hint="eastAsia"/>
        </w:rPr>
        <w:t>是对于在模</w:t>
      </w:r>
      <w:r w:rsidRPr="006B516A">
        <w:rPr>
          <w:rStyle w:val="Char3"/>
          <w:rFonts w:hint="eastAsia"/>
        </w:rPr>
        <w:t>p</w:t>
      </w:r>
      <w:r w:rsidRPr="006B516A">
        <w:rPr>
          <w:rStyle w:val="Char2"/>
          <w:rFonts w:hint="eastAsia"/>
        </w:rPr>
        <w:t>域下面的</w:t>
      </w:r>
      <w:r w:rsidRPr="006B516A">
        <w:rPr>
          <w:rStyle w:val="Char3"/>
          <w:rFonts w:hint="eastAsia"/>
        </w:rPr>
        <w:t>FFT</w:t>
      </w:r>
      <w:r>
        <w:rPr>
          <w:rFonts w:eastAsiaTheme="minorEastAsia" w:hint="eastAsia"/>
        </w:rPr>
        <w:t>。</w:t>
      </w:r>
      <w:r w:rsidRPr="006B516A">
        <w:rPr>
          <w:rStyle w:val="Char2"/>
          <w:rFonts w:hint="eastAsia"/>
        </w:rPr>
        <w:t>这里的</w:t>
      </w:r>
      <w:r w:rsidRPr="006B516A">
        <w:rPr>
          <w:rStyle w:val="Char3"/>
          <w:rFonts w:hint="eastAsia"/>
        </w:rPr>
        <w:t>p</w:t>
      </w:r>
      <w:r w:rsidRPr="006B516A">
        <w:rPr>
          <w:rStyle w:val="Char2"/>
          <w:rFonts w:hint="eastAsia"/>
        </w:rPr>
        <w:t>必须是费马素数</w:t>
      </w:r>
      <w:r w:rsidRPr="006B516A">
        <w:rPr>
          <w:rStyle w:val="Char3"/>
          <w:rFonts w:hint="eastAsia"/>
        </w:rPr>
        <w:t>(p=a*2^n)</w:t>
      </w:r>
      <w:r>
        <w:rPr>
          <w:rStyle w:val="Char3"/>
          <w:rFonts w:eastAsiaTheme="minorEastAsia" w:hint="eastAsia"/>
        </w:rPr>
        <w:t>,</w:t>
      </w:r>
      <w:r w:rsidRPr="006B516A">
        <w:rPr>
          <w:rStyle w:val="Char2"/>
          <w:rFonts w:hint="eastAsia"/>
        </w:rPr>
        <w:t>需要求出</w:t>
      </w:r>
      <w:r w:rsidRPr="006B516A">
        <w:rPr>
          <w:rStyle w:val="Char2"/>
          <w:rFonts w:hint="eastAsia"/>
        </w:rPr>
        <w:t>p</w:t>
      </w:r>
      <w:r w:rsidRPr="006B516A">
        <w:rPr>
          <w:rStyle w:val="Char2"/>
          <w:rFonts w:hint="eastAsia"/>
        </w:rPr>
        <w:t>的一个原根</w:t>
      </w:r>
      <w:r>
        <w:rPr>
          <w:rStyle w:val="Char3"/>
          <w:rFonts w:eastAsiaTheme="minorEastAsia" w:hint="eastAsia"/>
        </w:rPr>
        <w:t>g.</w:t>
      </w:r>
    </w:p>
    <w:p w:rsidR="005671E2" w:rsidRPr="006B516A" w:rsidRDefault="005671E2" w:rsidP="005671E2">
      <w:pPr>
        <w:rPr>
          <w:rStyle w:val="Char3"/>
          <w:rFonts w:eastAsiaTheme="minorEastAsia"/>
        </w:rPr>
      </w:pPr>
      <w:r>
        <w:rPr>
          <w:rStyle w:val="Char3"/>
          <w:rFonts w:eastAsiaTheme="minorEastAsia" w:hint="eastAsia"/>
        </w:rPr>
        <w:t>//</w:t>
      </w:r>
      <w:r w:rsidRPr="006B516A">
        <w:rPr>
          <w:rStyle w:val="Char3"/>
        </w:rPr>
        <w:t>ZOJ 3874</w:t>
      </w:r>
      <w:r>
        <w:rPr>
          <w:rStyle w:val="Char3"/>
          <w:rFonts w:eastAsiaTheme="minorEastAsia" w:hint="eastAsia"/>
        </w:rPr>
        <w:t xml:space="preserve"> </w:t>
      </w:r>
    </w:p>
    <w:p w:rsidR="005671E2" w:rsidRDefault="005671E2" w:rsidP="005671E2">
      <w:pPr>
        <w:rPr>
          <w:rFonts w:eastAsiaTheme="minorEastAsia"/>
        </w:rPr>
      </w:pPr>
    </w:p>
    <w:p w:rsidR="005671E2" w:rsidRPr="00EC3C24" w:rsidRDefault="005671E2" w:rsidP="005671E2">
      <w:pPr>
        <w:pStyle w:val="aa"/>
      </w:pPr>
      <w:r w:rsidRPr="00EC3C24">
        <w:t>#include&lt;cstdio&gt;</w:t>
      </w:r>
    </w:p>
    <w:p w:rsidR="005671E2" w:rsidRPr="00EC3C24" w:rsidRDefault="005671E2" w:rsidP="005671E2">
      <w:pPr>
        <w:pStyle w:val="aa"/>
      </w:pPr>
      <w:r w:rsidRPr="00EC3C24">
        <w:t>#include&lt;algorithm&gt;</w:t>
      </w:r>
    </w:p>
    <w:p w:rsidR="005671E2" w:rsidRPr="00EC3C24" w:rsidRDefault="005671E2" w:rsidP="005671E2">
      <w:pPr>
        <w:pStyle w:val="aa"/>
      </w:pPr>
      <w:r w:rsidRPr="00EC3C24">
        <w:t>#include&lt;cstring&gt;</w:t>
      </w:r>
    </w:p>
    <w:p w:rsidR="005671E2" w:rsidRPr="00EC3C24" w:rsidRDefault="005671E2" w:rsidP="005671E2">
      <w:pPr>
        <w:pStyle w:val="aa"/>
      </w:pPr>
      <w:r w:rsidRPr="00EC3C24">
        <w:t>#include&lt;iostream&gt;</w:t>
      </w:r>
    </w:p>
    <w:p w:rsidR="005671E2" w:rsidRPr="00EC3C24" w:rsidRDefault="005671E2" w:rsidP="005671E2">
      <w:pPr>
        <w:pStyle w:val="aa"/>
      </w:pPr>
      <w:r w:rsidRPr="00EC3C24">
        <w:lastRenderedPageBreak/>
        <w:t>using namespace std;</w:t>
      </w:r>
    </w:p>
    <w:p w:rsidR="005671E2" w:rsidRPr="00EC3C24" w:rsidRDefault="005671E2" w:rsidP="005671E2">
      <w:pPr>
        <w:pStyle w:val="aa"/>
      </w:pPr>
      <w:r w:rsidRPr="00EC3C24">
        <w:t>typedef long long LL;</w:t>
      </w:r>
    </w:p>
    <w:p w:rsidR="005671E2" w:rsidRPr="00EC3C24" w:rsidRDefault="005671E2" w:rsidP="005671E2">
      <w:pPr>
        <w:pStyle w:val="aa"/>
      </w:pPr>
      <w:r w:rsidRPr="00EC3C24">
        <w:t>const int mmax  = 1&lt;&lt;17;</w:t>
      </w:r>
    </w:p>
    <w:p w:rsidR="005671E2" w:rsidRPr="00EC3C24" w:rsidRDefault="005671E2" w:rsidP="005671E2">
      <w:pPr>
        <w:pStyle w:val="aa"/>
      </w:pPr>
      <w:r w:rsidRPr="00EC3C24">
        <w:t>const int mod = 786433;</w:t>
      </w:r>
    </w:p>
    <w:p w:rsidR="005671E2" w:rsidRPr="00EC3C24" w:rsidRDefault="005671E2" w:rsidP="005671E2">
      <w:pPr>
        <w:pStyle w:val="aa"/>
      </w:pPr>
      <w:r w:rsidRPr="00EC3C24">
        <w:t>const int g = 11;  //</w:t>
      </w:r>
      <w:r w:rsidRPr="00EC3C24">
        <w:rPr>
          <w:rFonts w:hint="eastAsia"/>
        </w:rPr>
        <w:t>原根</w:t>
      </w:r>
    </w:p>
    <w:p w:rsidR="005671E2" w:rsidRPr="00EC3C24" w:rsidRDefault="005671E2" w:rsidP="005671E2">
      <w:pPr>
        <w:pStyle w:val="aa"/>
      </w:pPr>
      <w:r w:rsidRPr="00EC3C24">
        <w:t>LL quick_mod(LL a,LL b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LL ans=1;</w:t>
      </w:r>
    </w:p>
    <w:p w:rsidR="005671E2" w:rsidRPr="00EC3C24" w:rsidRDefault="005671E2" w:rsidP="005671E2">
      <w:pPr>
        <w:pStyle w:val="aa"/>
      </w:pPr>
      <w:r w:rsidRPr="00EC3C24">
        <w:t xml:space="preserve">    for(; b; b/=2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f(b&amp;1)</w:t>
      </w:r>
    </w:p>
    <w:p w:rsidR="005671E2" w:rsidRPr="00EC3C24" w:rsidRDefault="005671E2" w:rsidP="005671E2">
      <w:pPr>
        <w:pStyle w:val="aa"/>
      </w:pPr>
      <w:r w:rsidRPr="00EC3C24">
        <w:t xml:space="preserve">            ans=ans*a%mod;</w:t>
      </w:r>
    </w:p>
    <w:p w:rsidR="005671E2" w:rsidRPr="00EC3C24" w:rsidRDefault="005671E2" w:rsidP="005671E2">
      <w:pPr>
        <w:pStyle w:val="aa"/>
      </w:pPr>
      <w:r w:rsidRPr="00EC3C24">
        <w:t xml:space="preserve">        a=a*a%mod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return ans;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>int rev(int x,int r)  //</w:t>
      </w:r>
      <w:r w:rsidRPr="00EC3C24">
        <w:rPr>
          <w:rFonts w:hint="eastAsia"/>
        </w:rPr>
        <w:t>蝴蝶操作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int ans=0;</w:t>
      </w:r>
    </w:p>
    <w:p w:rsidR="005671E2" w:rsidRPr="00EC3C24" w:rsidRDefault="005671E2" w:rsidP="005671E2">
      <w:pPr>
        <w:pStyle w:val="aa"/>
      </w:pPr>
      <w:r w:rsidRPr="00EC3C24">
        <w:t xml:space="preserve">    for(int i=0; i&lt;r; i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f(x&amp;(1&lt;&lt;i)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ans+=1&lt;&lt;(r-i-1);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return ans;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 xml:space="preserve">void NTT(int n,LL A[],int on) // </w:t>
      </w:r>
      <w:r w:rsidRPr="00EC3C24">
        <w:rPr>
          <w:rFonts w:hint="eastAsia"/>
        </w:rPr>
        <w:t>长度为</w:t>
      </w:r>
      <w:r w:rsidRPr="00EC3C24">
        <w:t>N (2</w:t>
      </w:r>
      <w:r w:rsidRPr="00EC3C24">
        <w:rPr>
          <w:rFonts w:hint="eastAsia"/>
        </w:rPr>
        <w:t>的次数</w:t>
      </w:r>
      <w:r w:rsidRPr="00EC3C24">
        <w:t>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int r=0;</w:t>
      </w:r>
    </w:p>
    <w:p w:rsidR="005671E2" w:rsidRPr="00EC3C24" w:rsidRDefault="005671E2" w:rsidP="005671E2">
      <w:pPr>
        <w:pStyle w:val="aa"/>
      </w:pPr>
      <w:r w:rsidRPr="00EC3C24">
        <w:t xml:space="preserve">    for(;; r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f((1&lt;&lt;r)==n)</w:t>
      </w:r>
    </w:p>
    <w:p w:rsidR="005671E2" w:rsidRPr="00EC3C24" w:rsidRDefault="005671E2" w:rsidP="005671E2">
      <w:pPr>
        <w:pStyle w:val="aa"/>
      </w:pPr>
      <w:r w:rsidRPr="00EC3C24">
        <w:t xml:space="preserve">            break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for(int i=0; i&lt;n; i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lastRenderedPageBreak/>
        <w:t xml:space="preserve">        int tmp=rev(i,r);</w:t>
      </w:r>
    </w:p>
    <w:p w:rsidR="005671E2" w:rsidRPr="00EC3C24" w:rsidRDefault="005671E2" w:rsidP="005671E2">
      <w:pPr>
        <w:pStyle w:val="aa"/>
      </w:pPr>
      <w:r w:rsidRPr="00EC3C24">
        <w:t xml:space="preserve">        if(i&lt;tmp)</w:t>
      </w:r>
    </w:p>
    <w:p w:rsidR="005671E2" w:rsidRPr="00EC3C24" w:rsidRDefault="005671E2" w:rsidP="005671E2">
      <w:pPr>
        <w:pStyle w:val="aa"/>
      </w:pPr>
      <w:r w:rsidRPr="00EC3C24">
        <w:t xml:space="preserve">            swap(A[i],A[tmp])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for(int s=1; s&lt;=r; s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nt m=1&lt;&lt;s;</w:t>
      </w:r>
    </w:p>
    <w:p w:rsidR="005671E2" w:rsidRPr="00EC3C24" w:rsidRDefault="005671E2" w:rsidP="005671E2">
      <w:pPr>
        <w:pStyle w:val="aa"/>
      </w:pPr>
      <w:r w:rsidRPr="00EC3C24">
        <w:t xml:space="preserve">        LL wn=quick_mod(g,(mod-1)/m);</w:t>
      </w:r>
    </w:p>
    <w:p w:rsidR="005671E2" w:rsidRPr="00EC3C24" w:rsidRDefault="005671E2" w:rsidP="005671E2">
      <w:pPr>
        <w:pStyle w:val="aa"/>
      </w:pPr>
      <w:r w:rsidRPr="00EC3C24">
        <w:t xml:space="preserve">        for(int k=0; k&lt;n; k+=m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LL  w=1;</w:t>
      </w:r>
    </w:p>
    <w:p w:rsidR="005671E2" w:rsidRPr="00EC3C24" w:rsidRDefault="005671E2" w:rsidP="005671E2">
      <w:pPr>
        <w:pStyle w:val="aa"/>
      </w:pPr>
      <w:r w:rsidRPr="00EC3C24">
        <w:t xml:space="preserve">            for(int j=0; j&lt;m/2; j++)</w:t>
      </w:r>
    </w:p>
    <w:p w:rsidR="005671E2" w:rsidRPr="00EC3C24" w:rsidRDefault="005671E2" w:rsidP="005671E2">
      <w:pPr>
        <w:pStyle w:val="aa"/>
      </w:pPr>
      <w:r w:rsidRPr="00EC3C24">
        <w:t xml:space="preserve">            {</w:t>
      </w:r>
    </w:p>
    <w:p w:rsidR="005671E2" w:rsidRPr="00EC3C24" w:rsidRDefault="005671E2" w:rsidP="005671E2">
      <w:pPr>
        <w:pStyle w:val="aa"/>
      </w:pPr>
      <w:r w:rsidRPr="00EC3C24">
        <w:t xml:space="preserve">                LL t,u;</w:t>
      </w:r>
    </w:p>
    <w:p w:rsidR="005671E2" w:rsidRPr="00EC3C24" w:rsidRDefault="005671E2" w:rsidP="005671E2">
      <w:pPr>
        <w:pStyle w:val="aa"/>
      </w:pPr>
      <w:r w:rsidRPr="00EC3C24">
        <w:t xml:space="preserve">                t=w*(A[k+j+m/2]%mod)%mod;</w:t>
      </w:r>
    </w:p>
    <w:p w:rsidR="005671E2" w:rsidRPr="00EC3C24" w:rsidRDefault="005671E2" w:rsidP="005671E2">
      <w:pPr>
        <w:pStyle w:val="aa"/>
      </w:pPr>
      <w:r w:rsidRPr="00EC3C24">
        <w:t xml:space="preserve">                u=A[k+j]%mod;</w:t>
      </w:r>
    </w:p>
    <w:p w:rsidR="005671E2" w:rsidRPr="00EC3C24" w:rsidRDefault="005671E2" w:rsidP="005671E2">
      <w:pPr>
        <w:pStyle w:val="aa"/>
      </w:pPr>
      <w:r w:rsidRPr="00EC3C24">
        <w:t xml:space="preserve">                A[k+j]=(u+t)%mod;</w:t>
      </w:r>
    </w:p>
    <w:p w:rsidR="005671E2" w:rsidRPr="00EC3C24" w:rsidRDefault="005671E2" w:rsidP="005671E2">
      <w:pPr>
        <w:pStyle w:val="aa"/>
      </w:pPr>
      <w:r w:rsidRPr="00EC3C24">
        <w:t xml:space="preserve">                A[k+j+m/2]=((u-t)%mod+mod)%mod;</w:t>
      </w:r>
    </w:p>
    <w:p w:rsidR="005671E2" w:rsidRPr="00EC3C24" w:rsidRDefault="005671E2" w:rsidP="005671E2">
      <w:pPr>
        <w:pStyle w:val="aa"/>
      </w:pPr>
      <w:r w:rsidRPr="00EC3C24">
        <w:t xml:space="preserve">                w=w*wn%mod;</w:t>
      </w:r>
    </w:p>
    <w:p w:rsidR="005671E2" w:rsidRPr="00EC3C24" w:rsidRDefault="005671E2" w:rsidP="005671E2">
      <w:pPr>
        <w:pStyle w:val="aa"/>
      </w:pPr>
      <w:r w:rsidRPr="00EC3C24">
        <w:t xml:space="preserve">            }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if(on==-1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for(int i=1; i&lt;n/2; i++)</w:t>
      </w:r>
    </w:p>
    <w:p w:rsidR="005671E2" w:rsidRPr="00EC3C24" w:rsidRDefault="005671E2" w:rsidP="005671E2">
      <w:pPr>
        <w:pStyle w:val="aa"/>
      </w:pPr>
      <w:r w:rsidRPr="00EC3C24">
        <w:t xml:space="preserve">            swap(A[i],A[n-i]);</w:t>
      </w:r>
    </w:p>
    <w:p w:rsidR="005671E2" w:rsidRPr="00EC3C24" w:rsidRDefault="005671E2" w:rsidP="005671E2">
      <w:pPr>
        <w:pStyle w:val="aa"/>
      </w:pPr>
      <w:r w:rsidRPr="00EC3C24">
        <w:t xml:space="preserve">        LL inv=quick_mod(n,mod-2);</w:t>
      </w:r>
    </w:p>
    <w:p w:rsidR="005671E2" w:rsidRPr="00EC3C24" w:rsidRDefault="005671E2" w:rsidP="005671E2">
      <w:pPr>
        <w:pStyle w:val="aa"/>
      </w:pPr>
      <w:r w:rsidRPr="00EC3C24">
        <w:t xml:space="preserve">        for(int i=0; i&lt;n; i++)</w:t>
      </w:r>
    </w:p>
    <w:p w:rsidR="005671E2" w:rsidRPr="00EC3C24" w:rsidRDefault="005671E2" w:rsidP="005671E2">
      <w:pPr>
        <w:pStyle w:val="aa"/>
      </w:pPr>
      <w:r w:rsidRPr="00EC3C24">
        <w:t xml:space="preserve">            A[i]=A[i]%mod*inv%mod;</w:t>
      </w:r>
    </w:p>
    <w:p w:rsidR="005671E2" w:rsidRPr="00EC3C24" w:rsidRDefault="005671E2" w:rsidP="005671E2">
      <w:pPr>
        <w:pStyle w:val="aa"/>
      </w:pPr>
      <w:r>
        <w:t xml:space="preserve">    }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>LL A[mmax+10],B[mmax+10];</w:t>
      </w:r>
    </w:p>
    <w:p w:rsidR="005671E2" w:rsidRPr="00EC3C24" w:rsidRDefault="005671E2" w:rsidP="005671E2">
      <w:pPr>
        <w:pStyle w:val="aa"/>
      </w:pPr>
      <w:r w:rsidRPr="00EC3C24">
        <w:t>LL dp[mmax+10];</w:t>
      </w:r>
    </w:p>
    <w:p w:rsidR="005671E2" w:rsidRPr="00EC3C24" w:rsidRDefault="005671E2" w:rsidP="005671E2">
      <w:pPr>
        <w:pStyle w:val="aa"/>
      </w:pPr>
      <w:r w:rsidRPr="00EC3C24">
        <w:t>LL jie[mmax+10];</w:t>
      </w:r>
    </w:p>
    <w:p w:rsidR="005671E2" w:rsidRPr="00EC3C24" w:rsidRDefault="005671E2" w:rsidP="005671E2">
      <w:pPr>
        <w:pStyle w:val="aa"/>
      </w:pPr>
      <w:r w:rsidRPr="00EC3C24">
        <w:t>void cdq(int l,int r)</w:t>
      </w:r>
    </w:p>
    <w:p w:rsidR="005671E2" w:rsidRPr="00EC3C24" w:rsidRDefault="005671E2" w:rsidP="005671E2">
      <w:pPr>
        <w:pStyle w:val="aa"/>
      </w:pPr>
      <w:r>
        <w:t>{</w:t>
      </w:r>
    </w:p>
    <w:p w:rsidR="005671E2" w:rsidRPr="00EC3C24" w:rsidRDefault="005671E2" w:rsidP="005671E2">
      <w:pPr>
        <w:pStyle w:val="aa"/>
      </w:pPr>
      <w:r w:rsidRPr="00EC3C24">
        <w:t xml:space="preserve">    if(l==r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lastRenderedPageBreak/>
        <w:t xml:space="preserve">        dp[l]=jie[l]-dp[l];</w:t>
      </w:r>
    </w:p>
    <w:p w:rsidR="005671E2" w:rsidRPr="00EC3C24" w:rsidRDefault="005671E2" w:rsidP="005671E2">
      <w:pPr>
        <w:pStyle w:val="aa"/>
      </w:pPr>
      <w:r w:rsidRPr="00EC3C24">
        <w:t xml:space="preserve">        dp[l]=(dp[l]%mod+mod)%mod;</w:t>
      </w:r>
    </w:p>
    <w:p w:rsidR="005671E2" w:rsidRPr="00EC3C24" w:rsidRDefault="005671E2" w:rsidP="005671E2">
      <w:pPr>
        <w:pStyle w:val="aa"/>
      </w:pPr>
      <w:r w:rsidRPr="00EC3C24">
        <w:t xml:space="preserve">        return 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int mid=(l+r)&gt;&gt;1;</w:t>
      </w:r>
    </w:p>
    <w:p w:rsidR="005671E2" w:rsidRPr="00EC3C24" w:rsidRDefault="005671E2" w:rsidP="005671E2">
      <w:pPr>
        <w:pStyle w:val="aa"/>
      </w:pPr>
      <w:r w:rsidRPr="00EC3C24">
        <w:t xml:space="preserve">    cdq(l,mid);</w:t>
      </w:r>
    </w:p>
    <w:p w:rsidR="005671E2" w:rsidRPr="00EC3C24" w:rsidRDefault="005671E2" w:rsidP="005671E2">
      <w:pPr>
        <w:pStyle w:val="aa"/>
      </w:pPr>
      <w:r w:rsidRPr="00EC3C24">
        <w:t xml:space="preserve">    int n=r-l+1;</w:t>
      </w:r>
    </w:p>
    <w:p w:rsidR="005671E2" w:rsidRPr="00EC3C24" w:rsidRDefault="005671E2" w:rsidP="005671E2">
      <w:pPr>
        <w:pStyle w:val="aa"/>
      </w:pPr>
      <w:r w:rsidRPr="00EC3C24">
        <w:t xml:space="preserve">    for(int i=0,j=l; i&lt;n; i++,j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f(j&lt;=mid)</w:t>
      </w:r>
    </w:p>
    <w:p w:rsidR="005671E2" w:rsidRPr="00EC3C24" w:rsidRDefault="005671E2" w:rsidP="005671E2">
      <w:pPr>
        <w:pStyle w:val="aa"/>
      </w:pPr>
      <w:r w:rsidRPr="00EC3C24">
        <w:t xml:space="preserve">            A[i]=dp[l+i];</w:t>
      </w:r>
    </w:p>
    <w:p w:rsidR="005671E2" w:rsidRPr="00EC3C24" w:rsidRDefault="005671E2" w:rsidP="005671E2">
      <w:pPr>
        <w:pStyle w:val="aa"/>
      </w:pPr>
      <w:r w:rsidRPr="00EC3C24">
        <w:t xml:space="preserve">        else</w:t>
      </w:r>
    </w:p>
    <w:p w:rsidR="005671E2" w:rsidRPr="00EC3C24" w:rsidRDefault="005671E2" w:rsidP="005671E2">
      <w:pPr>
        <w:pStyle w:val="aa"/>
      </w:pPr>
      <w:r w:rsidRPr="00EC3C24">
        <w:t xml:space="preserve">            A[i]=0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for(int i=0; i&lt;n; i++)</w:t>
      </w:r>
    </w:p>
    <w:p w:rsidR="005671E2" w:rsidRPr="00EC3C24" w:rsidRDefault="005671E2" w:rsidP="005671E2">
      <w:pPr>
        <w:pStyle w:val="aa"/>
      </w:pPr>
      <w:r>
        <w:t xml:space="preserve">        B[i]=jie[i+1];</w:t>
      </w:r>
    </w:p>
    <w:p w:rsidR="005671E2" w:rsidRPr="00EC3C24" w:rsidRDefault="005671E2" w:rsidP="005671E2">
      <w:pPr>
        <w:pStyle w:val="aa"/>
      </w:pPr>
      <w:r w:rsidRPr="00EC3C24">
        <w:t xml:space="preserve">    NTT(n,A,1);</w:t>
      </w:r>
    </w:p>
    <w:p w:rsidR="005671E2" w:rsidRPr="00EC3C24" w:rsidRDefault="005671E2" w:rsidP="005671E2">
      <w:pPr>
        <w:pStyle w:val="aa"/>
      </w:pPr>
      <w:r w:rsidRPr="00EC3C24">
        <w:t xml:space="preserve">    NTT(n,B,1);</w:t>
      </w:r>
    </w:p>
    <w:p w:rsidR="005671E2" w:rsidRPr="00EC3C24" w:rsidRDefault="005671E2" w:rsidP="005671E2">
      <w:pPr>
        <w:pStyle w:val="aa"/>
      </w:pPr>
      <w:r w:rsidRPr="00EC3C24">
        <w:t xml:space="preserve">    for(int i=0; i&lt;n; i++)</w:t>
      </w:r>
    </w:p>
    <w:p w:rsidR="005671E2" w:rsidRPr="00EC3C24" w:rsidRDefault="005671E2" w:rsidP="005671E2">
      <w:pPr>
        <w:pStyle w:val="aa"/>
      </w:pPr>
      <w:r w:rsidRPr="00EC3C24">
        <w:t xml:space="preserve">        A[i]=A[i]*B[i]%mod;</w:t>
      </w:r>
    </w:p>
    <w:p w:rsidR="005671E2" w:rsidRPr="00EC3C24" w:rsidRDefault="005671E2" w:rsidP="005671E2">
      <w:pPr>
        <w:pStyle w:val="aa"/>
      </w:pPr>
      <w:r w:rsidRPr="00EC3C24">
        <w:t xml:space="preserve">    NTT(n,A,-1);</w:t>
      </w:r>
    </w:p>
    <w:p w:rsidR="005671E2" w:rsidRPr="00EC3C24" w:rsidRDefault="005671E2" w:rsidP="005671E2">
      <w:pPr>
        <w:pStyle w:val="aa"/>
      </w:pPr>
      <w:r w:rsidRPr="00EC3C24">
        <w:t xml:space="preserve">    for(int i=r,j=n-2; i&gt;mid; i--,j--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LL tmp=A[j];</w:t>
      </w:r>
    </w:p>
    <w:p w:rsidR="005671E2" w:rsidRPr="00EC3C24" w:rsidRDefault="005671E2" w:rsidP="005671E2">
      <w:pPr>
        <w:pStyle w:val="aa"/>
      </w:pPr>
      <w:r w:rsidRPr="00EC3C24">
        <w:t xml:space="preserve">        dp[i]+=tmp;</w:t>
      </w:r>
    </w:p>
    <w:p w:rsidR="005671E2" w:rsidRPr="00EC3C24" w:rsidRDefault="005671E2" w:rsidP="005671E2">
      <w:pPr>
        <w:pStyle w:val="aa"/>
      </w:pPr>
      <w:r w:rsidRPr="00EC3C24">
        <w:t xml:space="preserve">        dp[i]=(dp[i]%mod+mod)%mod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 xml:space="preserve">    cdq(mid+1,r);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>void pre(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jie[0]=1;</w:t>
      </w:r>
    </w:p>
    <w:p w:rsidR="005671E2" w:rsidRPr="00EC3C24" w:rsidRDefault="005671E2" w:rsidP="005671E2">
      <w:pPr>
        <w:pStyle w:val="aa"/>
      </w:pPr>
      <w:r w:rsidRPr="00EC3C24">
        <w:t xml:space="preserve">    for(int i=1; i&lt;mmax; i++)</w:t>
      </w:r>
    </w:p>
    <w:p w:rsidR="005671E2" w:rsidRPr="00EC3C24" w:rsidRDefault="005671E2" w:rsidP="005671E2">
      <w:pPr>
        <w:pStyle w:val="aa"/>
      </w:pPr>
      <w:r w:rsidRPr="00EC3C24">
        <w:t xml:space="preserve">        jie[i]=jie[i-1]*i%mod;</w:t>
      </w:r>
    </w:p>
    <w:p w:rsidR="005671E2" w:rsidRPr="00EC3C24" w:rsidRDefault="005671E2" w:rsidP="005671E2">
      <w:pPr>
        <w:pStyle w:val="aa"/>
      </w:pPr>
      <w:r w:rsidRPr="00EC3C24">
        <w:t xml:space="preserve">    int n=1;</w:t>
      </w:r>
    </w:p>
    <w:p w:rsidR="005671E2" w:rsidRPr="00EC3C24" w:rsidRDefault="005671E2" w:rsidP="005671E2">
      <w:pPr>
        <w:pStyle w:val="aa"/>
      </w:pPr>
      <w:r w:rsidRPr="00EC3C24">
        <w:t xml:space="preserve">    while(n&lt;=mmax) n&lt;&lt;=1;</w:t>
      </w:r>
    </w:p>
    <w:p w:rsidR="005671E2" w:rsidRPr="00EC3C24" w:rsidRDefault="005671E2" w:rsidP="005671E2">
      <w:pPr>
        <w:pStyle w:val="aa"/>
      </w:pPr>
      <w:r w:rsidRPr="00EC3C24">
        <w:t xml:space="preserve">    n/=2;</w:t>
      </w:r>
    </w:p>
    <w:p w:rsidR="005671E2" w:rsidRPr="00EC3C24" w:rsidRDefault="005671E2" w:rsidP="005671E2">
      <w:pPr>
        <w:pStyle w:val="aa"/>
      </w:pPr>
      <w:r w:rsidRPr="00EC3C24">
        <w:t xml:space="preserve">    memset(dp,0,sizeof dp);</w:t>
      </w:r>
    </w:p>
    <w:p w:rsidR="005671E2" w:rsidRPr="00EC3C24" w:rsidRDefault="005671E2" w:rsidP="005671E2">
      <w:pPr>
        <w:pStyle w:val="aa"/>
      </w:pPr>
      <w:r w:rsidRPr="00EC3C24">
        <w:lastRenderedPageBreak/>
        <w:t xml:space="preserve">    cdq(1,n);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>int c[mmax+10];</w:t>
      </w:r>
    </w:p>
    <w:p w:rsidR="005671E2" w:rsidRPr="00EC3C24" w:rsidRDefault="005671E2" w:rsidP="005671E2">
      <w:pPr>
        <w:pStyle w:val="aa"/>
      </w:pPr>
      <w:r w:rsidRPr="00EC3C24">
        <w:t>int main(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pre();</w:t>
      </w:r>
    </w:p>
    <w:p w:rsidR="005671E2" w:rsidRPr="00EC3C24" w:rsidRDefault="005671E2" w:rsidP="005671E2">
      <w:pPr>
        <w:pStyle w:val="aa"/>
      </w:pPr>
      <w:r w:rsidRPr="00EC3C24">
        <w:t xml:space="preserve">    int T;</w:t>
      </w:r>
    </w:p>
    <w:p w:rsidR="005671E2" w:rsidRPr="00EC3C24" w:rsidRDefault="005671E2" w:rsidP="005671E2">
      <w:pPr>
        <w:pStyle w:val="aa"/>
      </w:pPr>
      <w:r w:rsidRPr="00EC3C24">
        <w:t xml:space="preserve">    cin&gt;&gt;T;</w:t>
      </w:r>
    </w:p>
    <w:p w:rsidR="005671E2" w:rsidRPr="00EC3C24" w:rsidRDefault="005671E2" w:rsidP="005671E2">
      <w:pPr>
        <w:pStyle w:val="aa"/>
      </w:pPr>
      <w:r w:rsidRPr="00EC3C24">
        <w:t xml:space="preserve">    while(T--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int n,m;</w:t>
      </w:r>
    </w:p>
    <w:p w:rsidR="005671E2" w:rsidRPr="00EC3C24" w:rsidRDefault="005671E2" w:rsidP="005671E2">
      <w:pPr>
        <w:pStyle w:val="aa"/>
      </w:pPr>
      <w:r w:rsidRPr="00EC3C24">
        <w:t xml:space="preserve">        scanf("%d %d",&amp;n,&amp;m);</w:t>
      </w:r>
    </w:p>
    <w:p w:rsidR="005671E2" w:rsidRPr="00EC3C24" w:rsidRDefault="005671E2" w:rsidP="005671E2">
      <w:pPr>
        <w:pStyle w:val="aa"/>
      </w:pPr>
      <w:r w:rsidRPr="00EC3C24">
        <w:t xml:space="preserve">        LL ans=1;</w:t>
      </w:r>
    </w:p>
    <w:p w:rsidR="005671E2" w:rsidRPr="00EC3C24" w:rsidRDefault="005671E2" w:rsidP="005671E2">
      <w:pPr>
        <w:pStyle w:val="aa"/>
      </w:pPr>
      <w:r w:rsidRPr="00EC3C24">
        <w:t xml:space="preserve">        while(m--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int cnt;</w:t>
      </w:r>
    </w:p>
    <w:p w:rsidR="005671E2" w:rsidRPr="00EC3C24" w:rsidRDefault="005671E2" w:rsidP="005671E2">
      <w:pPr>
        <w:pStyle w:val="aa"/>
      </w:pPr>
      <w:r w:rsidRPr="00EC3C24">
        <w:t xml:space="preserve">            scanf("%d",&amp;cnt);</w:t>
      </w:r>
    </w:p>
    <w:p w:rsidR="005671E2" w:rsidRPr="00EC3C24" w:rsidRDefault="005671E2" w:rsidP="005671E2">
      <w:pPr>
        <w:pStyle w:val="aa"/>
      </w:pPr>
      <w:r w:rsidRPr="00EC3C24">
        <w:t xml:space="preserve">            for(int i=0; i&lt;cnt; i++)</w:t>
      </w:r>
    </w:p>
    <w:p w:rsidR="005671E2" w:rsidRPr="00EC3C24" w:rsidRDefault="005671E2" w:rsidP="005671E2">
      <w:pPr>
        <w:pStyle w:val="aa"/>
      </w:pPr>
      <w:r w:rsidRPr="00EC3C24">
        <w:t xml:space="preserve">                scanf("%d",&amp;c[i]);</w:t>
      </w:r>
    </w:p>
    <w:p w:rsidR="005671E2" w:rsidRPr="00EC3C24" w:rsidRDefault="005671E2" w:rsidP="005671E2">
      <w:pPr>
        <w:pStyle w:val="aa"/>
      </w:pPr>
      <w:r w:rsidRPr="00EC3C24">
        <w:t xml:space="preserve">            sort(c,c+cnt);</w:t>
      </w:r>
    </w:p>
    <w:p w:rsidR="005671E2" w:rsidRPr="00EC3C24" w:rsidRDefault="005671E2" w:rsidP="005671E2">
      <w:pPr>
        <w:pStyle w:val="aa"/>
      </w:pPr>
      <w:r w:rsidRPr="00EC3C24">
        <w:t xml:space="preserve">            bool fg=1;</w:t>
      </w:r>
    </w:p>
    <w:p w:rsidR="005671E2" w:rsidRPr="00EC3C24" w:rsidRDefault="005671E2" w:rsidP="005671E2">
      <w:pPr>
        <w:pStyle w:val="aa"/>
      </w:pPr>
      <w:r w:rsidRPr="00EC3C24">
        <w:t xml:space="preserve">            for(int i=1; i&lt;cnt; i++)</w:t>
      </w:r>
    </w:p>
    <w:p w:rsidR="005671E2" w:rsidRPr="00EC3C24" w:rsidRDefault="005671E2" w:rsidP="005671E2">
      <w:pPr>
        <w:pStyle w:val="aa"/>
      </w:pPr>
      <w:r w:rsidRPr="00EC3C24">
        <w:t xml:space="preserve">                if(c[i]!=c[i-1]+1)</w:t>
      </w:r>
    </w:p>
    <w:p w:rsidR="005671E2" w:rsidRPr="00EC3C24" w:rsidRDefault="005671E2" w:rsidP="005671E2">
      <w:pPr>
        <w:pStyle w:val="aa"/>
      </w:pPr>
      <w:r w:rsidRPr="00EC3C24">
        <w:t xml:space="preserve">                {</w:t>
      </w:r>
    </w:p>
    <w:p w:rsidR="005671E2" w:rsidRPr="00EC3C24" w:rsidRDefault="005671E2" w:rsidP="005671E2">
      <w:pPr>
        <w:pStyle w:val="aa"/>
      </w:pPr>
      <w:r w:rsidRPr="00EC3C24">
        <w:t xml:space="preserve">                    fg=0;</w:t>
      </w:r>
    </w:p>
    <w:p w:rsidR="005671E2" w:rsidRPr="00EC3C24" w:rsidRDefault="005671E2" w:rsidP="005671E2">
      <w:pPr>
        <w:pStyle w:val="aa"/>
      </w:pPr>
      <w:r w:rsidRPr="00EC3C24">
        <w:t xml:space="preserve">                    break;</w:t>
      </w:r>
    </w:p>
    <w:p w:rsidR="005671E2" w:rsidRPr="00EC3C24" w:rsidRDefault="005671E2" w:rsidP="005671E2">
      <w:pPr>
        <w:pStyle w:val="aa"/>
      </w:pPr>
      <w:r w:rsidRPr="00EC3C24">
        <w:t xml:space="preserve">                }</w:t>
      </w:r>
    </w:p>
    <w:p w:rsidR="005671E2" w:rsidRPr="00EC3C24" w:rsidRDefault="005671E2" w:rsidP="005671E2">
      <w:pPr>
        <w:pStyle w:val="aa"/>
      </w:pPr>
      <w:r w:rsidRPr="00EC3C24">
        <w:t xml:space="preserve">            if(!fg)</w:t>
      </w:r>
    </w:p>
    <w:p w:rsidR="005671E2" w:rsidRPr="00EC3C24" w:rsidRDefault="005671E2" w:rsidP="005671E2">
      <w:pPr>
        <w:pStyle w:val="aa"/>
      </w:pPr>
      <w:r w:rsidRPr="00EC3C24">
        <w:t xml:space="preserve">                ans=0;</w:t>
      </w:r>
    </w:p>
    <w:p w:rsidR="005671E2" w:rsidRPr="00EC3C24" w:rsidRDefault="005671E2" w:rsidP="005671E2">
      <w:pPr>
        <w:pStyle w:val="aa"/>
      </w:pPr>
      <w:r w:rsidRPr="00EC3C24">
        <w:t xml:space="preserve">            else</w:t>
      </w:r>
    </w:p>
    <w:p w:rsidR="005671E2" w:rsidRPr="00EC3C24" w:rsidRDefault="005671E2" w:rsidP="005671E2">
      <w:pPr>
        <w:pStyle w:val="aa"/>
      </w:pPr>
      <w:r w:rsidRPr="00EC3C24">
        <w:t xml:space="preserve">            {</w:t>
      </w:r>
    </w:p>
    <w:p w:rsidR="005671E2" w:rsidRPr="00EC3C24" w:rsidRDefault="005671E2" w:rsidP="005671E2">
      <w:pPr>
        <w:pStyle w:val="aa"/>
      </w:pPr>
      <w:r w:rsidRPr="00EC3C24">
        <w:t xml:space="preserve">                ans*=dp[cnt];</w:t>
      </w:r>
    </w:p>
    <w:p w:rsidR="005671E2" w:rsidRPr="00EC3C24" w:rsidRDefault="005671E2" w:rsidP="005671E2">
      <w:pPr>
        <w:pStyle w:val="aa"/>
      </w:pPr>
      <w:r w:rsidRPr="00EC3C24">
        <w:t xml:space="preserve">                ans%=mod;</w:t>
      </w:r>
    </w:p>
    <w:p w:rsidR="005671E2" w:rsidRPr="00EC3C24" w:rsidRDefault="005671E2" w:rsidP="005671E2">
      <w:pPr>
        <w:pStyle w:val="aa"/>
      </w:pPr>
      <w:r w:rsidRPr="00EC3C24">
        <w:t xml:space="preserve">            }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    printf("%lld\n",ans);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Default="005671E2" w:rsidP="005671E2">
      <w:pPr>
        <w:pStyle w:val="aa"/>
        <w:ind w:firstLine="420"/>
      </w:pPr>
      <w:r w:rsidRPr="00EC3C24">
        <w:t>return 0;</w:t>
      </w:r>
    </w:p>
    <w:p w:rsidR="005671E2" w:rsidRPr="00EC3C24" w:rsidRDefault="005671E2" w:rsidP="005671E2">
      <w:pPr>
        <w:pStyle w:val="aa"/>
      </w:pPr>
      <w:r w:rsidRPr="00EC3C24">
        <w:rPr>
          <w:rFonts w:hint="eastAsia"/>
        </w:rPr>
        <w:lastRenderedPageBreak/>
        <w:t>}</w:t>
      </w:r>
    </w:p>
    <w:p w:rsidR="005671E2" w:rsidRDefault="005671E2" w:rsidP="005671E2">
      <w:pPr>
        <w:pStyle w:val="2"/>
      </w:pPr>
      <w:bookmarkStart w:id="51" w:name="_Toc430980985"/>
      <w:bookmarkStart w:id="52" w:name="_Toc432261423"/>
      <w:r w:rsidRPr="00EC3C24">
        <w:rPr>
          <w:rFonts w:hint="eastAsia"/>
        </w:rPr>
        <w:t>1</w:t>
      </w:r>
      <w:r>
        <w:rPr>
          <w:rFonts w:hint="eastAsia"/>
        </w:rPr>
        <w:t>3</w:t>
      </w:r>
      <w:r w:rsidRPr="00EC3C24">
        <w:rPr>
          <w:rFonts w:hint="eastAsia"/>
        </w:rPr>
        <w:t>、分拆数</w:t>
      </w:r>
      <w:bookmarkEnd w:id="51"/>
      <w:bookmarkEnd w:id="52"/>
    </w:p>
    <w:p w:rsidR="005671E2" w:rsidRDefault="005671E2" w:rsidP="005671E2">
      <w:pPr>
        <w:rPr>
          <w:rFonts w:eastAsiaTheme="minorEastAsia"/>
        </w:rPr>
      </w:pPr>
      <w:r>
        <w:rPr>
          <w:rFonts w:eastAsiaTheme="minorEastAsia" w:hint="eastAsia"/>
        </w:rPr>
        <w:t>关于分拆数的几种结论：</w:t>
      </w:r>
    </w:p>
    <w:p w:rsidR="005671E2" w:rsidRPr="00EC3C24" w:rsidRDefault="005671E2" w:rsidP="005671E2">
      <w:pPr>
        <w:pStyle w:val="a6"/>
        <w:numPr>
          <w:ilvl w:val="0"/>
          <w:numId w:val="5"/>
        </w:numPr>
        <w:ind w:firstLineChars="0"/>
        <w:rPr>
          <w:rFonts w:eastAsiaTheme="minorEastAsia"/>
        </w:rPr>
      </w:pPr>
      <w:r w:rsidRPr="00EC3C24">
        <w:rPr>
          <w:rFonts w:eastAsiaTheme="minorEastAsia"/>
        </w:rPr>
        <w:t>n</w:t>
      </w:r>
      <w:r w:rsidRPr="00EC3C24">
        <w:rPr>
          <w:rStyle w:val="Char2"/>
          <w:rFonts w:hint="eastAsia"/>
        </w:rPr>
        <w:t>的分拆数中</w:t>
      </w:r>
      <w:r w:rsidRPr="00EC3C24">
        <w:rPr>
          <w:rStyle w:val="Char2"/>
        </w:rPr>
        <w:t xml:space="preserve"> </w:t>
      </w:r>
      <w:r w:rsidRPr="00EC3C24">
        <w:rPr>
          <w:rStyle w:val="Char2"/>
          <w:rFonts w:hint="eastAsia"/>
        </w:rPr>
        <w:t>全部是奇数的个数</w:t>
      </w:r>
      <w:r w:rsidRPr="00EC3C24">
        <w:rPr>
          <w:rStyle w:val="Char2"/>
        </w:rPr>
        <w:t xml:space="preserve"> =</w:t>
      </w:r>
      <w:r w:rsidRPr="00EC3C24">
        <w:rPr>
          <w:rStyle w:val="Char2"/>
          <w:rFonts w:hint="eastAsia"/>
        </w:rPr>
        <w:t>每个数字都不同的方案数。</w:t>
      </w:r>
    </w:p>
    <w:p w:rsidR="005671E2" w:rsidRDefault="005671E2" w:rsidP="005671E2">
      <w:pPr>
        <w:pStyle w:val="a6"/>
        <w:numPr>
          <w:ilvl w:val="0"/>
          <w:numId w:val="5"/>
        </w:numPr>
        <w:ind w:firstLineChars="0"/>
        <w:rPr>
          <w:rFonts w:eastAsiaTheme="minorEastAsia"/>
        </w:rPr>
      </w:pPr>
      <w:r w:rsidRPr="00EC3C24">
        <w:rPr>
          <w:rFonts w:eastAsiaTheme="minorEastAsia"/>
        </w:rPr>
        <w:t>n</w:t>
      </w:r>
      <w:r w:rsidRPr="00EC3C24">
        <w:rPr>
          <w:rStyle w:val="Char2"/>
          <w:rFonts w:hint="eastAsia"/>
        </w:rPr>
        <w:t>的分拆数中</w:t>
      </w:r>
      <w:r w:rsidRPr="00EC3C24">
        <w:rPr>
          <w:rStyle w:val="Char2"/>
        </w:rPr>
        <w:t xml:space="preserve"> </w:t>
      </w:r>
      <w:r w:rsidRPr="00EC3C24">
        <w:rPr>
          <w:rStyle w:val="Char2"/>
          <w:rFonts w:hint="eastAsia"/>
        </w:rPr>
        <w:t>最大部分为</w:t>
      </w:r>
      <w:r w:rsidRPr="00EC3C24">
        <w:rPr>
          <w:rStyle w:val="Char2"/>
        </w:rPr>
        <w:t>m</w:t>
      </w:r>
      <w:r w:rsidRPr="00EC3C24">
        <w:rPr>
          <w:rStyle w:val="Char2"/>
          <w:rFonts w:hint="eastAsia"/>
        </w:rPr>
        <w:t>的个数</w:t>
      </w:r>
      <w:r w:rsidRPr="00EC3C24">
        <w:rPr>
          <w:rStyle w:val="Char2"/>
        </w:rPr>
        <w:t xml:space="preserve"> = </w:t>
      </w:r>
      <w:r w:rsidRPr="00EC3C24">
        <w:rPr>
          <w:rStyle w:val="Char2"/>
          <w:rFonts w:hint="eastAsia"/>
        </w:rPr>
        <w:t>把</w:t>
      </w:r>
      <w:r w:rsidRPr="00EC3C24">
        <w:rPr>
          <w:rStyle w:val="Char2"/>
        </w:rPr>
        <w:t>n</w:t>
      </w:r>
      <w:r w:rsidRPr="00EC3C24">
        <w:rPr>
          <w:rStyle w:val="Char2"/>
          <w:rFonts w:hint="eastAsia"/>
        </w:rPr>
        <w:t>分拆成</w:t>
      </w:r>
      <w:r w:rsidRPr="00EC3C24">
        <w:rPr>
          <w:rStyle w:val="Char2"/>
        </w:rPr>
        <w:t>m</w:t>
      </w:r>
      <w:r w:rsidRPr="00EC3C24">
        <w:rPr>
          <w:rStyle w:val="Char2"/>
          <w:rFonts w:hint="eastAsia"/>
        </w:rPr>
        <w:t>部分的个数。</w:t>
      </w:r>
    </w:p>
    <w:p w:rsidR="005671E2" w:rsidRDefault="005671E2" w:rsidP="005671E2">
      <w:pPr>
        <w:pStyle w:val="a6"/>
        <w:numPr>
          <w:ilvl w:val="0"/>
          <w:numId w:val="5"/>
        </w:numPr>
        <w:ind w:firstLineChars="0"/>
        <w:rPr>
          <w:rFonts w:eastAsiaTheme="minorEastAsia"/>
        </w:rPr>
      </w:pPr>
      <w:r w:rsidRPr="00EC3C24">
        <w:rPr>
          <w:rFonts w:eastAsiaTheme="minorEastAsia"/>
        </w:rPr>
        <w:t>n</w:t>
      </w:r>
      <w:r w:rsidRPr="00EC3C24">
        <w:rPr>
          <w:rFonts w:eastAsiaTheme="minorEastAsia" w:hint="eastAsia"/>
        </w:rPr>
        <w:t>的分拆数中</w:t>
      </w:r>
      <w:r w:rsidRPr="00EC3C24">
        <w:rPr>
          <w:rFonts w:eastAsiaTheme="minorEastAsia"/>
        </w:rPr>
        <w:t xml:space="preserve"> </w:t>
      </w:r>
      <w:r w:rsidRPr="00EC3C24">
        <w:rPr>
          <w:rFonts w:eastAsiaTheme="minorEastAsia" w:hint="eastAsia"/>
        </w:rPr>
        <w:t>每部分的数都相等的个数</w:t>
      </w:r>
      <w:r w:rsidRPr="00EC3C24">
        <w:rPr>
          <w:rFonts w:eastAsiaTheme="minorEastAsia"/>
        </w:rPr>
        <w:t xml:space="preserve"> = n</w:t>
      </w:r>
      <w:r w:rsidRPr="00EC3C24">
        <w:rPr>
          <w:rFonts w:eastAsiaTheme="minorEastAsia" w:hint="eastAsia"/>
        </w:rPr>
        <w:t>的因子个数。</w:t>
      </w:r>
    </w:p>
    <w:p w:rsidR="005671E2" w:rsidRDefault="005671E2" w:rsidP="005671E2">
      <w:pPr>
        <w:pStyle w:val="a6"/>
        <w:numPr>
          <w:ilvl w:val="0"/>
          <w:numId w:val="5"/>
        </w:numPr>
        <w:ind w:firstLineChars="0"/>
        <w:rPr>
          <w:rFonts w:eastAsiaTheme="minorEastAsia"/>
        </w:rPr>
      </w:pPr>
      <w:r w:rsidRPr="00EC3C24">
        <w:rPr>
          <w:rFonts w:eastAsiaTheme="minorEastAsia"/>
        </w:rPr>
        <w:t>n</w:t>
      </w:r>
      <w:r w:rsidRPr="00EC3C24">
        <w:rPr>
          <w:rFonts w:eastAsiaTheme="minorEastAsia" w:hint="eastAsia"/>
        </w:rPr>
        <w:t>的分拆数中</w:t>
      </w:r>
      <w:r w:rsidRPr="00EC3C24">
        <w:rPr>
          <w:rFonts w:eastAsiaTheme="minorEastAsia"/>
        </w:rPr>
        <w:t xml:space="preserve"> </w:t>
      </w:r>
      <w:r w:rsidRPr="00EC3C24">
        <w:rPr>
          <w:rFonts w:eastAsiaTheme="minorEastAsia" w:hint="eastAsia"/>
        </w:rPr>
        <w:t>每部分都是</w:t>
      </w:r>
      <w:r w:rsidRPr="00EC3C24">
        <w:rPr>
          <w:rFonts w:eastAsiaTheme="minorEastAsia"/>
        </w:rPr>
        <w:t>1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2(</w:t>
      </w:r>
      <w:r w:rsidRPr="00EC3C24">
        <w:rPr>
          <w:rFonts w:eastAsiaTheme="minorEastAsia" w:hint="eastAsia"/>
        </w:rPr>
        <w:t>或者把</w:t>
      </w:r>
      <w:r w:rsidRPr="00EC3C24">
        <w:rPr>
          <w:rFonts w:eastAsiaTheme="minorEastAsia"/>
        </w:rPr>
        <w:t>n</w:t>
      </w:r>
      <w:r w:rsidRPr="00EC3C24">
        <w:rPr>
          <w:rFonts w:eastAsiaTheme="minorEastAsia" w:hint="eastAsia"/>
        </w:rPr>
        <w:t>分拆成</w:t>
      </w:r>
      <w:r w:rsidRPr="00EC3C24">
        <w:rPr>
          <w:rFonts w:eastAsiaTheme="minorEastAsia"/>
        </w:rPr>
        <w:t>1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2</w:t>
      </w:r>
      <w:r w:rsidRPr="00EC3C24">
        <w:rPr>
          <w:rFonts w:eastAsiaTheme="minorEastAsia" w:hint="eastAsia"/>
        </w:rPr>
        <w:t>部分</w:t>
      </w:r>
      <w:r w:rsidRPr="00EC3C24">
        <w:rPr>
          <w:rFonts w:eastAsiaTheme="minorEastAsia"/>
        </w:rPr>
        <w:t>)</w:t>
      </w:r>
      <w:r w:rsidRPr="00EC3C24">
        <w:rPr>
          <w:rFonts w:eastAsiaTheme="minorEastAsia" w:hint="eastAsia"/>
        </w:rPr>
        <w:t>的个数</w:t>
      </w:r>
      <w:r w:rsidRPr="00EC3C24">
        <w:rPr>
          <w:rFonts w:eastAsiaTheme="minorEastAsia"/>
        </w:rPr>
        <w:t>=floor(n/2+1);</w:t>
      </w:r>
    </w:p>
    <w:p w:rsidR="005671E2" w:rsidRDefault="005671E2" w:rsidP="005671E2">
      <w:pPr>
        <w:pStyle w:val="a6"/>
        <w:numPr>
          <w:ilvl w:val="0"/>
          <w:numId w:val="5"/>
        </w:numPr>
        <w:ind w:firstLineChars="0"/>
        <w:rPr>
          <w:rFonts w:eastAsiaTheme="minorEastAsia"/>
        </w:rPr>
      </w:pPr>
      <w:r w:rsidRPr="00EC3C24">
        <w:rPr>
          <w:rFonts w:eastAsiaTheme="minorEastAsia"/>
        </w:rPr>
        <w:t>n</w:t>
      </w:r>
      <w:r w:rsidRPr="00EC3C24">
        <w:rPr>
          <w:rFonts w:eastAsiaTheme="minorEastAsia" w:hint="eastAsia"/>
        </w:rPr>
        <w:t>的分拆数中</w:t>
      </w:r>
      <w:r w:rsidRPr="00EC3C24">
        <w:rPr>
          <w:rFonts w:eastAsiaTheme="minorEastAsia"/>
        </w:rPr>
        <w:t xml:space="preserve"> </w:t>
      </w:r>
      <w:r w:rsidRPr="00EC3C24">
        <w:rPr>
          <w:rFonts w:eastAsiaTheme="minorEastAsia" w:hint="eastAsia"/>
        </w:rPr>
        <w:t>每部分都是</w:t>
      </w:r>
      <w:r w:rsidRPr="00EC3C24">
        <w:rPr>
          <w:rFonts w:eastAsiaTheme="minorEastAsia"/>
        </w:rPr>
        <w:t>1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2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3(</w:t>
      </w:r>
      <w:r w:rsidRPr="00EC3C24">
        <w:rPr>
          <w:rFonts w:eastAsiaTheme="minorEastAsia" w:hint="eastAsia"/>
        </w:rPr>
        <w:t>或者把</w:t>
      </w:r>
      <w:r w:rsidRPr="00EC3C24">
        <w:rPr>
          <w:rFonts w:eastAsiaTheme="minorEastAsia"/>
        </w:rPr>
        <w:t>n</w:t>
      </w:r>
      <w:r w:rsidRPr="00EC3C24">
        <w:rPr>
          <w:rFonts w:eastAsiaTheme="minorEastAsia" w:hint="eastAsia"/>
        </w:rPr>
        <w:t>分拆成</w:t>
      </w:r>
      <w:r w:rsidRPr="00EC3C24">
        <w:rPr>
          <w:rFonts w:eastAsiaTheme="minorEastAsia"/>
        </w:rPr>
        <w:t>1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2</w:t>
      </w:r>
      <w:r w:rsidRPr="00EC3C24">
        <w:rPr>
          <w:rFonts w:eastAsiaTheme="minorEastAsia" w:hint="eastAsia"/>
        </w:rPr>
        <w:t>或</w:t>
      </w:r>
      <w:r w:rsidRPr="00EC3C24">
        <w:rPr>
          <w:rFonts w:eastAsiaTheme="minorEastAsia"/>
        </w:rPr>
        <w:t>3</w:t>
      </w:r>
      <w:r w:rsidRPr="00EC3C24">
        <w:rPr>
          <w:rFonts w:eastAsiaTheme="minorEastAsia" w:hint="eastAsia"/>
        </w:rPr>
        <w:t>部分</w:t>
      </w:r>
      <w:r w:rsidRPr="00EC3C24">
        <w:rPr>
          <w:rFonts w:eastAsiaTheme="minorEastAsia"/>
        </w:rPr>
        <w:t>)</w:t>
      </w:r>
      <w:r w:rsidRPr="00EC3C24">
        <w:rPr>
          <w:rFonts w:eastAsiaTheme="minorEastAsia" w:hint="eastAsia"/>
        </w:rPr>
        <w:t>的个数</w:t>
      </w:r>
      <w:r w:rsidRPr="00EC3C24">
        <w:rPr>
          <w:rFonts w:eastAsiaTheme="minorEastAsia"/>
        </w:rPr>
        <w:t>=(n+3)^2/12;</w:t>
      </w:r>
    </w:p>
    <w:p w:rsidR="005671E2" w:rsidRDefault="005671E2" w:rsidP="005671E2">
      <w:pPr>
        <w:pStyle w:val="a9"/>
        <w:ind w:firstLine="0"/>
        <w:rPr>
          <w:rFonts w:eastAsiaTheme="minorEastAsia"/>
        </w:rPr>
      </w:pPr>
      <w:r>
        <w:rPr>
          <w:rFonts w:hint="eastAsia"/>
        </w:rPr>
        <w:t>第一种情况</w:t>
      </w:r>
      <w:r>
        <w:rPr>
          <w:rFonts w:eastAsiaTheme="minorEastAsia" w:hint="eastAsia"/>
        </w:rPr>
        <w:t>：</w:t>
      </w:r>
      <w:r w:rsidRPr="00EC3C24">
        <w:rPr>
          <w:rFonts w:hint="eastAsia"/>
        </w:rPr>
        <w:t>直接拆分</w:t>
      </w:r>
    </w:p>
    <w:p w:rsidR="005671E2" w:rsidRPr="00EC3C24" w:rsidRDefault="005671E2" w:rsidP="005671E2">
      <w:pPr>
        <w:pStyle w:val="a9"/>
        <w:ind w:firstLine="0"/>
        <w:rPr>
          <w:rFonts w:eastAsiaTheme="minorEastAsia"/>
        </w:rPr>
      </w:pPr>
    </w:p>
    <w:p w:rsidR="005671E2" w:rsidRPr="00EC3C24" w:rsidRDefault="005671E2" w:rsidP="005671E2">
      <w:pPr>
        <w:pStyle w:val="aa"/>
      </w:pPr>
      <w:r w:rsidRPr="00EC3C24">
        <w:t>int dp[100010];</w:t>
      </w:r>
    </w:p>
    <w:p w:rsidR="005671E2" w:rsidRPr="00EC3C24" w:rsidRDefault="005671E2" w:rsidP="005671E2">
      <w:pPr>
        <w:pStyle w:val="aa"/>
      </w:pPr>
      <w:r w:rsidRPr="00EC3C24">
        <w:t>void init(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memset(dp,0,sizeof(dp));</w:t>
      </w:r>
    </w:p>
    <w:p w:rsidR="005671E2" w:rsidRPr="00EC3C24" w:rsidRDefault="005671E2" w:rsidP="005671E2">
      <w:pPr>
        <w:pStyle w:val="aa"/>
      </w:pPr>
      <w:r w:rsidRPr="00EC3C24">
        <w:t xml:space="preserve">    dp[0] = 1;</w:t>
      </w:r>
    </w:p>
    <w:p w:rsidR="005671E2" w:rsidRPr="00EC3C24" w:rsidRDefault="005671E2" w:rsidP="005671E2">
      <w:pPr>
        <w:pStyle w:val="aa"/>
      </w:pPr>
      <w:r w:rsidRPr="00EC3C24">
        <w:t xml:space="preserve">    for(int i = 1; i &lt;= mmax; i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for(int j = 1, r = 1; i - (3 * j * j - j) / 2 &gt;= 0; j++, r *= -1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dp[i] += dp[i -(3 * j * j - j) / 2] * r;</w:t>
      </w:r>
    </w:p>
    <w:p w:rsidR="005671E2" w:rsidRPr="00EC3C24" w:rsidRDefault="005671E2" w:rsidP="005671E2">
      <w:pPr>
        <w:pStyle w:val="aa"/>
      </w:pPr>
      <w:r w:rsidRPr="00EC3C24">
        <w:t xml:space="preserve">            dp[i] %= mod;</w:t>
      </w:r>
    </w:p>
    <w:p w:rsidR="005671E2" w:rsidRPr="00EC3C24" w:rsidRDefault="005671E2" w:rsidP="005671E2">
      <w:pPr>
        <w:pStyle w:val="aa"/>
      </w:pPr>
      <w:r w:rsidRPr="00EC3C24">
        <w:t xml:space="preserve">            dp[i] = (dp[i]+mod)%mod;</w:t>
      </w:r>
    </w:p>
    <w:p w:rsidR="005671E2" w:rsidRPr="00EC3C24" w:rsidRDefault="005671E2" w:rsidP="005671E2">
      <w:pPr>
        <w:pStyle w:val="aa"/>
      </w:pPr>
      <w:r w:rsidRPr="00EC3C24">
        <w:t xml:space="preserve">            if( i - (3 * j * j + j) / 2 &gt;= 0 )</w:t>
      </w:r>
    </w:p>
    <w:p w:rsidR="005671E2" w:rsidRPr="00EC3C24" w:rsidRDefault="005671E2" w:rsidP="005671E2">
      <w:pPr>
        <w:pStyle w:val="aa"/>
      </w:pPr>
      <w:r w:rsidRPr="00EC3C24">
        <w:t xml:space="preserve">            {</w:t>
      </w:r>
    </w:p>
    <w:p w:rsidR="005671E2" w:rsidRPr="00EC3C24" w:rsidRDefault="005671E2" w:rsidP="005671E2">
      <w:pPr>
        <w:pStyle w:val="aa"/>
      </w:pPr>
      <w:r w:rsidRPr="00EC3C24">
        <w:t xml:space="preserve">                dp[i] += dp[i - (3 * j * j + j) / 2] * r;</w:t>
      </w:r>
    </w:p>
    <w:p w:rsidR="005671E2" w:rsidRPr="00EC3C24" w:rsidRDefault="005671E2" w:rsidP="005671E2">
      <w:pPr>
        <w:pStyle w:val="aa"/>
      </w:pPr>
      <w:r w:rsidRPr="00EC3C24">
        <w:t xml:space="preserve">                dp[i] %= mod;</w:t>
      </w:r>
    </w:p>
    <w:p w:rsidR="005671E2" w:rsidRPr="00EC3C24" w:rsidRDefault="005671E2" w:rsidP="005671E2">
      <w:pPr>
        <w:pStyle w:val="aa"/>
      </w:pPr>
      <w:r w:rsidRPr="00EC3C24">
        <w:t xml:space="preserve">                dp[i] = (dp[i]+mod)%mod;</w:t>
      </w:r>
    </w:p>
    <w:p w:rsidR="005671E2" w:rsidRPr="00EC3C24" w:rsidRDefault="005671E2" w:rsidP="005671E2">
      <w:pPr>
        <w:pStyle w:val="aa"/>
      </w:pPr>
      <w:r w:rsidRPr="00EC3C24">
        <w:t xml:space="preserve">            }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Default="005671E2" w:rsidP="005671E2">
      <w:pPr>
        <w:pStyle w:val="aa"/>
      </w:pPr>
      <w:r w:rsidRPr="00EC3C24">
        <w:t>}</w:t>
      </w:r>
    </w:p>
    <w:p w:rsidR="005671E2" w:rsidRDefault="005671E2" w:rsidP="005671E2">
      <w:pPr>
        <w:pStyle w:val="aa"/>
      </w:pPr>
    </w:p>
    <w:p w:rsidR="005671E2" w:rsidRDefault="005671E2" w:rsidP="005671E2">
      <w:pPr>
        <w:pStyle w:val="a9"/>
        <w:ind w:firstLine="0"/>
        <w:rPr>
          <w:rFonts w:eastAsiaTheme="minorEastAsia"/>
        </w:rPr>
      </w:pPr>
      <w:r w:rsidRPr="00EC3C24">
        <w:rPr>
          <w:rFonts w:hint="eastAsia"/>
        </w:rPr>
        <w:t>第</w:t>
      </w:r>
      <w:r w:rsidRPr="00EC3C24">
        <w:t>2</w:t>
      </w:r>
      <w:r w:rsidRPr="00EC3C24">
        <w:rPr>
          <w:rFonts w:hint="eastAsia"/>
        </w:rPr>
        <w:t>钟情况</w:t>
      </w:r>
      <w:r>
        <w:rPr>
          <w:rFonts w:hint="eastAsia"/>
        </w:rPr>
        <w:t>：</w:t>
      </w:r>
      <w:r w:rsidRPr="00EC3C24">
        <w:rPr>
          <w:rFonts w:hint="eastAsia"/>
        </w:rPr>
        <w:t>要求拆分的数中每个数出现的次数不能大于等于</w:t>
      </w:r>
      <w:r w:rsidRPr="00EC3C24">
        <w:t>k</w:t>
      </w:r>
      <w:r w:rsidRPr="00EC3C24">
        <w:rPr>
          <w:rFonts w:hint="eastAsia"/>
        </w:rPr>
        <w:t>次</w:t>
      </w:r>
    </w:p>
    <w:p w:rsidR="005671E2" w:rsidRDefault="005671E2" w:rsidP="005671E2">
      <w:pPr>
        <w:pStyle w:val="a9"/>
        <w:ind w:firstLine="0"/>
        <w:rPr>
          <w:rFonts w:eastAsiaTheme="minorEastAsia"/>
        </w:rPr>
      </w:pPr>
    </w:p>
    <w:p w:rsidR="005671E2" w:rsidRPr="00EC3C24" w:rsidRDefault="005671E2" w:rsidP="005671E2">
      <w:pPr>
        <w:pStyle w:val="aa"/>
      </w:pPr>
      <w:r w:rsidRPr="00EC3C24">
        <w:t>int dp[mmax];</w:t>
      </w:r>
    </w:p>
    <w:p w:rsidR="005671E2" w:rsidRPr="00EC3C24" w:rsidRDefault="005671E2" w:rsidP="005671E2">
      <w:pPr>
        <w:pStyle w:val="aa"/>
      </w:pPr>
      <w:r w:rsidRPr="00EC3C24">
        <w:t>void init()</w:t>
      </w:r>
    </w:p>
    <w:p w:rsidR="005671E2" w:rsidRPr="00EC3C24" w:rsidRDefault="005671E2" w:rsidP="005671E2">
      <w:pPr>
        <w:pStyle w:val="aa"/>
      </w:pPr>
      <w:r w:rsidRPr="00EC3C24">
        <w:lastRenderedPageBreak/>
        <w:t>{</w:t>
      </w:r>
    </w:p>
    <w:p w:rsidR="005671E2" w:rsidRPr="00EC3C24" w:rsidRDefault="005671E2" w:rsidP="005671E2">
      <w:pPr>
        <w:pStyle w:val="aa"/>
      </w:pPr>
      <w:r w:rsidRPr="00EC3C24">
        <w:t xml:space="preserve">    memset(dp,0,sizeof(dp));</w:t>
      </w:r>
    </w:p>
    <w:p w:rsidR="005671E2" w:rsidRPr="00EC3C24" w:rsidRDefault="005671E2" w:rsidP="005671E2">
      <w:pPr>
        <w:pStyle w:val="aa"/>
      </w:pPr>
      <w:r w:rsidRPr="00EC3C24">
        <w:t xml:space="preserve">    dp[0] = 1;</w:t>
      </w:r>
    </w:p>
    <w:p w:rsidR="005671E2" w:rsidRPr="00EC3C24" w:rsidRDefault="005671E2" w:rsidP="005671E2">
      <w:pPr>
        <w:pStyle w:val="aa"/>
      </w:pPr>
      <w:r w:rsidRPr="00EC3C24">
        <w:t xml:space="preserve">    for(int i = 1; i&lt;mmax; i++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for(int j = 1, r = 1; i - (3 * j * j - j) / 2 &gt;= 0; j++, r *= -1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dp[i] += dp[i -(3 * j * j - j) / 2] * r;</w:t>
      </w:r>
    </w:p>
    <w:p w:rsidR="005671E2" w:rsidRPr="00EC3C24" w:rsidRDefault="005671E2" w:rsidP="005671E2">
      <w:pPr>
        <w:pStyle w:val="aa"/>
      </w:pPr>
      <w:r w:rsidRPr="00EC3C24">
        <w:t xml:space="preserve">            dp[i] %= mod;</w:t>
      </w:r>
    </w:p>
    <w:p w:rsidR="005671E2" w:rsidRPr="00EC3C24" w:rsidRDefault="005671E2" w:rsidP="005671E2">
      <w:pPr>
        <w:pStyle w:val="aa"/>
      </w:pPr>
      <w:r w:rsidRPr="00EC3C24">
        <w:t xml:space="preserve">            dp[i] = (dp[i]+mod)%mod;</w:t>
      </w:r>
    </w:p>
    <w:p w:rsidR="005671E2" w:rsidRPr="00EC3C24" w:rsidRDefault="005671E2" w:rsidP="005671E2">
      <w:pPr>
        <w:pStyle w:val="aa"/>
      </w:pPr>
      <w:r w:rsidRPr="00EC3C24">
        <w:t xml:space="preserve">            if( i - (3 * j * j + j) / 2 &gt;= 0 )</w:t>
      </w:r>
    </w:p>
    <w:p w:rsidR="005671E2" w:rsidRPr="00EC3C24" w:rsidRDefault="005671E2" w:rsidP="005671E2">
      <w:pPr>
        <w:pStyle w:val="aa"/>
      </w:pPr>
      <w:r w:rsidRPr="00EC3C24">
        <w:t xml:space="preserve">            {</w:t>
      </w:r>
    </w:p>
    <w:p w:rsidR="005671E2" w:rsidRPr="00EC3C24" w:rsidRDefault="005671E2" w:rsidP="005671E2">
      <w:pPr>
        <w:pStyle w:val="aa"/>
      </w:pPr>
      <w:r w:rsidRPr="00EC3C24">
        <w:t xml:space="preserve">                dp[i] += dp[i - (3 * j * j + j) / 2] * r;</w:t>
      </w:r>
    </w:p>
    <w:p w:rsidR="005671E2" w:rsidRPr="00EC3C24" w:rsidRDefault="005671E2" w:rsidP="005671E2">
      <w:pPr>
        <w:pStyle w:val="aa"/>
      </w:pPr>
      <w:r w:rsidRPr="00EC3C24">
        <w:t xml:space="preserve">                dp[i] %= mod;</w:t>
      </w:r>
    </w:p>
    <w:p w:rsidR="005671E2" w:rsidRPr="00EC3C24" w:rsidRDefault="005671E2" w:rsidP="005671E2">
      <w:pPr>
        <w:pStyle w:val="aa"/>
      </w:pPr>
      <w:r w:rsidRPr="00EC3C24">
        <w:t xml:space="preserve">                dp[i] = (dp[i]+mod)%mod;</w:t>
      </w:r>
    </w:p>
    <w:p w:rsidR="005671E2" w:rsidRPr="00EC3C24" w:rsidRDefault="005671E2" w:rsidP="005671E2">
      <w:pPr>
        <w:pStyle w:val="aa"/>
      </w:pPr>
      <w:r w:rsidRPr="00EC3C24">
        <w:t xml:space="preserve">            }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</w:pPr>
      <w:r w:rsidRPr="00EC3C24">
        <w:t>}</w:t>
      </w:r>
    </w:p>
    <w:p w:rsidR="005671E2" w:rsidRPr="00EC3C24" w:rsidRDefault="005671E2" w:rsidP="005671E2">
      <w:pPr>
        <w:pStyle w:val="aa"/>
      </w:pPr>
      <w:r w:rsidRPr="00EC3C24">
        <w:t>int solve(int n,int k)</w:t>
      </w:r>
    </w:p>
    <w:p w:rsidR="005671E2" w:rsidRPr="00EC3C24" w:rsidRDefault="005671E2" w:rsidP="005671E2">
      <w:pPr>
        <w:pStyle w:val="aa"/>
      </w:pPr>
      <w:r w:rsidRPr="00EC3C24">
        <w:t>{</w:t>
      </w:r>
    </w:p>
    <w:p w:rsidR="005671E2" w:rsidRPr="00EC3C24" w:rsidRDefault="005671E2" w:rsidP="005671E2">
      <w:pPr>
        <w:pStyle w:val="aa"/>
      </w:pPr>
      <w:r w:rsidRPr="00EC3C24">
        <w:t xml:space="preserve">    int ans = dp[n];</w:t>
      </w:r>
    </w:p>
    <w:p w:rsidR="005671E2" w:rsidRPr="00EC3C24" w:rsidRDefault="005671E2" w:rsidP="005671E2">
      <w:pPr>
        <w:pStyle w:val="aa"/>
      </w:pPr>
      <w:r w:rsidRPr="00EC3C24">
        <w:t xml:space="preserve">    for(int j = 1, r = -1; n - k*(3 * j * j - j) / 2 &gt;= 0; j++, r *= -1)</w:t>
      </w:r>
    </w:p>
    <w:p w:rsidR="005671E2" w:rsidRPr="00EC3C24" w:rsidRDefault="005671E2" w:rsidP="005671E2">
      <w:pPr>
        <w:pStyle w:val="aa"/>
      </w:pPr>
      <w:r w:rsidRPr="00EC3C24">
        <w:t xml:space="preserve">    {</w:t>
      </w:r>
    </w:p>
    <w:p w:rsidR="005671E2" w:rsidRPr="00EC3C24" w:rsidRDefault="005671E2" w:rsidP="005671E2">
      <w:pPr>
        <w:pStyle w:val="aa"/>
      </w:pPr>
      <w:r w:rsidRPr="00EC3C24">
        <w:t xml:space="preserve">        ans += dp[n -k*(3 * j * j - j) / 2] * r;</w:t>
      </w:r>
    </w:p>
    <w:p w:rsidR="005671E2" w:rsidRPr="00EC3C24" w:rsidRDefault="005671E2" w:rsidP="005671E2">
      <w:pPr>
        <w:pStyle w:val="aa"/>
      </w:pPr>
      <w:r w:rsidRPr="00EC3C24">
        <w:t xml:space="preserve">        ans %= mod;</w:t>
      </w:r>
    </w:p>
    <w:p w:rsidR="005671E2" w:rsidRPr="00EC3C24" w:rsidRDefault="005671E2" w:rsidP="005671E2">
      <w:pPr>
        <w:pStyle w:val="aa"/>
      </w:pPr>
      <w:r w:rsidRPr="00EC3C24">
        <w:t xml:space="preserve">        ans = (ans+mod)%mod;</w:t>
      </w:r>
    </w:p>
    <w:p w:rsidR="005671E2" w:rsidRPr="00EC3C24" w:rsidRDefault="005671E2" w:rsidP="005671E2">
      <w:pPr>
        <w:pStyle w:val="aa"/>
      </w:pPr>
      <w:r w:rsidRPr="00EC3C24">
        <w:t xml:space="preserve">        if( n - k*(3 * j * j + j) / 2 &gt;= 0 )</w:t>
      </w:r>
    </w:p>
    <w:p w:rsidR="005671E2" w:rsidRPr="00EC3C24" w:rsidRDefault="005671E2" w:rsidP="005671E2">
      <w:pPr>
        <w:pStyle w:val="aa"/>
      </w:pPr>
      <w:r w:rsidRPr="00EC3C24">
        <w:t xml:space="preserve">        {</w:t>
      </w:r>
    </w:p>
    <w:p w:rsidR="005671E2" w:rsidRPr="00EC3C24" w:rsidRDefault="005671E2" w:rsidP="005671E2">
      <w:pPr>
        <w:pStyle w:val="aa"/>
      </w:pPr>
      <w:r w:rsidRPr="00EC3C24">
        <w:t xml:space="preserve">            ans += dp[n - k*(3 * j * j + j) / 2] * r;</w:t>
      </w:r>
    </w:p>
    <w:p w:rsidR="005671E2" w:rsidRPr="00EC3C24" w:rsidRDefault="005671E2" w:rsidP="005671E2">
      <w:pPr>
        <w:pStyle w:val="aa"/>
      </w:pPr>
      <w:r w:rsidRPr="00EC3C24">
        <w:t xml:space="preserve">            ans %= mod;</w:t>
      </w:r>
    </w:p>
    <w:p w:rsidR="005671E2" w:rsidRPr="00EC3C24" w:rsidRDefault="005671E2" w:rsidP="005671E2">
      <w:pPr>
        <w:pStyle w:val="aa"/>
      </w:pPr>
      <w:r w:rsidRPr="00EC3C24">
        <w:t xml:space="preserve">            ans = (ans+mod)%mod;</w:t>
      </w:r>
    </w:p>
    <w:p w:rsidR="005671E2" w:rsidRPr="00EC3C24" w:rsidRDefault="005671E2" w:rsidP="005671E2">
      <w:pPr>
        <w:pStyle w:val="aa"/>
      </w:pPr>
      <w:r w:rsidRPr="00EC3C24">
        <w:t xml:space="preserve">        }</w:t>
      </w:r>
    </w:p>
    <w:p w:rsidR="005671E2" w:rsidRPr="00EC3C24" w:rsidRDefault="005671E2" w:rsidP="005671E2">
      <w:pPr>
        <w:pStyle w:val="aa"/>
      </w:pPr>
      <w:r w:rsidRPr="00EC3C24">
        <w:t xml:space="preserve">    }</w:t>
      </w:r>
    </w:p>
    <w:p w:rsidR="005671E2" w:rsidRPr="00EC3C24" w:rsidRDefault="005671E2" w:rsidP="005671E2">
      <w:pPr>
        <w:pStyle w:val="aa"/>
        <w:ind w:firstLine="420"/>
      </w:pPr>
      <w:r w:rsidRPr="00EC3C24">
        <w:t>return ans;</w:t>
      </w:r>
    </w:p>
    <w:p w:rsidR="005671E2" w:rsidRDefault="005671E2" w:rsidP="005671E2">
      <w:pPr>
        <w:pStyle w:val="aa"/>
      </w:pPr>
      <w:r w:rsidRPr="00EC3C24">
        <w:t>}</w:t>
      </w:r>
    </w:p>
    <w:p w:rsidR="005671E2" w:rsidRPr="002F44E0" w:rsidRDefault="005671E2" w:rsidP="005671E2">
      <w:pPr>
        <w:pStyle w:val="2"/>
      </w:pPr>
      <w:bookmarkStart w:id="53" w:name="_Toc430980986"/>
      <w:bookmarkStart w:id="54" w:name="_Toc432261424"/>
      <w:r w:rsidRPr="002F44E0">
        <w:rPr>
          <w:rFonts w:hint="eastAsia"/>
        </w:rPr>
        <w:lastRenderedPageBreak/>
        <w:t>1</w:t>
      </w:r>
      <w:r>
        <w:rPr>
          <w:rFonts w:hint="eastAsia"/>
        </w:rPr>
        <w:t xml:space="preserve">4 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 w:rsidRPr="002F44E0">
        <w:t>baby_step giant_step</w:t>
      </w:r>
      <w:bookmarkEnd w:id="53"/>
      <w:bookmarkEnd w:id="54"/>
    </w:p>
    <w:p w:rsidR="005671E2" w:rsidRDefault="005671E2" w:rsidP="005671E2">
      <w:pPr>
        <w:pStyle w:val="aa"/>
      </w:pPr>
      <w:r>
        <w:t>(POJ 2417,3243)</w:t>
      </w:r>
    </w:p>
    <w:p w:rsidR="005671E2" w:rsidRDefault="005671E2" w:rsidP="005671E2">
      <w:pPr>
        <w:pStyle w:val="aa"/>
      </w:pPr>
      <w:r>
        <w:t>// a^x = b (mod n) n</w:t>
      </w:r>
      <w:r>
        <w:rPr>
          <w:rFonts w:hint="eastAsia"/>
        </w:rPr>
        <w:t>是素数和不是素数都可以</w:t>
      </w:r>
    </w:p>
    <w:p w:rsidR="005671E2" w:rsidRDefault="005671E2" w:rsidP="005671E2">
      <w:pPr>
        <w:pStyle w:val="aa"/>
      </w:pPr>
      <w:r>
        <w:t xml:space="preserve">// </w:t>
      </w:r>
      <w:r>
        <w:rPr>
          <w:rFonts w:hint="eastAsia"/>
        </w:rPr>
        <w:t>求解上式</w:t>
      </w:r>
      <w:r>
        <w:t xml:space="preserve"> 0&lt;=x &lt; n</w:t>
      </w:r>
      <w:r>
        <w:rPr>
          <w:rFonts w:hint="eastAsia"/>
        </w:rPr>
        <w:t>的解</w:t>
      </w:r>
    </w:p>
    <w:p w:rsidR="005671E2" w:rsidRDefault="005671E2" w:rsidP="005671E2">
      <w:pPr>
        <w:pStyle w:val="aa"/>
      </w:pPr>
    </w:p>
    <w:p w:rsidR="005671E2" w:rsidRPr="002F44E0" w:rsidRDefault="005671E2" w:rsidP="005671E2">
      <w:pPr>
        <w:pStyle w:val="aa"/>
      </w:pPr>
      <w:r w:rsidRPr="002F44E0">
        <w:t>#define MOD 76543</w:t>
      </w:r>
    </w:p>
    <w:p w:rsidR="005671E2" w:rsidRPr="002F44E0" w:rsidRDefault="005671E2" w:rsidP="005671E2">
      <w:pPr>
        <w:pStyle w:val="aa"/>
      </w:pPr>
      <w:r w:rsidRPr="002F44E0">
        <w:t>int hs[MOD],head[MOD],next[MOD],id[MOD],top;</w:t>
      </w:r>
    </w:p>
    <w:p w:rsidR="005671E2" w:rsidRPr="002F44E0" w:rsidRDefault="005671E2" w:rsidP="005671E2">
      <w:pPr>
        <w:pStyle w:val="aa"/>
      </w:pPr>
      <w:r w:rsidRPr="002F44E0">
        <w:t>void insert(int x,int y)</w:t>
      </w:r>
    </w:p>
    <w:p w:rsidR="005671E2" w:rsidRPr="002F44E0" w:rsidRDefault="005671E2" w:rsidP="005671E2">
      <w:pPr>
        <w:pStyle w:val="aa"/>
      </w:pPr>
      <w:r w:rsidRPr="002F44E0">
        <w:t>{</w:t>
      </w:r>
    </w:p>
    <w:p w:rsidR="005671E2" w:rsidRPr="002F44E0" w:rsidRDefault="005671E2" w:rsidP="005671E2">
      <w:pPr>
        <w:pStyle w:val="aa"/>
      </w:pPr>
      <w:r w:rsidRPr="002F44E0">
        <w:t xml:space="preserve">    int k = x%MOD;</w:t>
      </w:r>
    </w:p>
    <w:p w:rsidR="005671E2" w:rsidRPr="002F44E0" w:rsidRDefault="005671E2" w:rsidP="005671E2">
      <w:pPr>
        <w:pStyle w:val="aa"/>
      </w:pPr>
      <w:r w:rsidRPr="002F44E0">
        <w:t xml:space="preserve">    hs[top] = x, id[top] = y, next[top] = head[k], head[k] = top++;</w:t>
      </w:r>
    </w:p>
    <w:p w:rsidR="005671E2" w:rsidRPr="002F44E0" w:rsidRDefault="005671E2" w:rsidP="005671E2">
      <w:pPr>
        <w:pStyle w:val="aa"/>
      </w:pPr>
      <w:r w:rsidRPr="002F44E0">
        <w:t>}</w:t>
      </w:r>
    </w:p>
    <w:p w:rsidR="005671E2" w:rsidRPr="002F44E0" w:rsidRDefault="005671E2" w:rsidP="005671E2">
      <w:pPr>
        <w:pStyle w:val="aa"/>
      </w:pPr>
      <w:r w:rsidRPr="002F44E0">
        <w:t>int find(int x)</w:t>
      </w:r>
    </w:p>
    <w:p w:rsidR="005671E2" w:rsidRPr="002F44E0" w:rsidRDefault="005671E2" w:rsidP="005671E2">
      <w:pPr>
        <w:pStyle w:val="aa"/>
      </w:pPr>
      <w:r w:rsidRPr="002F44E0">
        <w:t>{</w:t>
      </w:r>
    </w:p>
    <w:p w:rsidR="005671E2" w:rsidRPr="002F44E0" w:rsidRDefault="005671E2" w:rsidP="005671E2">
      <w:pPr>
        <w:pStyle w:val="aa"/>
      </w:pPr>
      <w:r w:rsidRPr="002F44E0">
        <w:t xml:space="preserve">    int k = x%MOD;</w:t>
      </w:r>
    </w:p>
    <w:p w:rsidR="005671E2" w:rsidRPr="002F44E0" w:rsidRDefault="005671E2" w:rsidP="005671E2">
      <w:pPr>
        <w:pStyle w:val="aa"/>
      </w:pPr>
      <w:r w:rsidRPr="002F44E0">
        <w:t xml:space="preserve">    for(int i = head[k]; i != -1; i = next[i])</w:t>
      </w:r>
    </w:p>
    <w:p w:rsidR="005671E2" w:rsidRPr="002F44E0" w:rsidRDefault="005671E2" w:rsidP="005671E2">
      <w:pPr>
        <w:pStyle w:val="aa"/>
      </w:pPr>
      <w:r w:rsidRPr="002F44E0">
        <w:t xml:space="preserve">        if(hs[i] == x)</w:t>
      </w:r>
    </w:p>
    <w:p w:rsidR="005671E2" w:rsidRPr="002F44E0" w:rsidRDefault="005671E2" w:rsidP="005671E2">
      <w:pPr>
        <w:pStyle w:val="aa"/>
      </w:pPr>
      <w:r w:rsidRPr="002F44E0">
        <w:t xml:space="preserve">            return id[i];</w:t>
      </w:r>
    </w:p>
    <w:p w:rsidR="005671E2" w:rsidRPr="002F44E0" w:rsidRDefault="005671E2" w:rsidP="005671E2">
      <w:pPr>
        <w:pStyle w:val="aa"/>
      </w:pPr>
      <w:r w:rsidRPr="002F44E0">
        <w:t xml:space="preserve">    return -1;</w:t>
      </w:r>
    </w:p>
    <w:p w:rsidR="005671E2" w:rsidRPr="002F44E0" w:rsidRDefault="005671E2" w:rsidP="005671E2">
      <w:pPr>
        <w:pStyle w:val="aa"/>
      </w:pPr>
      <w:r w:rsidRPr="002F44E0">
        <w:t>}</w:t>
      </w:r>
    </w:p>
    <w:p w:rsidR="005671E2" w:rsidRPr="002F44E0" w:rsidRDefault="005671E2" w:rsidP="005671E2">
      <w:pPr>
        <w:pStyle w:val="aa"/>
      </w:pPr>
      <w:r w:rsidRPr="002F44E0">
        <w:t>int BSGS(int a,int b,int n)</w:t>
      </w:r>
    </w:p>
    <w:p w:rsidR="005671E2" w:rsidRPr="002F44E0" w:rsidRDefault="005671E2" w:rsidP="005671E2">
      <w:pPr>
        <w:pStyle w:val="aa"/>
      </w:pPr>
      <w:r w:rsidRPr="002F44E0">
        <w:t>{</w:t>
      </w:r>
    </w:p>
    <w:p w:rsidR="005671E2" w:rsidRPr="002F44E0" w:rsidRDefault="005671E2" w:rsidP="005671E2">
      <w:pPr>
        <w:pStyle w:val="aa"/>
      </w:pPr>
      <w:r w:rsidRPr="002F44E0">
        <w:t xml:space="preserve">    memset(head,-1,sizeof(head));</w:t>
      </w:r>
    </w:p>
    <w:p w:rsidR="005671E2" w:rsidRPr="002F44E0" w:rsidRDefault="005671E2" w:rsidP="005671E2">
      <w:pPr>
        <w:pStyle w:val="aa"/>
      </w:pPr>
      <w:r w:rsidRPr="002F44E0">
        <w:t xml:space="preserve">    top = 1;</w:t>
      </w:r>
    </w:p>
    <w:p w:rsidR="005671E2" w:rsidRPr="002F44E0" w:rsidRDefault="005671E2" w:rsidP="005671E2">
      <w:pPr>
        <w:pStyle w:val="aa"/>
      </w:pPr>
      <w:r w:rsidRPr="002F44E0">
        <w:t xml:space="preserve">    if(b == 1)return 0;</w:t>
      </w:r>
    </w:p>
    <w:p w:rsidR="005671E2" w:rsidRPr="002F44E0" w:rsidRDefault="005671E2" w:rsidP="005671E2">
      <w:pPr>
        <w:pStyle w:val="aa"/>
      </w:pPr>
      <w:r w:rsidRPr="002F44E0">
        <w:t xml:space="preserve">    int m = sqrt(n*1.0), j;</w:t>
      </w:r>
    </w:p>
    <w:p w:rsidR="005671E2" w:rsidRPr="002F44E0" w:rsidRDefault="005671E2" w:rsidP="005671E2">
      <w:pPr>
        <w:pStyle w:val="aa"/>
      </w:pPr>
      <w:r w:rsidRPr="002F44E0">
        <w:t xml:space="preserve">    long long x = 1, p = 1;</w:t>
      </w:r>
    </w:p>
    <w:p w:rsidR="005671E2" w:rsidRPr="002F44E0" w:rsidRDefault="005671E2" w:rsidP="005671E2">
      <w:pPr>
        <w:pStyle w:val="aa"/>
      </w:pPr>
      <w:r w:rsidRPr="002F44E0">
        <w:t xml:space="preserve">    for(int i = 0; i &lt; m; ++i, p = p*a%n) insert(p*b%n,i);</w:t>
      </w:r>
    </w:p>
    <w:p w:rsidR="005671E2" w:rsidRPr="002F44E0" w:rsidRDefault="005671E2" w:rsidP="005671E2">
      <w:pPr>
        <w:pStyle w:val="aa"/>
      </w:pPr>
      <w:r w:rsidRPr="002F44E0">
        <w:t xml:space="preserve">    for(long long i = m; ; i += m)</w:t>
      </w:r>
    </w:p>
    <w:p w:rsidR="005671E2" w:rsidRPr="002F44E0" w:rsidRDefault="005671E2" w:rsidP="005671E2">
      <w:pPr>
        <w:pStyle w:val="aa"/>
      </w:pPr>
      <w:r w:rsidRPr="002F44E0">
        <w:t xml:space="preserve">    {</w:t>
      </w:r>
    </w:p>
    <w:p w:rsidR="005671E2" w:rsidRPr="002F44E0" w:rsidRDefault="005671E2" w:rsidP="005671E2">
      <w:pPr>
        <w:pStyle w:val="aa"/>
      </w:pPr>
      <w:r w:rsidRPr="002F44E0">
        <w:t xml:space="preserve">        if( (j = find(x = x*p%n)) != -1 )return i-j;</w:t>
      </w:r>
    </w:p>
    <w:p w:rsidR="005671E2" w:rsidRPr="002F44E0" w:rsidRDefault="005671E2" w:rsidP="005671E2">
      <w:pPr>
        <w:pStyle w:val="aa"/>
      </w:pPr>
      <w:r w:rsidRPr="002F44E0">
        <w:t xml:space="preserve">        if(i &gt; n)break;</w:t>
      </w:r>
    </w:p>
    <w:p w:rsidR="005671E2" w:rsidRPr="002F44E0" w:rsidRDefault="005671E2" w:rsidP="005671E2">
      <w:pPr>
        <w:pStyle w:val="aa"/>
      </w:pPr>
      <w:r w:rsidRPr="002F44E0">
        <w:t xml:space="preserve">    }</w:t>
      </w:r>
    </w:p>
    <w:p w:rsidR="005671E2" w:rsidRPr="002F44E0" w:rsidRDefault="005671E2" w:rsidP="005671E2">
      <w:pPr>
        <w:pStyle w:val="aa"/>
      </w:pPr>
      <w:r w:rsidRPr="002F44E0">
        <w:t xml:space="preserve">    return -1;</w:t>
      </w:r>
    </w:p>
    <w:p w:rsidR="00DC3BAF" w:rsidRDefault="005671E2" w:rsidP="00716047">
      <w:pPr>
        <w:pStyle w:val="aa"/>
        <w:sectPr w:rsidR="00DC3BAF" w:rsidSect="005251BD">
          <w:headerReference w:type="default" r:id="rId53"/>
          <w:headerReference w:type="first" r:id="rId54"/>
          <w:pgSz w:w="11906" w:h="16838"/>
          <w:pgMar w:top="1440" w:right="1800" w:bottom="1440" w:left="1800" w:header="708" w:footer="708" w:gutter="0"/>
          <w:cols w:space="708"/>
          <w:docGrid w:type="lines" w:linePitch="360"/>
        </w:sectPr>
      </w:pPr>
      <w:r w:rsidRPr="002F44E0">
        <w:t>}</w:t>
      </w:r>
    </w:p>
    <w:p w:rsidR="00716047" w:rsidRPr="00716047" w:rsidRDefault="00716047" w:rsidP="00716047">
      <w:pPr>
        <w:pStyle w:val="aa"/>
      </w:pPr>
    </w:p>
    <w:p w:rsidR="00716047" w:rsidRPr="00716047" w:rsidRDefault="00716047" w:rsidP="00716047">
      <w:pPr>
        <w:pStyle w:val="1"/>
        <w:jc w:val="center"/>
        <w:rPr>
          <w:rFonts w:asciiTheme="majorEastAsia" w:eastAsiaTheme="majorEastAsia" w:hAnsiTheme="majorEastAsia"/>
          <w:sz w:val="36"/>
        </w:rPr>
      </w:pPr>
      <w:bookmarkStart w:id="55" w:name="_Toc431733905"/>
      <w:bookmarkStart w:id="56" w:name="_Toc432261425"/>
      <w:r w:rsidRPr="00716047">
        <w:rPr>
          <w:rFonts w:asciiTheme="majorEastAsia" w:eastAsiaTheme="majorEastAsia" w:hAnsiTheme="majorEastAsia" w:cs="宋体" w:hint="eastAsia"/>
          <w:sz w:val="36"/>
        </w:rPr>
        <w:t>二、图论部分</w:t>
      </w:r>
      <w:bookmarkEnd w:id="55"/>
      <w:bookmarkEnd w:id="56"/>
    </w:p>
    <w:p w:rsidR="00716047" w:rsidRPr="00041C44" w:rsidRDefault="00716047" w:rsidP="00716047">
      <w:pPr>
        <w:pStyle w:val="2"/>
      </w:pPr>
      <w:bookmarkStart w:id="57" w:name="_Toc431733906"/>
      <w:bookmarkStart w:id="58" w:name="_Toc432261426"/>
      <w:r w:rsidRPr="00041C44">
        <w:rPr>
          <w:rFonts w:hint="eastAsia"/>
        </w:rPr>
        <w:t>1</w:t>
      </w:r>
      <w:r w:rsidRPr="00041C44">
        <w:rPr>
          <w:rFonts w:hint="eastAsia"/>
        </w:rPr>
        <w:t>、</w:t>
      </w:r>
      <w:r w:rsidRPr="00041C44">
        <w:rPr>
          <w:rFonts w:hint="eastAsia"/>
        </w:rPr>
        <w:t>two_set</w:t>
      </w:r>
      <w:bookmarkEnd w:id="57"/>
      <w:bookmarkEnd w:id="58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E[2000000];</w:t>
      </w:r>
    </w:p>
    <w:p w:rsidR="00716047" w:rsidRDefault="00716047" w:rsidP="00716047">
      <w:pPr>
        <w:pStyle w:val="aa"/>
      </w:pPr>
      <w:r>
        <w:t>int p[mmax],num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rk[mmax],S[mmax];</w:t>
      </w:r>
    </w:p>
    <w:p w:rsidR="00716047" w:rsidRDefault="00716047" w:rsidP="00716047">
      <w:pPr>
        <w:pStyle w:val="aa"/>
      </w:pPr>
      <w:r>
        <w:t>int n,m,c;</w:t>
      </w:r>
    </w:p>
    <w:p w:rsidR="00716047" w:rsidRDefault="00716047" w:rsidP="00716047">
      <w:pPr>
        <w:pStyle w:val="aa"/>
      </w:pPr>
      <w:r>
        <w:t>bool dfs(int u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f(mark[u^1])</w:t>
      </w:r>
    </w:p>
    <w:p w:rsidR="00716047" w:rsidRDefault="00716047" w:rsidP="00716047">
      <w:pPr>
        <w:pStyle w:val="aa"/>
      </w:pPr>
      <w:r>
        <w:t xml:space="preserve">        return 0;</w:t>
      </w:r>
    </w:p>
    <w:p w:rsidR="00716047" w:rsidRDefault="00716047" w:rsidP="00716047">
      <w:pPr>
        <w:pStyle w:val="aa"/>
      </w:pPr>
      <w:r>
        <w:t xml:space="preserve">    if(mark[u])</w:t>
      </w:r>
    </w:p>
    <w:p w:rsidR="00716047" w:rsidRDefault="00716047" w:rsidP="00716047">
      <w:pPr>
        <w:pStyle w:val="aa"/>
      </w:pPr>
      <w:r>
        <w:t xml:space="preserve">        return 1;</w:t>
      </w:r>
    </w:p>
    <w:p w:rsidR="00716047" w:rsidRDefault="00716047" w:rsidP="00716047">
      <w:pPr>
        <w:pStyle w:val="aa"/>
      </w:pPr>
      <w:r>
        <w:t xml:space="preserve">    mark[u]=1;</w:t>
      </w:r>
    </w:p>
    <w:p w:rsidR="00716047" w:rsidRDefault="00716047" w:rsidP="00716047">
      <w:pPr>
        <w:pStyle w:val="aa"/>
      </w:pPr>
      <w:r>
        <w:t xml:space="preserve">    S[c++]=u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lastRenderedPageBreak/>
        <w:t xml:space="preserve">        if(!dfs(v))</w:t>
      </w:r>
    </w:p>
    <w:p w:rsidR="00716047" w:rsidRDefault="00716047" w:rsidP="00716047">
      <w:pPr>
        <w:pStyle w:val="aa"/>
      </w:pPr>
      <w:r>
        <w:t xml:space="preserve">            return 0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1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bool two_se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mark,0,sizeof mark);</w:t>
      </w:r>
    </w:p>
    <w:p w:rsidR="00716047" w:rsidRDefault="00716047" w:rsidP="00716047">
      <w:pPr>
        <w:pStyle w:val="aa"/>
      </w:pPr>
      <w:r>
        <w:t xml:space="preserve">    for(int i=0; i&lt;2*n; i+=2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!mark[i]&amp;&amp;!mark[i+1]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c=0;</w:t>
      </w:r>
    </w:p>
    <w:p w:rsidR="00716047" w:rsidRDefault="00716047" w:rsidP="00716047">
      <w:pPr>
        <w:pStyle w:val="aa"/>
      </w:pPr>
      <w:r>
        <w:t xml:space="preserve">            if(!dfs(i)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while(c&gt;0) mark[S[--c]]=0;</w:t>
      </w:r>
    </w:p>
    <w:p w:rsidR="00716047" w:rsidRDefault="00716047" w:rsidP="00716047">
      <w:pPr>
        <w:pStyle w:val="aa"/>
      </w:pPr>
      <w:r>
        <w:t xml:space="preserve">                if(!dfs(i+1)) return 0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1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scanf("%d %d",&amp;n,&amp;m)!=EOF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it();</w:t>
      </w:r>
    </w:p>
    <w:p w:rsidR="00716047" w:rsidRDefault="00716047" w:rsidP="00716047">
      <w:pPr>
        <w:pStyle w:val="aa"/>
      </w:pPr>
      <w:r>
        <w:t xml:space="preserve">        int id1,id2,c1,c2;</w:t>
      </w:r>
    </w:p>
    <w:p w:rsidR="00716047" w:rsidRDefault="00716047" w:rsidP="00716047">
      <w:pPr>
        <w:pStyle w:val="aa"/>
      </w:pPr>
      <w:r>
        <w:t xml:space="preserve">        for(int i=0; i&lt;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canf("%d %d %d %d",&amp;id1,&amp;id2,&amp;c1,&amp;c2);</w:t>
      </w:r>
    </w:p>
    <w:p w:rsidR="00716047" w:rsidRDefault="00716047" w:rsidP="00716047">
      <w:pPr>
        <w:pStyle w:val="aa"/>
      </w:pPr>
      <w:r>
        <w:t xml:space="preserve">            add(id1*2+c1,id2*2+(c2^1));</w:t>
      </w:r>
    </w:p>
    <w:p w:rsidR="00716047" w:rsidRDefault="00716047" w:rsidP="00716047">
      <w:pPr>
        <w:pStyle w:val="aa"/>
      </w:pPr>
      <w:r>
        <w:t xml:space="preserve">            add(id2*2+c2,id1*2+(c1^1)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if(two_set())</w:t>
      </w:r>
    </w:p>
    <w:p w:rsidR="00716047" w:rsidRDefault="00716047" w:rsidP="00716047">
      <w:pPr>
        <w:pStyle w:val="aa"/>
      </w:pPr>
      <w:r>
        <w:t xml:space="preserve">            puts("YES");</w:t>
      </w:r>
    </w:p>
    <w:p w:rsidR="00716047" w:rsidRDefault="00716047" w:rsidP="00716047">
      <w:pPr>
        <w:pStyle w:val="aa"/>
      </w:pPr>
      <w:r>
        <w:t xml:space="preserve">        else</w:t>
      </w:r>
    </w:p>
    <w:p w:rsidR="00716047" w:rsidRDefault="00716047" w:rsidP="00716047">
      <w:pPr>
        <w:pStyle w:val="aa"/>
      </w:pPr>
      <w:r>
        <w:t xml:space="preserve">            puts("NO");</w:t>
      </w:r>
    </w:p>
    <w:p w:rsidR="00716047" w:rsidRDefault="00716047" w:rsidP="00716047">
      <w:pPr>
        <w:pStyle w:val="aa"/>
      </w:pPr>
      <w:r>
        <w:lastRenderedPageBreak/>
        <w:t xml:space="preserve">    }</w:t>
      </w:r>
    </w:p>
    <w:p w:rsidR="00716047" w:rsidRDefault="00716047" w:rsidP="00716047">
      <w:pPr>
        <w:pStyle w:val="aa"/>
      </w:pPr>
      <w:r>
        <w:t xml:space="preserve">    return 0;</w:t>
      </w:r>
    </w:p>
    <w:p w:rsidR="00716047" w:rsidRPr="004D04A0" w:rsidRDefault="00716047" w:rsidP="00716047">
      <w:pPr>
        <w:pStyle w:val="aa"/>
      </w:pPr>
      <w:r>
        <w:t>}</w:t>
      </w:r>
    </w:p>
    <w:p w:rsidR="00716047" w:rsidRPr="0043399E" w:rsidRDefault="00716047" w:rsidP="00716047">
      <w:pPr>
        <w:pStyle w:val="2"/>
      </w:pPr>
      <w:bookmarkStart w:id="59" w:name="_Toc431733907"/>
      <w:bookmarkStart w:id="60" w:name="_Toc432261427"/>
      <w:r w:rsidRPr="0043399E">
        <w:rPr>
          <w:rFonts w:hint="eastAsia"/>
        </w:rPr>
        <w:t>2</w:t>
      </w:r>
      <w:r w:rsidRPr="0043399E">
        <w:rPr>
          <w:rFonts w:hint="eastAsia"/>
        </w:rPr>
        <w:t>、连通性问题</w:t>
      </w:r>
      <w:bookmarkEnd w:id="59"/>
      <w:bookmarkEnd w:id="60"/>
    </w:p>
    <w:p w:rsidR="00716047" w:rsidRPr="00781C96" w:rsidRDefault="00716047" w:rsidP="00716047">
      <w:pPr>
        <w:pStyle w:val="3"/>
        <w:rPr>
          <w:sz w:val="22"/>
        </w:rPr>
      </w:pPr>
      <w:bookmarkStart w:id="61" w:name="_Toc431733908"/>
      <w:bookmarkStart w:id="62" w:name="_Toc432261428"/>
      <w:r w:rsidRPr="00781C96">
        <w:rPr>
          <w:rFonts w:hint="eastAsia"/>
          <w:sz w:val="22"/>
        </w:rPr>
        <w:t>2.1</w:t>
      </w:r>
      <w:r w:rsidRPr="00781C96">
        <w:rPr>
          <w:rFonts w:hint="eastAsia"/>
          <w:sz w:val="22"/>
        </w:rPr>
        <w:t>桥、割点、边双联通</w:t>
      </w:r>
      <w:bookmarkEnd w:id="61"/>
      <w:bookmarkEnd w:id="62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en,next;</w:t>
      </w:r>
    </w:p>
    <w:p w:rsidR="00716047" w:rsidRDefault="00716047" w:rsidP="00716047">
      <w:pPr>
        <w:pStyle w:val="aa"/>
      </w:pPr>
      <w:r>
        <w:t xml:space="preserve">    bool vis,fg;</w:t>
      </w:r>
    </w:p>
    <w:p w:rsidR="00716047" w:rsidRDefault="00716047" w:rsidP="00716047">
      <w:pPr>
        <w:pStyle w:val="aa"/>
      </w:pPr>
      <w:r>
        <w:t>} E[2*mmax];</w:t>
      </w:r>
    </w:p>
    <w:p w:rsidR="00716047" w:rsidRDefault="00716047" w:rsidP="00716047">
      <w:pPr>
        <w:pStyle w:val="aa"/>
      </w:pPr>
      <w:r>
        <w:t>int p[mmax],num;</w:t>
      </w:r>
    </w:p>
    <w:p w:rsidR="00716047" w:rsidRDefault="00716047" w:rsidP="00716047">
      <w:pPr>
        <w:pStyle w:val="aa"/>
      </w:pPr>
      <w:r>
        <w:t>void add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vis=0;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fg=0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dfn[mmax],low[mmax];</w:t>
      </w:r>
    </w:p>
    <w:p w:rsidR="00716047" w:rsidRDefault="00716047" w:rsidP="00716047">
      <w:pPr>
        <w:pStyle w:val="aa"/>
      </w:pPr>
      <w:r>
        <w:t>bool iscut[mmax];</w:t>
      </w:r>
    </w:p>
    <w:p w:rsidR="00716047" w:rsidRDefault="00716047" w:rsidP="00716047">
      <w:pPr>
        <w:pStyle w:val="aa"/>
      </w:pPr>
      <w:r>
        <w:t>int times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times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rPr>
          <w:rFonts w:hint="eastAsia"/>
        </w:rPr>
        <w:t>void dfs(int u) //</w:t>
      </w:r>
      <w:r>
        <w:rPr>
          <w:rFonts w:hint="eastAsia"/>
        </w:rPr>
        <w:t>求桥</w:t>
      </w:r>
      <w:r>
        <w:rPr>
          <w:rFonts w:hint="eastAsia"/>
        </w:rPr>
        <w:t xml:space="preserve"> </w:t>
      </w:r>
      <w:r>
        <w:rPr>
          <w:rFonts w:hint="eastAsia"/>
        </w:rPr>
        <w:t>割点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child=0;</w:t>
      </w:r>
    </w:p>
    <w:p w:rsidR="00716047" w:rsidRDefault="00716047" w:rsidP="00716047">
      <w:pPr>
        <w:pStyle w:val="aa"/>
      </w:pPr>
      <w:r>
        <w:t xml:space="preserve">    dfn[u]=low[u]=++times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!E[i].vis)</w:t>
      </w:r>
    </w:p>
    <w:p w:rsidR="00716047" w:rsidRDefault="00716047" w:rsidP="00716047">
      <w:pPr>
        <w:pStyle w:val="aa"/>
      </w:pPr>
      <w:r>
        <w:lastRenderedPageBreak/>
        <w:t xml:space="preserve">        {</w:t>
      </w:r>
    </w:p>
    <w:p w:rsidR="00716047" w:rsidRDefault="00716047" w:rsidP="00716047">
      <w:pPr>
        <w:pStyle w:val="aa"/>
      </w:pPr>
      <w:r>
        <w:t xml:space="preserve">            E[i].vis=E[i^1].vis=1;</w:t>
      </w:r>
    </w:p>
    <w:p w:rsidR="00716047" w:rsidRDefault="00716047" w:rsidP="00716047">
      <w:pPr>
        <w:pStyle w:val="aa"/>
      </w:pPr>
      <w:r>
        <w:t xml:space="preserve">            int v=E[i].en;</w:t>
      </w:r>
    </w:p>
    <w:p w:rsidR="00716047" w:rsidRDefault="00716047" w:rsidP="00716047">
      <w:pPr>
        <w:pStyle w:val="aa"/>
      </w:pPr>
      <w:r>
        <w:t xml:space="preserve">            if(!dfn[v]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child++;</w:t>
      </w:r>
    </w:p>
    <w:p w:rsidR="00716047" w:rsidRDefault="00716047" w:rsidP="00716047">
      <w:pPr>
        <w:pStyle w:val="aa"/>
      </w:pPr>
      <w:r>
        <w:t xml:space="preserve">                dfs(v);</w:t>
      </w:r>
    </w:p>
    <w:p w:rsidR="00716047" w:rsidRDefault="00716047" w:rsidP="00716047">
      <w:pPr>
        <w:pStyle w:val="aa"/>
      </w:pPr>
      <w:r>
        <w:t xml:space="preserve">                low[u]=min(low[v],low[u]);</w:t>
      </w:r>
    </w:p>
    <w:p w:rsidR="00716047" w:rsidRDefault="00716047" w:rsidP="00716047">
      <w:pPr>
        <w:pStyle w:val="aa"/>
      </w:pPr>
      <w:r>
        <w:t xml:space="preserve">                if(low[v]&gt;dfn[u])</w:t>
      </w:r>
    </w:p>
    <w:p w:rsidR="00716047" w:rsidRDefault="00716047" w:rsidP="00716047">
      <w:pPr>
        <w:pStyle w:val="aa"/>
      </w:pPr>
      <w:r>
        <w:t xml:space="preserve">                {</w:t>
      </w:r>
    </w:p>
    <w:p w:rsidR="00716047" w:rsidRDefault="00716047" w:rsidP="00716047">
      <w:pPr>
        <w:pStyle w:val="aa"/>
      </w:pPr>
      <w:r>
        <w:t xml:space="preserve">                    E[i].fg=1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            E[i^1].fg=1;// </w:t>
      </w:r>
      <w:r>
        <w:rPr>
          <w:rFonts w:hint="eastAsia"/>
        </w:rPr>
        <w:t>标记为桥</w:t>
      </w:r>
    </w:p>
    <w:p w:rsidR="00716047" w:rsidRDefault="00716047" w:rsidP="00716047">
      <w:pPr>
        <w:pStyle w:val="aa"/>
      </w:pPr>
      <w:r>
        <w:t xml:space="preserve">                }</w:t>
      </w:r>
    </w:p>
    <w:p w:rsidR="00716047" w:rsidRDefault="00716047" w:rsidP="00716047">
      <w:pPr>
        <w:pStyle w:val="aa"/>
      </w:pPr>
      <w:r>
        <w:t xml:space="preserve">                if(low[v]&gt;=dnf[u])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            iscut[u]=1;  //</w:t>
      </w:r>
      <w:r>
        <w:rPr>
          <w:rFonts w:hint="eastAsia"/>
        </w:rPr>
        <w:t>标记为割点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    else</w:t>
      </w:r>
    </w:p>
    <w:p w:rsidR="00716047" w:rsidRDefault="00716047" w:rsidP="00716047">
      <w:pPr>
        <w:pStyle w:val="aa"/>
      </w:pPr>
      <w:r>
        <w:t xml:space="preserve">                low[u]=min(low[u],dfn[v]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3"/>
        <w:rPr>
          <w:sz w:val="22"/>
        </w:rPr>
      </w:pPr>
      <w:bookmarkStart w:id="63" w:name="_Toc431733909"/>
      <w:bookmarkStart w:id="64" w:name="_Toc432261429"/>
      <w:r w:rsidRPr="00781C96">
        <w:rPr>
          <w:rFonts w:hint="eastAsia"/>
          <w:sz w:val="22"/>
        </w:rPr>
        <w:t xml:space="preserve">2.2 </w:t>
      </w:r>
      <w:r w:rsidRPr="00781C96">
        <w:rPr>
          <w:rFonts w:hint="eastAsia"/>
          <w:sz w:val="22"/>
        </w:rPr>
        <w:t>点双连通</w:t>
      </w:r>
      <w:bookmarkEnd w:id="63"/>
      <w:bookmarkEnd w:id="64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en,next;</w:t>
      </w:r>
    </w:p>
    <w:p w:rsidR="00716047" w:rsidRDefault="00716047" w:rsidP="00716047">
      <w:pPr>
        <w:pStyle w:val="aa"/>
      </w:pPr>
      <w:r>
        <w:t>} E[2*mmax];</w:t>
      </w:r>
    </w:p>
    <w:p w:rsidR="00716047" w:rsidRDefault="00716047" w:rsidP="00716047">
      <w:pPr>
        <w:pStyle w:val="aa"/>
      </w:pPr>
      <w:r>
        <w:t>int num,p[mmax];</w:t>
      </w:r>
    </w:p>
    <w:p w:rsidR="00716047" w:rsidRDefault="00716047" w:rsidP="00716047">
      <w:pPr>
        <w:pStyle w:val="aa"/>
      </w:pPr>
      <w:r>
        <w:t>void add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lastRenderedPageBreak/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dfn[mmax],low[mmax]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int times,bcc_cnt;  // </w:t>
      </w:r>
      <w:r>
        <w:rPr>
          <w:rFonts w:hint="eastAsia"/>
        </w:rPr>
        <w:t>时间戳</w:t>
      </w:r>
      <w:r>
        <w:rPr>
          <w:rFonts w:hint="eastAsia"/>
        </w:rPr>
        <w:t xml:space="preserve"> bcc</w:t>
      </w:r>
      <w:r>
        <w:rPr>
          <w:rFonts w:hint="eastAsia"/>
        </w:rPr>
        <w:t>个数</w:t>
      </w:r>
      <w:r>
        <w:rPr>
          <w:rFonts w:hint="eastAsia"/>
        </w:rPr>
        <w:t xml:space="preserve"> </w:t>
      </w:r>
    </w:p>
    <w:p w:rsidR="00716047" w:rsidRDefault="00716047" w:rsidP="00716047">
      <w:pPr>
        <w:pStyle w:val="aa"/>
      </w:pPr>
      <w:r>
        <w:t>stack&lt;node&gt;S;</w:t>
      </w:r>
    </w:p>
    <w:p w:rsidR="00716047" w:rsidRDefault="00716047" w:rsidP="00716047">
      <w:pPr>
        <w:pStyle w:val="aa"/>
      </w:pPr>
      <w:r>
        <w:t>int bcc[mmax];</w:t>
      </w:r>
    </w:p>
    <w:p w:rsidR="00716047" w:rsidRDefault="00716047" w:rsidP="00716047">
      <w:pPr>
        <w:pStyle w:val="aa"/>
      </w:pPr>
      <w:r>
        <w:t>set&lt;int&gt;Q[mmax];</w:t>
      </w:r>
    </w:p>
    <w:p w:rsidR="00716047" w:rsidRDefault="00716047" w:rsidP="00716047">
      <w:pPr>
        <w:pStyle w:val="aa"/>
      </w:pPr>
      <w:r>
        <w:t>void dfs(int u,int fa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dfn[u]=low[u]=++times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f(!dfn[v]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.push(E[i]);</w:t>
      </w:r>
    </w:p>
    <w:p w:rsidR="00716047" w:rsidRDefault="00716047" w:rsidP="00716047">
      <w:pPr>
        <w:pStyle w:val="aa"/>
      </w:pPr>
      <w:r>
        <w:t xml:space="preserve">            dfs(v,u);</w:t>
      </w:r>
    </w:p>
    <w:p w:rsidR="00716047" w:rsidRDefault="00716047" w:rsidP="00716047">
      <w:pPr>
        <w:pStyle w:val="aa"/>
      </w:pPr>
      <w:r>
        <w:t xml:space="preserve">            low[u]=min(low[u],low[v]);</w:t>
      </w:r>
    </w:p>
    <w:p w:rsidR="00716047" w:rsidRDefault="00716047" w:rsidP="00716047">
      <w:pPr>
        <w:pStyle w:val="aa"/>
      </w:pPr>
      <w:r>
        <w:t xml:space="preserve">            if(low[v]&gt;=dfn[u]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bcc_cnt++;</w:t>
      </w:r>
    </w:p>
    <w:p w:rsidR="00716047" w:rsidRDefault="00716047" w:rsidP="00716047">
      <w:pPr>
        <w:pStyle w:val="aa"/>
      </w:pPr>
      <w:r>
        <w:t xml:space="preserve">                Q[bcc_cnt].clear();</w:t>
      </w:r>
    </w:p>
    <w:p w:rsidR="00716047" w:rsidRDefault="00716047" w:rsidP="00716047">
      <w:pPr>
        <w:pStyle w:val="aa"/>
      </w:pPr>
      <w:r>
        <w:t xml:space="preserve">                while(1)</w:t>
      </w:r>
    </w:p>
    <w:p w:rsidR="00716047" w:rsidRDefault="00716047" w:rsidP="00716047">
      <w:pPr>
        <w:pStyle w:val="aa"/>
      </w:pPr>
      <w:r>
        <w:t xml:space="preserve">                {</w:t>
      </w:r>
    </w:p>
    <w:p w:rsidR="00716047" w:rsidRDefault="00716047" w:rsidP="00716047">
      <w:pPr>
        <w:pStyle w:val="aa"/>
      </w:pPr>
      <w:r>
        <w:t xml:space="preserve">                    node x=S.top();</w:t>
      </w:r>
    </w:p>
    <w:p w:rsidR="00716047" w:rsidRDefault="00716047" w:rsidP="00716047">
      <w:pPr>
        <w:pStyle w:val="aa"/>
      </w:pPr>
      <w:r>
        <w:t xml:space="preserve">                    S.pop();</w:t>
      </w:r>
    </w:p>
    <w:p w:rsidR="00716047" w:rsidRDefault="00716047" w:rsidP="00716047">
      <w:pPr>
        <w:pStyle w:val="aa"/>
      </w:pPr>
      <w:r>
        <w:t xml:space="preserve">                    bcc[bcc_cnt]++;</w:t>
      </w:r>
    </w:p>
    <w:p w:rsidR="00716047" w:rsidRDefault="00716047" w:rsidP="00716047">
      <w:pPr>
        <w:pStyle w:val="aa"/>
      </w:pPr>
      <w:r>
        <w:t xml:space="preserve">                    Q[bcc_cnt].insert(x.st);</w:t>
      </w:r>
    </w:p>
    <w:p w:rsidR="00716047" w:rsidRDefault="00716047" w:rsidP="00716047">
      <w:pPr>
        <w:pStyle w:val="aa"/>
      </w:pPr>
      <w:r>
        <w:t xml:space="preserve">                    Q[bcc_cnt].insert(x.en);</w:t>
      </w:r>
    </w:p>
    <w:p w:rsidR="00716047" w:rsidRDefault="00716047" w:rsidP="00716047">
      <w:pPr>
        <w:pStyle w:val="aa"/>
      </w:pPr>
      <w:r>
        <w:t xml:space="preserve">                    if(x.st==u&amp;&amp;x.en==v)</w:t>
      </w:r>
    </w:p>
    <w:p w:rsidR="00716047" w:rsidRDefault="00716047" w:rsidP="00716047">
      <w:pPr>
        <w:pStyle w:val="aa"/>
      </w:pPr>
      <w:r>
        <w:t xml:space="preserve">                        break;</w:t>
      </w:r>
    </w:p>
    <w:p w:rsidR="00716047" w:rsidRDefault="00716047" w:rsidP="00716047">
      <w:pPr>
        <w:pStyle w:val="aa"/>
      </w:pPr>
      <w:r>
        <w:t xml:space="preserve">                }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else if(dfn[v]&lt;dfn[u]&amp;&amp;v!=fa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.push(E[i]);</w:t>
      </w:r>
    </w:p>
    <w:p w:rsidR="00716047" w:rsidRDefault="00716047" w:rsidP="00716047">
      <w:pPr>
        <w:pStyle w:val="aa"/>
      </w:pPr>
      <w:r>
        <w:t xml:space="preserve">            low[u]=min(low[u],dfn[v]);</w:t>
      </w:r>
    </w:p>
    <w:p w:rsidR="00716047" w:rsidRDefault="00716047" w:rsidP="00716047">
      <w:pPr>
        <w:pStyle w:val="aa"/>
      </w:pPr>
      <w:r>
        <w:lastRenderedPageBreak/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Pr="0043399E" w:rsidRDefault="00716047" w:rsidP="00716047">
      <w:pPr>
        <w:pStyle w:val="3"/>
        <w:rPr>
          <w:sz w:val="22"/>
        </w:rPr>
      </w:pPr>
      <w:bookmarkStart w:id="65" w:name="_Toc431733910"/>
      <w:bookmarkStart w:id="66" w:name="_Toc432261430"/>
      <w:r w:rsidRPr="0043399E">
        <w:rPr>
          <w:rFonts w:hint="eastAsia"/>
          <w:sz w:val="22"/>
        </w:rPr>
        <w:t xml:space="preserve">2.3 </w:t>
      </w:r>
      <w:r w:rsidRPr="0043399E">
        <w:rPr>
          <w:rFonts w:hint="eastAsia"/>
          <w:sz w:val="22"/>
        </w:rPr>
        <w:t>强联通</w:t>
      </w:r>
      <w:bookmarkEnd w:id="65"/>
      <w:bookmarkEnd w:id="66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E[50010];</w:t>
      </w:r>
    </w:p>
    <w:p w:rsidR="00716047" w:rsidRDefault="00716047" w:rsidP="00716047">
      <w:pPr>
        <w:pStyle w:val="aa"/>
      </w:pPr>
      <w:r>
        <w:t>int p[mmax];</w:t>
      </w:r>
    </w:p>
    <w:p w:rsidR="00716047" w:rsidRDefault="00716047" w:rsidP="00716047">
      <w:pPr>
        <w:pStyle w:val="aa"/>
      </w:pPr>
      <w:r>
        <w:t>int num;</w:t>
      </w:r>
    </w:p>
    <w:p w:rsidR="00716047" w:rsidRDefault="00716047" w:rsidP="00716047">
      <w:pPr>
        <w:pStyle w:val="aa"/>
      </w:pPr>
      <w:r>
        <w:t>void add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fa[mmax],dfn[mmax],low[mmax];</w:t>
      </w:r>
    </w:p>
    <w:p w:rsidR="00716047" w:rsidRDefault="00716047" w:rsidP="00716047">
      <w:pPr>
        <w:pStyle w:val="aa"/>
      </w:pPr>
      <w:r>
        <w:t>int Q[mmax];</w:t>
      </w:r>
    </w:p>
    <w:p w:rsidR="00716047" w:rsidRDefault="00716047" w:rsidP="00716047">
      <w:pPr>
        <w:pStyle w:val="aa"/>
      </w:pPr>
      <w:r>
        <w:t>int pp,times;</w:t>
      </w:r>
    </w:p>
    <w:p w:rsidR="00716047" w:rsidRDefault="00716047" w:rsidP="00716047">
      <w:pPr>
        <w:pStyle w:val="aa"/>
      </w:pPr>
      <w:r>
        <w:t>bool instack[mmax];</w:t>
      </w:r>
    </w:p>
    <w:p w:rsidR="00716047" w:rsidRDefault="00716047" w:rsidP="00716047">
      <w:pPr>
        <w:pStyle w:val="aa"/>
      </w:pPr>
      <w:r>
        <w:t>int find(int x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return fa[x]==x?x:fa[x]=find(fa[x])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tarjin(int u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</w:p>
    <w:p w:rsidR="00716047" w:rsidRDefault="00716047" w:rsidP="00716047">
      <w:pPr>
        <w:pStyle w:val="aa"/>
      </w:pPr>
      <w:r>
        <w:t xml:space="preserve">    dfn[u]=low[u]=++times;</w:t>
      </w:r>
    </w:p>
    <w:p w:rsidR="00716047" w:rsidRDefault="00716047" w:rsidP="00716047">
      <w:pPr>
        <w:pStyle w:val="aa"/>
      </w:pPr>
      <w:r>
        <w:t xml:space="preserve">    Q[++pp]=u;</w:t>
      </w:r>
    </w:p>
    <w:p w:rsidR="00716047" w:rsidRDefault="00716047" w:rsidP="00716047">
      <w:pPr>
        <w:pStyle w:val="aa"/>
      </w:pPr>
      <w:r>
        <w:t xml:space="preserve">    instack[u]=1;</w:t>
      </w:r>
    </w:p>
    <w:p w:rsidR="00716047" w:rsidRDefault="00716047" w:rsidP="00716047">
      <w:pPr>
        <w:pStyle w:val="aa"/>
      </w:pPr>
      <w:r>
        <w:lastRenderedPageBreak/>
        <w:t xml:space="preserve">    for(int i=p[u];i+1;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f(!dfn[v]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tarjin(v);</w:t>
      </w:r>
    </w:p>
    <w:p w:rsidR="00716047" w:rsidRDefault="00716047" w:rsidP="00716047">
      <w:pPr>
        <w:pStyle w:val="aa"/>
      </w:pPr>
      <w:r>
        <w:t xml:space="preserve">            if(low[u]&gt;low[v])</w:t>
      </w:r>
    </w:p>
    <w:p w:rsidR="00716047" w:rsidRDefault="00716047" w:rsidP="00716047">
      <w:pPr>
        <w:pStyle w:val="aa"/>
      </w:pPr>
      <w:r>
        <w:t xml:space="preserve">                low[u]=low[v]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else if(instack[v])</w:t>
      </w:r>
    </w:p>
    <w:p w:rsidR="00716047" w:rsidRDefault="00716047" w:rsidP="00716047">
      <w:pPr>
        <w:pStyle w:val="aa"/>
      </w:pPr>
      <w:r>
        <w:t xml:space="preserve">            low[u]=min(low[u],dfn[v]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if(dfn[u]==low[u]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while(pp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nt x=Q[pp--];</w:t>
      </w:r>
    </w:p>
    <w:p w:rsidR="00716047" w:rsidRDefault="00716047" w:rsidP="00716047">
      <w:pPr>
        <w:pStyle w:val="aa"/>
      </w:pPr>
      <w:r>
        <w:t xml:space="preserve">            instack[x]=0;</w:t>
      </w:r>
    </w:p>
    <w:p w:rsidR="00716047" w:rsidRDefault="00716047" w:rsidP="00716047">
      <w:pPr>
        <w:pStyle w:val="aa"/>
      </w:pPr>
      <w:r>
        <w:t xml:space="preserve">            if(x==u)</w:t>
      </w:r>
    </w:p>
    <w:p w:rsidR="00716047" w:rsidRDefault="00716047" w:rsidP="00716047">
      <w:pPr>
        <w:pStyle w:val="aa"/>
      </w:pPr>
      <w:r>
        <w:t xml:space="preserve">                break;</w:t>
      </w:r>
    </w:p>
    <w:p w:rsidR="00716047" w:rsidRDefault="00716047" w:rsidP="00716047">
      <w:pPr>
        <w:pStyle w:val="aa"/>
      </w:pPr>
      <w:r>
        <w:t xml:space="preserve">            int xx=find(x);</w:t>
      </w:r>
    </w:p>
    <w:p w:rsidR="00716047" w:rsidRDefault="00716047" w:rsidP="00716047">
      <w:pPr>
        <w:pStyle w:val="aa"/>
      </w:pPr>
      <w:r>
        <w:t xml:space="preserve">            fa[xx]=u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2"/>
      </w:pPr>
      <w:bookmarkStart w:id="67" w:name="_Toc397276097"/>
      <w:bookmarkStart w:id="68" w:name="_Toc431733911"/>
      <w:bookmarkStart w:id="69" w:name="_Toc432261431"/>
      <w:r w:rsidRPr="00781C96">
        <w:rPr>
          <w:rFonts w:hint="eastAsia"/>
        </w:rPr>
        <w:t>3</w:t>
      </w:r>
      <w:r w:rsidRPr="00781C96">
        <w:rPr>
          <w:rFonts w:hint="eastAsia"/>
        </w:rPr>
        <w:t>、混合欧拉回路</w:t>
      </w:r>
      <w:bookmarkEnd w:id="67"/>
      <w:bookmarkEnd w:id="68"/>
      <w:bookmarkEnd w:id="69"/>
    </w:p>
    <w:p w:rsidR="00716047" w:rsidRPr="00F36B72" w:rsidRDefault="00716047" w:rsidP="00716047">
      <w:pPr>
        <w:pStyle w:val="ac"/>
      </w:pPr>
      <w:r w:rsidRPr="00F36B72">
        <w:rPr>
          <w:rFonts w:hint="eastAsia"/>
        </w:rPr>
        <w:t>要判断一个混合图</w:t>
      </w:r>
      <w:r w:rsidRPr="00F36B72">
        <w:rPr>
          <w:rFonts w:hint="eastAsia"/>
        </w:rPr>
        <w:t>G</w:t>
      </w:r>
      <w:r w:rsidRPr="00F36B72">
        <w:rPr>
          <w:rFonts w:hint="eastAsia"/>
        </w:rPr>
        <w:t>（</w:t>
      </w:r>
      <w:r w:rsidRPr="00F36B72">
        <w:rPr>
          <w:rFonts w:hint="eastAsia"/>
        </w:rPr>
        <w:t>V,E</w:t>
      </w:r>
      <w:r w:rsidRPr="00F36B72">
        <w:rPr>
          <w:rFonts w:hint="eastAsia"/>
        </w:rPr>
        <w:t>）（既有有向边又有无向边）是欧拉图，方法如下：</w:t>
      </w:r>
      <w:r w:rsidRPr="00F36B72">
        <w:rPr>
          <w:rFonts w:hint="eastAsia"/>
        </w:rPr>
        <w:t xml:space="preserve"> </w:t>
      </w:r>
    </w:p>
    <w:p w:rsidR="00716047" w:rsidRPr="00F36B72" w:rsidRDefault="00716047" w:rsidP="00716047">
      <w:pPr>
        <w:pStyle w:val="ac"/>
      </w:pPr>
      <w:r w:rsidRPr="00F36B72">
        <w:rPr>
          <w:rFonts w:hint="eastAsia"/>
        </w:rPr>
        <w:t>假设有一张图有向图</w:t>
      </w:r>
      <w:r w:rsidRPr="00F36B72">
        <w:rPr>
          <w:rFonts w:hint="eastAsia"/>
        </w:rPr>
        <w:t>G'</w:t>
      </w:r>
      <w:r w:rsidRPr="00F36B72">
        <w:rPr>
          <w:rFonts w:hint="eastAsia"/>
        </w:rPr>
        <w:t>，在不论方向的情况下它与</w:t>
      </w:r>
      <w:r w:rsidRPr="00F36B72">
        <w:rPr>
          <w:rFonts w:hint="eastAsia"/>
        </w:rPr>
        <w:t>G</w:t>
      </w:r>
      <w:r w:rsidRPr="00F36B72">
        <w:rPr>
          <w:rFonts w:hint="eastAsia"/>
        </w:rPr>
        <w:t>同构。并且</w:t>
      </w:r>
      <w:r w:rsidRPr="00F36B72">
        <w:rPr>
          <w:rFonts w:hint="eastAsia"/>
        </w:rPr>
        <w:t>G'</w:t>
      </w:r>
      <w:r w:rsidRPr="00F36B72">
        <w:rPr>
          <w:rFonts w:hint="eastAsia"/>
        </w:rPr>
        <w:t>包含了</w:t>
      </w:r>
      <w:r w:rsidRPr="00F36B72">
        <w:rPr>
          <w:rFonts w:hint="eastAsia"/>
        </w:rPr>
        <w:t>G</w:t>
      </w:r>
      <w:r w:rsidRPr="00F36B72">
        <w:rPr>
          <w:rFonts w:hint="eastAsia"/>
        </w:rPr>
        <w:t>的所有有向边。那么如果存在一个图</w:t>
      </w:r>
      <w:r w:rsidRPr="00F36B72">
        <w:rPr>
          <w:rFonts w:hint="eastAsia"/>
        </w:rPr>
        <w:t>G'</w:t>
      </w:r>
      <w:r w:rsidRPr="00F36B72">
        <w:rPr>
          <w:rFonts w:hint="eastAsia"/>
        </w:rPr>
        <w:t>使得</w:t>
      </w:r>
      <w:r w:rsidRPr="00F36B72">
        <w:rPr>
          <w:rFonts w:hint="eastAsia"/>
        </w:rPr>
        <w:t>G'</w:t>
      </w:r>
      <w:r w:rsidRPr="00F36B72">
        <w:rPr>
          <w:rFonts w:hint="eastAsia"/>
        </w:rPr>
        <w:t>存在欧拉回路，那么</w:t>
      </w:r>
      <w:r w:rsidRPr="00F36B72">
        <w:rPr>
          <w:rFonts w:hint="eastAsia"/>
        </w:rPr>
        <w:t>G</w:t>
      </w:r>
      <w:r w:rsidRPr="00F36B72">
        <w:rPr>
          <w:rFonts w:hint="eastAsia"/>
        </w:rPr>
        <w:t>就存在欧拉回路。</w:t>
      </w:r>
      <w:r w:rsidRPr="00F36B72">
        <w:rPr>
          <w:rFonts w:hint="eastAsia"/>
        </w:rPr>
        <w:t xml:space="preserve"> </w:t>
      </w:r>
    </w:p>
    <w:p w:rsidR="00716047" w:rsidRPr="00F36B72" w:rsidRDefault="00716047" w:rsidP="00716047">
      <w:pPr>
        <w:pStyle w:val="ac"/>
      </w:pPr>
      <w:r w:rsidRPr="00F36B72">
        <w:rPr>
          <w:rFonts w:hint="eastAsia"/>
        </w:rPr>
        <w:t>其思路就将混合图转换成有向图判断。实现的时候，我们使用网络流的模型。现任意构造一个</w:t>
      </w:r>
      <w:r w:rsidRPr="00F36B72">
        <w:rPr>
          <w:rFonts w:hint="eastAsia"/>
        </w:rPr>
        <w:t>G'</w:t>
      </w:r>
      <w:r w:rsidRPr="00F36B72">
        <w:rPr>
          <w:rFonts w:hint="eastAsia"/>
        </w:rPr>
        <w:t>。用</w:t>
      </w:r>
      <w:r w:rsidRPr="00F36B72">
        <w:rPr>
          <w:rFonts w:hint="eastAsia"/>
        </w:rPr>
        <w:t>Ii</w:t>
      </w:r>
      <w:r w:rsidRPr="00F36B72">
        <w:rPr>
          <w:rFonts w:hint="eastAsia"/>
        </w:rPr>
        <w:t>表示第</w:t>
      </w:r>
      <w:r w:rsidRPr="00F36B72">
        <w:rPr>
          <w:rFonts w:hint="eastAsia"/>
        </w:rPr>
        <w:t>i</w:t>
      </w:r>
      <w:r w:rsidRPr="00F36B72">
        <w:rPr>
          <w:rFonts w:hint="eastAsia"/>
        </w:rPr>
        <w:t>个点的入度，</w:t>
      </w:r>
      <w:r w:rsidRPr="00F36B72">
        <w:rPr>
          <w:rFonts w:hint="eastAsia"/>
        </w:rPr>
        <w:t>Oi</w:t>
      </w:r>
      <w:r w:rsidRPr="00F36B72">
        <w:rPr>
          <w:rFonts w:hint="eastAsia"/>
        </w:rPr>
        <w:t>表示第</w:t>
      </w:r>
      <w:r w:rsidRPr="00F36B72">
        <w:rPr>
          <w:rFonts w:hint="eastAsia"/>
        </w:rPr>
        <w:t>i</w:t>
      </w:r>
      <w:r w:rsidRPr="00F36B72">
        <w:rPr>
          <w:rFonts w:hint="eastAsia"/>
        </w:rPr>
        <w:t>个点的出度。如果存在一个点</w:t>
      </w:r>
      <w:r w:rsidRPr="00F36B72">
        <w:rPr>
          <w:rFonts w:hint="eastAsia"/>
        </w:rPr>
        <w:t>k</w:t>
      </w:r>
      <w:r w:rsidRPr="00F36B72">
        <w:rPr>
          <w:rFonts w:hint="eastAsia"/>
        </w:rPr>
        <w:t>，</w:t>
      </w:r>
      <w:r w:rsidRPr="00F36B72">
        <w:rPr>
          <w:rFonts w:hint="eastAsia"/>
        </w:rPr>
        <w:t>|Ok-Ik|mod 2=1</w:t>
      </w:r>
      <w:r w:rsidRPr="00F36B72">
        <w:rPr>
          <w:rFonts w:hint="eastAsia"/>
        </w:rPr>
        <w:t>，那么</w:t>
      </w:r>
      <w:r w:rsidRPr="00F36B72">
        <w:rPr>
          <w:rFonts w:hint="eastAsia"/>
        </w:rPr>
        <w:t>G</w:t>
      </w:r>
      <w:r w:rsidRPr="00F36B72">
        <w:rPr>
          <w:rFonts w:hint="eastAsia"/>
        </w:rPr>
        <w:t>不存在欧拉回路。接下来则对于所有</w:t>
      </w:r>
      <w:r w:rsidRPr="00F36B72">
        <w:rPr>
          <w:rFonts w:hint="eastAsia"/>
        </w:rPr>
        <w:t>Ii&gt;Oi</w:t>
      </w:r>
      <w:r w:rsidRPr="00F36B72">
        <w:rPr>
          <w:rFonts w:hint="eastAsia"/>
        </w:rPr>
        <w:t>的点从源点连到</w:t>
      </w:r>
      <w:r w:rsidRPr="00F36B72">
        <w:rPr>
          <w:rFonts w:hint="eastAsia"/>
        </w:rPr>
        <w:t>i</w:t>
      </w:r>
      <w:r w:rsidRPr="00F36B72">
        <w:rPr>
          <w:rFonts w:hint="eastAsia"/>
        </w:rPr>
        <w:t>一条容量为</w:t>
      </w:r>
      <w:r w:rsidRPr="00F36B72">
        <w:rPr>
          <w:rFonts w:hint="eastAsia"/>
        </w:rPr>
        <w:t>(Ii-Oi)/2</w:t>
      </w:r>
      <w:r w:rsidRPr="00F36B72">
        <w:rPr>
          <w:rFonts w:hint="eastAsia"/>
        </w:rPr>
        <w:t>的边，对于所有</w:t>
      </w:r>
      <w:r w:rsidRPr="00F36B72">
        <w:rPr>
          <w:rFonts w:hint="eastAsia"/>
        </w:rPr>
        <w:t>Ii&lt;Oi</w:t>
      </w:r>
      <w:r w:rsidRPr="00F36B72">
        <w:rPr>
          <w:rFonts w:hint="eastAsia"/>
        </w:rPr>
        <w:t>的点从</w:t>
      </w:r>
      <w:r w:rsidRPr="00F36B72">
        <w:rPr>
          <w:rFonts w:hint="eastAsia"/>
        </w:rPr>
        <w:t>i</w:t>
      </w:r>
      <w:r w:rsidRPr="00F36B72">
        <w:rPr>
          <w:rFonts w:hint="eastAsia"/>
        </w:rPr>
        <w:t>连到汇点一条容量为</w:t>
      </w:r>
      <w:r w:rsidRPr="00F36B72">
        <w:rPr>
          <w:rFonts w:hint="eastAsia"/>
        </w:rPr>
        <w:t>(Oi-Ii)/2</w:t>
      </w:r>
      <w:r w:rsidRPr="00F36B72">
        <w:rPr>
          <w:rFonts w:hint="eastAsia"/>
        </w:rPr>
        <w:t>的边。如果对于节点</w:t>
      </w:r>
      <w:r w:rsidRPr="00F36B72">
        <w:rPr>
          <w:rFonts w:hint="eastAsia"/>
        </w:rPr>
        <w:t>U</w:t>
      </w:r>
      <w:r w:rsidRPr="00F36B72">
        <w:rPr>
          <w:rFonts w:hint="eastAsia"/>
        </w:rPr>
        <w:t>和</w:t>
      </w:r>
      <w:r w:rsidRPr="00F36B72">
        <w:rPr>
          <w:rFonts w:hint="eastAsia"/>
        </w:rPr>
        <w:t>V</w:t>
      </w:r>
      <w:r w:rsidRPr="00F36B72">
        <w:rPr>
          <w:rFonts w:hint="eastAsia"/>
        </w:rPr>
        <w:t>，无向边（</w:t>
      </w:r>
      <w:r w:rsidRPr="00F36B72">
        <w:rPr>
          <w:rFonts w:hint="eastAsia"/>
        </w:rPr>
        <w:t>U</w:t>
      </w:r>
      <w:r w:rsidRPr="00F36B72">
        <w:rPr>
          <w:rFonts w:hint="eastAsia"/>
        </w:rPr>
        <w:t>，</w:t>
      </w:r>
      <w:r w:rsidRPr="00F36B72">
        <w:rPr>
          <w:rFonts w:hint="eastAsia"/>
        </w:rPr>
        <w:t>V</w:t>
      </w:r>
      <w:r w:rsidRPr="00F36B72">
        <w:rPr>
          <w:rFonts w:hint="eastAsia"/>
        </w:rPr>
        <w:t>）∈</w:t>
      </w:r>
      <w:r w:rsidRPr="00F36B72">
        <w:rPr>
          <w:rFonts w:hint="eastAsia"/>
        </w:rPr>
        <w:t>E</w:t>
      </w:r>
      <w:r w:rsidRPr="00F36B72">
        <w:rPr>
          <w:rFonts w:hint="eastAsia"/>
        </w:rPr>
        <w:t>，那么</w:t>
      </w:r>
      <w:r w:rsidRPr="00F36B72">
        <w:rPr>
          <w:rFonts w:hint="eastAsia"/>
        </w:rPr>
        <w:t>U</w:t>
      </w:r>
      <w:r w:rsidRPr="00F36B72">
        <w:rPr>
          <w:rFonts w:hint="eastAsia"/>
        </w:rPr>
        <w:t>和</w:t>
      </w:r>
      <w:r w:rsidRPr="00F36B72">
        <w:rPr>
          <w:rFonts w:hint="eastAsia"/>
        </w:rPr>
        <w:t>V</w:t>
      </w:r>
      <w:r w:rsidRPr="00F36B72">
        <w:rPr>
          <w:rFonts w:hint="eastAsia"/>
        </w:rPr>
        <w:t>之间互相建立容量为无限大的边。如果此网络的最大流等于∑</w:t>
      </w:r>
      <w:r w:rsidRPr="00F36B72">
        <w:rPr>
          <w:rFonts w:hint="eastAsia"/>
        </w:rPr>
        <w:t>|Ii-Oi|/2</w:t>
      </w:r>
      <w:r w:rsidRPr="00F36B72">
        <w:rPr>
          <w:rFonts w:hint="eastAsia"/>
        </w:rPr>
        <w:t>，那么就存在欧拉回路。</w:t>
      </w:r>
    </w:p>
    <w:p w:rsidR="00716047" w:rsidRPr="00041C44" w:rsidRDefault="00716047" w:rsidP="00716047">
      <w:pPr>
        <w:pStyle w:val="2"/>
      </w:pPr>
      <w:bookmarkStart w:id="70" w:name="_Toc397276098"/>
      <w:bookmarkStart w:id="71" w:name="_Toc431733912"/>
      <w:bookmarkStart w:id="72" w:name="_Toc432261432"/>
      <w:r w:rsidRPr="00041C44">
        <w:rPr>
          <w:rFonts w:hint="eastAsia"/>
        </w:rPr>
        <w:lastRenderedPageBreak/>
        <w:t>4</w:t>
      </w:r>
      <w:r w:rsidRPr="00041C44">
        <w:rPr>
          <w:rFonts w:hint="eastAsia"/>
        </w:rPr>
        <w:t>、生成树问题</w:t>
      </w:r>
      <w:bookmarkEnd w:id="70"/>
      <w:bookmarkEnd w:id="71"/>
      <w:bookmarkEnd w:id="72"/>
    </w:p>
    <w:p w:rsidR="00716047" w:rsidRPr="0043399E" w:rsidRDefault="00716047" w:rsidP="00716047">
      <w:pPr>
        <w:pStyle w:val="3"/>
        <w:rPr>
          <w:sz w:val="22"/>
        </w:rPr>
      </w:pPr>
      <w:bookmarkStart w:id="73" w:name="_Toc397276099"/>
      <w:bookmarkStart w:id="74" w:name="_Toc431733913"/>
      <w:bookmarkStart w:id="75" w:name="_Toc432261433"/>
      <w:r w:rsidRPr="0043399E">
        <w:rPr>
          <w:rFonts w:hint="eastAsia"/>
          <w:sz w:val="22"/>
        </w:rPr>
        <w:t xml:space="preserve">4.1 </w:t>
      </w:r>
      <w:r w:rsidRPr="0043399E">
        <w:rPr>
          <w:rFonts w:hint="eastAsia"/>
          <w:sz w:val="22"/>
        </w:rPr>
        <w:t>最小</w:t>
      </w:r>
      <w:r w:rsidRPr="0043399E">
        <w:rPr>
          <w:rFonts w:hint="eastAsia"/>
          <w:sz w:val="22"/>
        </w:rPr>
        <w:t>k</w:t>
      </w:r>
      <w:r w:rsidRPr="0043399E">
        <w:rPr>
          <w:rFonts w:hint="eastAsia"/>
          <w:sz w:val="22"/>
        </w:rPr>
        <w:t>度生成树</w:t>
      </w:r>
      <w:bookmarkEnd w:id="73"/>
      <w:bookmarkEnd w:id="74"/>
      <w:bookmarkEnd w:id="75"/>
    </w:p>
    <w:p w:rsidR="00716047" w:rsidRDefault="00716047" w:rsidP="00716047">
      <w:pPr>
        <w:pStyle w:val="ac"/>
        <w:rPr>
          <w:rFonts w:eastAsiaTheme="minorEastAsia"/>
          <w:kern w:val="0"/>
        </w:rPr>
      </w:pPr>
      <w:r w:rsidRPr="00C26CE6">
        <w:rPr>
          <w:kern w:val="0"/>
        </w:rPr>
        <w:t xml:space="preserve">1. </w:t>
      </w:r>
      <w:r w:rsidRPr="00C26CE6">
        <w:rPr>
          <w:rFonts w:ascii="宋体" w:eastAsia="宋体" w:hAnsi="宋体" w:cs="宋体" w:hint="eastAsia"/>
          <w:kern w:val="0"/>
        </w:rPr>
        <w:t>先求出最小</w:t>
      </w:r>
      <w:r w:rsidRPr="00C26CE6">
        <w:rPr>
          <w:kern w:val="0"/>
        </w:rPr>
        <w:t xml:space="preserve"> m </w:t>
      </w:r>
      <w:r w:rsidRPr="00C26CE6">
        <w:rPr>
          <w:rFonts w:ascii="宋体" w:eastAsia="宋体" w:hAnsi="宋体" w:cs="宋体" w:hint="eastAsia"/>
          <w:kern w:val="0"/>
        </w:rPr>
        <w:t>度限制生成树：原图中去掉和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相连的所有边，得到</w:t>
      </w:r>
      <w:r w:rsidRPr="00C26CE6">
        <w:rPr>
          <w:kern w:val="0"/>
        </w:rPr>
        <w:t xml:space="preserve"> m </w:t>
      </w:r>
      <w:r w:rsidRPr="00C26CE6">
        <w:rPr>
          <w:rFonts w:ascii="宋体" w:eastAsia="宋体" w:hAnsi="宋体" w:cs="宋体" w:hint="eastAsia"/>
          <w:kern w:val="0"/>
        </w:rPr>
        <w:t>个连通分量，则这</w:t>
      </w:r>
      <w:r w:rsidRPr="00C26CE6">
        <w:rPr>
          <w:kern w:val="0"/>
        </w:rPr>
        <w:t xml:space="preserve"> m </w:t>
      </w:r>
      <w:r w:rsidRPr="00C26CE6">
        <w:rPr>
          <w:rFonts w:ascii="宋体" w:eastAsia="宋体" w:hAnsi="宋体" w:cs="宋体" w:hint="eastAsia"/>
          <w:kern w:val="0"/>
        </w:rPr>
        <w:t>个连通分量必须通过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来连接，所以，在图</w:t>
      </w:r>
      <w:r w:rsidRPr="00C26CE6">
        <w:rPr>
          <w:kern w:val="0"/>
        </w:rPr>
        <w:t xml:space="preserve"> G </w:t>
      </w:r>
      <w:r w:rsidRPr="00C26CE6">
        <w:rPr>
          <w:rFonts w:ascii="宋体" w:eastAsia="宋体" w:hAnsi="宋体" w:cs="宋体" w:hint="eastAsia"/>
          <w:kern w:val="0"/>
        </w:rPr>
        <w:t>的所有生成树中</w:t>
      </w:r>
      <w:r w:rsidRPr="00C26CE6">
        <w:rPr>
          <w:kern w:val="0"/>
        </w:rPr>
        <w:t xml:space="preserve"> dT(v0)≥m </w:t>
      </w:r>
      <w:r w:rsidRPr="00C26CE6">
        <w:rPr>
          <w:rFonts w:ascii="宋体" w:eastAsia="宋体" w:hAnsi="宋体" w:cs="宋体" w:hint="eastAsia"/>
          <w:kern w:val="0"/>
        </w:rPr>
        <w:t>。也就是说，当</w:t>
      </w:r>
      <w:r w:rsidRPr="00C26CE6">
        <w:rPr>
          <w:kern w:val="0"/>
        </w:rPr>
        <w:t xml:space="preserve"> k&lt;m </w:t>
      </w:r>
      <w:r w:rsidRPr="00C26CE6">
        <w:rPr>
          <w:rFonts w:ascii="宋体" w:eastAsia="宋体" w:hAnsi="宋体" w:cs="宋体" w:hint="eastAsia"/>
          <w:kern w:val="0"/>
        </w:rPr>
        <w:t>时，问题无解。对每个连通分量求一次最小生成树，对于每个连通分量</w:t>
      </w:r>
      <w:r w:rsidRPr="00C26CE6">
        <w:rPr>
          <w:kern w:val="0"/>
        </w:rPr>
        <w:t xml:space="preserve"> V’ </w:t>
      </w:r>
      <w:r w:rsidRPr="00C26CE6">
        <w:rPr>
          <w:rFonts w:ascii="宋体" w:eastAsia="宋体" w:hAnsi="宋体" w:cs="宋体" w:hint="eastAsia"/>
          <w:kern w:val="0"/>
        </w:rPr>
        <w:t>，用一条与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直接连接的最小的边把它与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点连接起来，使其整体成为一个生成树。于是，我们就得到了一个</w:t>
      </w:r>
      <w:r w:rsidRPr="00C26CE6">
        <w:rPr>
          <w:kern w:val="0"/>
        </w:rPr>
        <w:t xml:space="preserve"> m </w:t>
      </w:r>
      <w:r w:rsidRPr="00C26CE6">
        <w:rPr>
          <w:rFonts w:ascii="宋体" w:eastAsia="宋体" w:hAnsi="宋体" w:cs="宋体" w:hint="eastAsia"/>
          <w:kern w:val="0"/>
        </w:rPr>
        <w:t>度限制生成树，这就是最小</w:t>
      </w:r>
      <w:r w:rsidRPr="00C26CE6">
        <w:rPr>
          <w:kern w:val="0"/>
        </w:rPr>
        <w:t xml:space="preserve">m </w:t>
      </w:r>
      <w:r w:rsidRPr="00C26CE6">
        <w:rPr>
          <w:rFonts w:ascii="宋体" w:eastAsia="宋体" w:hAnsi="宋体" w:cs="宋体" w:hint="eastAsia"/>
          <w:kern w:val="0"/>
        </w:rPr>
        <w:t>度限制生成树。</w:t>
      </w:r>
    </w:p>
    <w:p w:rsidR="00716047" w:rsidRDefault="00716047" w:rsidP="00716047">
      <w:pPr>
        <w:pStyle w:val="ac"/>
        <w:rPr>
          <w:kern w:val="0"/>
        </w:rPr>
      </w:pPr>
      <w:r w:rsidRPr="00C26CE6">
        <w:rPr>
          <w:kern w:val="0"/>
        </w:rPr>
        <w:t xml:space="preserve">2. </w:t>
      </w:r>
      <w:r w:rsidRPr="00C26CE6">
        <w:rPr>
          <w:rFonts w:ascii="宋体" w:eastAsia="宋体" w:hAnsi="宋体" w:cs="宋体" w:hint="eastAsia"/>
          <w:kern w:val="0"/>
        </w:rPr>
        <w:t>由最小</w:t>
      </w:r>
      <w:r w:rsidRPr="00C26CE6">
        <w:rPr>
          <w:kern w:val="0"/>
        </w:rPr>
        <w:t xml:space="preserve"> m </w:t>
      </w:r>
      <w:r w:rsidRPr="00C26CE6">
        <w:rPr>
          <w:rFonts w:ascii="宋体" w:eastAsia="宋体" w:hAnsi="宋体" w:cs="宋体" w:hint="eastAsia"/>
          <w:kern w:val="0"/>
        </w:rPr>
        <w:t>度限制生成树得到最小</w:t>
      </w:r>
      <w:r w:rsidRPr="00C26CE6">
        <w:rPr>
          <w:kern w:val="0"/>
        </w:rPr>
        <w:t xml:space="preserve"> m+1 </w:t>
      </w:r>
      <w:r w:rsidRPr="00C26CE6">
        <w:rPr>
          <w:rFonts w:ascii="宋体" w:eastAsia="宋体" w:hAnsi="宋体" w:cs="宋体" w:hint="eastAsia"/>
          <w:kern w:val="0"/>
        </w:rPr>
        <w:t>度限制生成树：连接和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相邻的点</w:t>
      </w:r>
      <w:r w:rsidRPr="00C26CE6">
        <w:rPr>
          <w:kern w:val="0"/>
        </w:rPr>
        <w:t xml:space="preserve"> v</w:t>
      </w:r>
      <w:r w:rsidRPr="00C26CE6">
        <w:rPr>
          <w:rFonts w:hint="eastAsia"/>
          <w:kern w:val="0"/>
        </w:rPr>
        <w:t xml:space="preserve"> </w:t>
      </w:r>
      <w:r w:rsidRPr="00C26CE6">
        <w:rPr>
          <w:rFonts w:ascii="宋体" w:eastAsia="宋体" w:hAnsi="宋体" w:cs="宋体" w:hint="eastAsia"/>
          <w:kern w:val="0"/>
        </w:rPr>
        <w:t>（即是添加边），则可以知道一定会有一个环出现（因为原来是一个生成树），所以只要找到这个环上的最大权边（不能与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点直接相连）并删除（即是删除边），就可以得到一个</w:t>
      </w:r>
      <w:r w:rsidRPr="00C26CE6">
        <w:rPr>
          <w:kern w:val="0"/>
        </w:rPr>
        <w:t xml:space="preserve"> m+1 </w:t>
      </w:r>
      <w:r w:rsidRPr="00C26CE6">
        <w:rPr>
          <w:rFonts w:ascii="宋体" w:eastAsia="宋体" w:hAnsi="宋体" w:cs="宋体" w:hint="eastAsia"/>
          <w:kern w:val="0"/>
        </w:rPr>
        <w:t>度限制生成树。枚举所有和</w:t>
      </w:r>
      <w:r w:rsidRPr="00C26CE6">
        <w:rPr>
          <w:kern w:val="0"/>
        </w:rPr>
        <w:t xml:space="preserve"> V0 </w:t>
      </w:r>
      <w:r w:rsidRPr="00C26CE6">
        <w:rPr>
          <w:rFonts w:ascii="宋体" w:eastAsia="宋体" w:hAnsi="宋体" w:cs="宋体" w:hint="eastAsia"/>
          <w:kern w:val="0"/>
        </w:rPr>
        <w:t>相邻点</w:t>
      </w:r>
      <w:r w:rsidRPr="00C26CE6">
        <w:rPr>
          <w:kern w:val="0"/>
        </w:rPr>
        <w:t xml:space="preserve"> v </w:t>
      </w:r>
      <w:r w:rsidRPr="00C26CE6">
        <w:rPr>
          <w:rFonts w:ascii="宋体" w:eastAsia="宋体" w:hAnsi="宋体" w:cs="宋体" w:hint="eastAsia"/>
          <w:kern w:val="0"/>
        </w:rPr>
        <w:t>，找到替换后，增加权值最小的一次替换</w:t>
      </w:r>
      <w:r w:rsidRPr="00C26CE6">
        <w:rPr>
          <w:kern w:val="0"/>
        </w:rPr>
        <w:t xml:space="preserve"> (</w:t>
      </w:r>
      <w:r w:rsidRPr="00C26CE6">
        <w:rPr>
          <w:rFonts w:ascii="宋体" w:eastAsia="宋体" w:hAnsi="宋体" w:cs="宋体" w:hint="eastAsia"/>
          <w:kern w:val="0"/>
        </w:rPr>
        <w:t>当然，找不到这样的边时，就说明已经求出，可以直接退出了</w:t>
      </w:r>
      <w:r w:rsidRPr="00C26CE6">
        <w:rPr>
          <w:kern w:val="0"/>
        </w:rPr>
        <w:t xml:space="preserve">) </w:t>
      </w:r>
      <w:r w:rsidRPr="00C26CE6">
        <w:rPr>
          <w:rFonts w:ascii="宋体" w:eastAsia="宋体" w:hAnsi="宋体" w:cs="宋体" w:hint="eastAsia"/>
          <w:kern w:val="0"/>
        </w:rPr>
        <w:t>，这样就可以求得了最小</w:t>
      </w:r>
      <w:r w:rsidRPr="00C26CE6">
        <w:rPr>
          <w:kern w:val="0"/>
        </w:rPr>
        <w:t xml:space="preserve"> m+1 </w:t>
      </w:r>
      <w:r w:rsidRPr="00C26CE6">
        <w:rPr>
          <w:rFonts w:ascii="宋体" w:eastAsia="宋体" w:hAnsi="宋体" w:cs="宋体" w:hint="eastAsia"/>
          <w:kern w:val="0"/>
        </w:rPr>
        <w:t>度限制生成树。</w:t>
      </w:r>
    </w:p>
    <w:p w:rsidR="00716047" w:rsidRDefault="00716047" w:rsidP="00716047">
      <w:pPr>
        <w:pStyle w:val="aa"/>
      </w:pPr>
    </w:p>
    <w:p w:rsidR="00716047" w:rsidRDefault="00716047" w:rsidP="00716047">
      <w:pPr>
        <w:pStyle w:val="aa"/>
      </w:pPr>
      <w:r>
        <w:t>typedef __int64 LL;</w:t>
      </w:r>
    </w:p>
    <w:p w:rsidR="00716047" w:rsidRDefault="00716047" w:rsidP="00716047">
      <w:pPr>
        <w:pStyle w:val="aa"/>
      </w:pPr>
      <w:r>
        <w:t>map&lt;string,int&gt;q;</w:t>
      </w:r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,en,len;</w:t>
      </w:r>
    </w:p>
    <w:p w:rsidR="00716047" w:rsidRDefault="00716047" w:rsidP="00716047">
      <w:pPr>
        <w:pStyle w:val="aa"/>
      </w:pPr>
      <w:r>
        <w:t xml:space="preserve">    bool fg;</w:t>
      </w:r>
    </w:p>
    <w:p w:rsidR="00716047" w:rsidRDefault="00716047" w:rsidP="00716047">
      <w:pPr>
        <w:pStyle w:val="aa"/>
      </w:pPr>
      <w:r>
        <w:t>} E[mmax*mmax];</w:t>
      </w:r>
    </w:p>
    <w:p w:rsidR="00716047" w:rsidRDefault="00716047" w:rsidP="00716047">
      <w:pPr>
        <w:pStyle w:val="aa"/>
      </w:pPr>
      <w:r>
        <w:t>struct edg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,en,l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 xml:space="preserve">    bool fg;</w:t>
      </w:r>
    </w:p>
    <w:p w:rsidR="00716047" w:rsidRDefault="00716047" w:rsidP="00716047">
      <w:pPr>
        <w:pStyle w:val="aa"/>
      </w:pPr>
      <w:r>
        <w:t>} mst[mmax];</w:t>
      </w:r>
    </w:p>
    <w:p w:rsidR="00716047" w:rsidRDefault="00716047" w:rsidP="00716047">
      <w:pPr>
        <w:pStyle w:val="aa"/>
      </w:pPr>
      <w:r>
        <w:t>int p[mmax],num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,int len,bool fg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st[num].st=st;</w:t>
      </w:r>
    </w:p>
    <w:p w:rsidR="00716047" w:rsidRDefault="00716047" w:rsidP="00716047">
      <w:pPr>
        <w:pStyle w:val="aa"/>
      </w:pPr>
      <w:r>
        <w:lastRenderedPageBreak/>
        <w:t xml:space="preserve">    mst[num].en=en;</w:t>
      </w:r>
    </w:p>
    <w:p w:rsidR="00716047" w:rsidRDefault="00716047" w:rsidP="00716047">
      <w:pPr>
        <w:pStyle w:val="aa"/>
      </w:pPr>
      <w:r>
        <w:t xml:space="preserve">    mst[num].len=len;</w:t>
      </w:r>
    </w:p>
    <w:p w:rsidR="00716047" w:rsidRDefault="00716047" w:rsidP="00716047">
      <w:pPr>
        <w:pStyle w:val="aa"/>
      </w:pPr>
      <w:r>
        <w:t xml:space="preserve">    mst[num].fg=fg;</w:t>
      </w:r>
    </w:p>
    <w:p w:rsidR="00716047" w:rsidRDefault="00716047" w:rsidP="00716047">
      <w:pPr>
        <w:pStyle w:val="aa"/>
      </w:pPr>
      <w:r>
        <w:t xml:space="preserve">    mst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char name1[30],name2[30];</w:t>
      </w:r>
    </w:p>
    <w:p w:rsidR="00716047" w:rsidRDefault="00716047" w:rsidP="00716047">
      <w:pPr>
        <w:pStyle w:val="aa"/>
      </w:pPr>
      <w:r>
        <w:t>int n,m,k,v0,numk;</w:t>
      </w:r>
    </w:p>
    <w:p w:rsidR="00716047" w:rsidRDefault="00716047" w:rsidP="00716047">
      <w:pPr>
        <w:pStyle w:val="aa"/>
      </w:pPr>
      <w:r>
        <w:t>int fa[mmax];</w:t>
      </w:r>
    </w:p>
    <w:p w:rsidR="00716047" w:rsidRDefault="00716047" w:rsidP="00716047">
      <w:pPr>
        <w:pStyle w:val="aa"/>
      </w:pPr>
      <w:r>
        <w:t>int find(int x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f(x==fa[x])</w:t>
      </w:r>
    </w:p>
    <w:p w:rsidR="00716047" w:rsidRDefault="00716047" w:rsidP="00716047">
      <w:pPr>
        <w:pStyle w:val="aa"/>
      </w:pPr>
      <w:r>
        <w:t xml:space="preserve">        return fa[x];</w:t>
      </w:r>
    </w:p>
    <w:p w:rsidR="00716047" w:rsidRDefault="00716047" w:rsidP="00716047">
      <w:pPr>
        <w:pStyle w:val="aa"/>
      </w:pPr>
      <w:r>
        <w:t xml:space="preserve">    return fa[x]=find(fa[x])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bool cmp(node x,node y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return x.len&lt;y.len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kru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it();</w:t>
      </w:r>
    </w:p>
    <w:p w:rsidR="00716047" w:rsidRDefault="00716047" w:rsidP="00716047">
      <w:pPr>
        <w:pStyle w:val="aa"/>
      </w:pPr>
      <w:r>
        <w:t xml:space="preserve">    int sum=0;</w:t>
      </w:r>
    </w:p>
    <w:p w:rsidR="00716047" w:rsidRDefault="00716047" w:rsidP="00716047">
      <w:pPr>
        <w:pStyle w:val="aa"/>
      </w:pPr>
      <w:r>
        <w:t xml:space="preserve">    for(int i=1; i&lt;=n; i++)</w:t>
      </w:r>
    </w:p>
    <w:p w:rsidR="00716047" w:rsidRDefault="00716047" w:rsidP="00716047">
      <w:pPr>
        <w:pStyle w:val="aa"/>
      </w:pPr>
      <w:r>
        <w:t xml:space="preserve">        fa[i]=i;</w:t>
      </w:r>
    </w:p>
    <w:p w:rsidR="00716047" w:rsidRDefault="00716047" w:rsidP="00716047">
      <w:pPr>
        <w:pStyle w:val="aa"/>
      </w:pPr>
      <w:r>
        <w:t xml:space="preserve">    for(int i=0; i&lt;m; i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E[i].st==v0||E[i].en==v0)</w:t>
      </w:r>
    </w:p>
    <w:p w:rsidR="00716047" w:rsidRDefault="00716047" w:rsidP="00716047">
      <w:pPr>
        <w:pStyle w:val="aa"/>
      </w:pPr>
      <w:r>
        <w:t xml:space="preserve">            continue;</w:t>
      </w:r>
    </w:p>
    <w:p w:rsidR="00716047" w:rsidRDefault="00716047" w:rsidP="00716047">
      <w:pPr>
        <w:pStyle w:val="aa"/>
      </w:pPr>
      <w:r>
        <w:t xml:space="preserve">        int x=find(E[i].st);</w:t>
      </w:r>
    </w:p>
    <w:p w:rsidR="00716047" w:rsidRDefault="00716047" w:rsidP="00716047">
      <w:pPr>
        <w:pStyle w:val="aa"/>
      </w:pPr>
      <w:r>
        <w:t xml:space="preserve">        int y=find(E[i].en);</w:t>
      </w:r>
    </w:p>
    <w:p w:rsidR="00716047" w:rsidRDefault="00716047" w:rsidP="00716047">
      <w:pPr>
        <w:pStyle w:val="aa"/>
      </w:pPr>
      <w:r>
        <w:t xml:space="preserve">        if(x!=y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fa[y]=x;</w:t>
      </w:r>
    </w:p>
    <w:p w:rsidR="00716047" w:rsidRDefault="00716047" w:rsidP="00716047">
      <w:pPr>
        <w:pStyle w:val="aa"/>
      </w:pPr>
      <w:r>
        <w:t xml:space="preserve">            sum+=E[i].len;</w:t>
      </w:r>
    </w:p>
    <w:p w:rsidR="00716047" w:rsidRDefault="00716047" w:rsidP="00716047">
      <w:pPr>
        <w:pStyle w:val="aa"/>
      </w:pPr>
      <w:r>
        <w:t xml:space="preserve">            add(E[i].st,E[i].en,E[i].len,1);</w:t>
      </w:r>
    </w:p>
    <w:p w:rsidR="00716047" w:rsidRDefault="00716047" w:rsidP="00716047">
      <w:pPr>
        <w:pStyle w:val="aa"/>
      </w:pPr>
      <w:r>
        <w:t xml:space="preserve">            add(E[i].en,E[i].st,E[i].len,1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lastRenderedPageBreak/>
        <w:t xml:space="preserve">    }</w:t>
      </w:r>
    </w:p>
    <w:p w:rsidR="00716047" w:rsidRDefault="00716047" w:rsidP="00716047">
      <w:pPr>
        <w:pStyle w:val="aa"/>
      </w:pPr>
      <w:r>
        <w:t xml:space="preserve">    numk=0;</w:t>
      </w:r>
    </w:p>
    <w:p w:rsidR="00716047" w:rsidRDefault="00716047" w:rsidP="00716047">
      <w:pPr>
        <w:pStyle w:val="aa"/>
      </w:pPr>
      <w:r>
        <w:t xml:space="preserve">    for(int i=0; i&lt;m; i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x;</w:t>
      </w:r>
    </w:p>
    <w:p w:rsidR="00716047" w:rsidRDefault="00716047" w:rsidP="00716047">
      <w:pPr>
        <w:pStyle w:val="aa"/>
      </w:pPr>
      <w:r>
        <w:t xml:space="preserve">        if(E[i].st==v0||E[i].en==v0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E[i].st==v0)</w:t>
      </w:r>
    </w:p>
    <w:p w:rsidR="00716047" w:rsidRDefault="00716047" w:rsidP="00716047">
      <w:pPr>
        <w:pStyle w:val="aa"/>
      </w:pPr>
      <w:r>
        <w:t xml:space="preserve">                x=find(E[i].en);</w:t>
      </w:r>
    </w:p>
    <w:p w:rsidR="00716047" w:rsidRDefault="00716047" w:rsidP="00716047">
      <w:pPr>
        <w:pStyle w:val="aa"/>
      </w:pPr>
      <w:r>
        <w:t xml:space="preserve">            if(E[i].en==v0)</w:t>
      </w:r>
    </w:p>
    <w:p w:rsidR="00716047" w:rsidRDefault="00716047" w:rsidP="00716047">
      <w:pPr>
        <w:pStyle w:val="aa"/>
      </w:pPr>
      <w:r>
        <w:t xml:space="preserve">                x=find(E[i].st);</w:t>
      </w:r>
    </w:p>
    <w:p w:rsidR="00716047" w:rsidRDefault="00716047" w:rsidP="00716047">
      <w:pPr>
        <w:pStyle w:val="aa"/>
      </w:pPr>
      <w:r>
        <w:t xml:space="preserve">            bool fg=0;</w:t>
      </w:r>
    </w:p>
    <w:p w:rsidR="00716047" w:rsidRDefault="00716047" w:rsidP="00716047">
      <w:pPr>
        <w:pStyle w:val="aa"/>
      </w:pPr>
      <w:r>
        <w:t xml:space="preserve">            if(x!=v0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fa[x]=v0;</w:t>
      </w:r>
    </w:p>
    <w:p w:rsidR="00716047" w:rsidRDefault="00716047" w:rsidP="00716047">
      <w:pPr>
        <w:pStyle w:val="aa"/>
      </w:pPr>
      <w:r>
        <w:t xml:space="preserve">                sum+=E[i].len;</w:t>
      </w:r>
    </w:p>
    <w:p w:rsidR="00716047" w:rsidRDefault="00716047" w:rsidP="00716047">
      <w:pPr>
        <w:pStyle w:val="aa"/>
      </w:pPr>
      <w:r>
        <w:t xml:space="preserve">                fg=1;</w:t>
      </w:r>
    </w:p>
    <w:p w:rsidR="00716047" w:rsidRDefault="00716047" w:rsidP="00716047">
      <w:pPr>
        <w:pStyle w:val="aa"/>
      </w:pPr>
      <w:r>
        <w:t xml:space="preserve">                numk++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    add(E[i].st,E[i].en,E[i].len,fg);</w:t>
      </w:r>
    </w:p>
    <w:p w:rsidR="00716047" w:rsidRDefault="00716047" w:rsidP="00716047">
      <w:pPr>
        <w:pStyle w:val="aa"/>
      </w:pPr>
      <w:r>
        <w:t xml:space="preserve">            add(E[i].en,E[i].st,E[i].len,fg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sum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xlen,id;</w:t>
      </w:r>
    </w:p>
    <w:p w:rsidR="00716047" w:rsidRDefault="00716047" w:rsidP="00716047">
      <w:pPr>
        <w:pStyle w:val="aa"/>
      </w:pPr>
      <w:r>
        <w:t>int dfs(int x,int fa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fg=0,i,ok;</w:t>
      </w:r>
    </w:p>
    <w:p w:rsidR="00716047" w:rsidRDefault="00716047" w:rsidP="00716047">
      <w:pPr>
        <w:pStyle w:val="aa"/>
      </w:pPr>
      <w:r>
        <w:t xml:space="preserve">    for(i=p[x]; i+1; i=mst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mst[i].fg&amp;&amp;mst[i].en==v0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return 1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for(int i=p[x]; i+1; i=mst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lastRenderedPageBreak/>
        <w:t xml:space="preserve">        if(mst[i].fg&amp;&amp;mst[i].en!=fa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ok=dfs(mst[i].en,x);</w:t>
      </w:r>
    </w:p>
    <w:p w:rsidR="00716047" w:rsidRDefault="00716047" w:rsidP="00716047">
      <w:pPr>
        <w:pStyle w:val="aa"/>
      </w:pPr>
      <w:r>
        <w:t xml:space="preserve">            fg+=ok;</w:t>
      </w:r>
    </w:p>
    <w:p w:rsidR="00716047" w:rsidRDefault="00716047" w:rsidP="00716047">
      <w:pPr>
        <w:pStyle w:val="aa"/>
      </w:pPr>
      <w:r>
        <w:t xml:space="preserve">            if(ok&amp;&amp;maxlen&lt;mst[i].len)</w:t>
      </w:r>
    </w:p>
    <w:p w:rsidR="00716047" w:rsidRDefault="00716047" w:rsidP="00716047">
      <w:pPr>
        <w:pStyle w:val="aa"/>
      </w:pPr>
      <w:r>
        <w:t xml:space="preserve">                maxlen=mst[id=i].len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fg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solve(int sum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t,ida,idb,ans=sum;</w:t>
      </w:r>
    </w:p>
    <w:p w:rsidR="00716047" w:rsidRDefault="00716047" w:rsidP="00716047">
      <w:pPr>
        <w:pStyle w:val="aa"/>
      </w:pPr>
      <w:r>
        <w:t xml:space="preserve">    for(; numk&lt;k; numk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minadd=0;</w:t>
      </w:r>
    </w:p>
    <w:p w:rsidR="00716047" w:rsidRDefault="00716047" w:rsidP="00716047">
      <w:pPr>
        <w:pStyle w:val="aa"/>
      </w:pPr>
      <w:r>
        <w:t xml:space="preserve">        for(int i=p[v0]; i+1; i=mst[i].next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!mst[i].fg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t=mst[i].en;</w:t>
      </w:r>
    </w:p>
    <w:p w:rsidR="00716047" w:rsidRDefault="00716047" w:rsidP="00716047">
      <w:pPr>
        <w:pStyle w:val="aa"/>
      </w:pPr>
      <w:r>
        <w:t xml:space="preserve">                maxlen=0,dfs(t,t);</w:t>
      </w:r>
    </w:p>
    <w:p w:rsidR="00716047" w:rsidRDefault="00716047" w:rsidP="00716047">
      <w:pPr>
        <w:pStyle w:val="aa"/>
      </w:pPr>
      <w:r>
        <w:t xml:space="preserve">                if(maxlen&amp;&amp;minadd&gt;mst[i].len-maxlen)</w:t>
      </w:r>
    </w:p>
    <w:p w:rsidR="00716047" w:rsidRDefault="00716047" w:rsidP="00716047">
      <w:pPr>
        <w:pStyle w:val="aa"/>
      </w:pPr>
      <w:r>
        <w:t xml:space="preserve">                {</w:t>
      </w:r>
    </w:p>
    <w:p w:rsidR="00716047" w:rsidRDefault="00716047" w:rsidP="00716047">
      <w:pPr>
        <w:pStyle w:val="aa"/>
      </w:pPr>
      <w:r>
        <w:t xml:space="preserve">                    minadd=mst[i].len-maxlen;</w:t>
      </w:r>
    </w:p>
    <w:p w:rsidR="00716047" w:rsidRDefault="00716047" w:rsidP="00716047">
      <w:pPr>
        <w:pStyle w:val="aa"/>
      </w:pPr>
      <w:r>
        <w:t xml:space="preserve">                    ida=i,idb=id;</w:t>
      </w:r>
    </w:p>
    <w:p w:rsidR="00716047" w:rsidRDefault="00716047" w:rsidP="00716047">
      <w:pPr>
        <w:pStyle w:val="aa"/>
      </w:pPr>
      <w:r>
        <w:t xml:space="preserve">                }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if(minadd==0)</w:t>
      </w:r>
    </w:p>
    <w:p w:rsidR="00716047" w:rsidRDefault="00716047" w:rsidP="00716047">
      <w:pPr>
        <w:pStyle w:val="aa"/>
      </w:pPr>
      <w:r>
        <w:t xml:space="preserve">            break;</w:t>
      </w:r>
    </w:p>
    <w:p w:rsidR="00716047" w:rsidRDefault="00716047" w:rsidP="00716047">
      <w:pPr>
        <w:pStyle w:val="aa"/>
      </w:pPr>
      <w:r>
        <w:t xml:space="preserve">        if(ans&gt;sum+minadd)</w:t>
      </w:r>
    </w:p>
    <w:p w:rsidR="00716047" w:rsidRDefault="00716047" w:rsidP="00716047">
      <w:pPr>
        <w:pStyle w:val="aa"/>
      </w:pPr>
      <w:r>
        <w:t xml:space="preserve">            ans=sum+minadd;</w:t>
      </w:r>
    </w:p>
    <w:p w:rsidR="00716047" w:rsidRDefault="00716047" w:rsidP="00716047">
      <w:pPr>
        <w:pStyle w:val="aa"/>
      </w:pPr>
      <w:r>
        <w:t xml:space="preserve">        sum=ans;</w:t>
      </w:r>
    </w:p>
    <w:p w:rsidR="00716047" w:rsidRDefault="00716047" w:rsidP="00716047">
      <w:pPr>
        <w:pStyle w:val="aa"/>
      </w:pPr>
      <w:r>
        <w:t xml:space="preserve">        mst[ida].fg=mst[ida^1].fg=1;</w:t>
      </w:r>
    </w:p>
    <w:p w:rsidR="00716047" w:rsidRDefault="00716047" w:rsidP="00716047">
      <w:pPr>
        <w:pStyle w:val="aa"/>
      </w:pPr>
      <w:r>
        <w:t xml:space="preserve">        mst[idb].fg=mst[idb^1].fg=0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printf("Total miles driven: %d\n",ans);</w:t>
      </w:r>
    </w:p>
    <w:p w:rsidR="00716047" w:rsidRDefault="00716047" w:rsidP="00716047">
      <w:pPr>
        <w:pStyle w:val="aa"/>
      </w:pPr>
      <w:r>
        <w:lastRenderedPageBreak/>
        <w:t>}</w:t>
      </w:r>
    </w:p>
    <w:p w:rsidR="00716047" w:rsidRDefault="00716047" w:rsidP="00716047">
      <w:pPr>
        <w:pStyle w:val="aa"/>
      </w:pPr>
      <w:r>
        <w:t>int 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cin&gt;&gt;m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q.clear();</w:t>
      </w:r>
    </w:p>
    <w:p w:rsidR="00716047" w:rsidRDefault="00716047" w:rsidP="00716047">
      <w:pPr>
        <w:pStyle w:val="aa"/>
      </w:pPr>
      <w:r>
        <w:t xml:space="preserve">        strcpy(name1,"Park");</w:t>
      </w:r>
    </w:p>
    <w:p w:rsidR="00716047" w:rsidRDefault="00716047" w:rsidP="00716047">
      <w:pPr>
        <w:pStyle w:val="aa"/>
      </w:pPr>
      <w:r>
        <w:t xml:space="preserve">        q[name1]=1;</w:t>
      </w:r>
    </w:p>
    <w:p w:rsidR="00716047" w:rsidRDefault="00716047" w:rsidP="00716047">
      <w:pPr>
        <w:pStyle w:val="aa"/>
      </w:pPr>
      <w:r>
        <w:t xml:space="preserve">        v0=1,n=1;</w:t>
      </w:r>
    </w:p>
    <w:p w:rsidR="00716047" w:rsidRDefault="00716047" w:rsidP="00716047">
      <w:pPr>
        <w:pStyle w:val="aa"/>
      </w:pPr>
      <w:r>
        <w:t xml:space="preserve">        int val;</w:t>
      </w:r>
    </w:p>
    <w:p w:rsidR="00716047" w:rsidRDefault="00716047" w:rsidP="00716047">
      <w:pPr>
        <w:pStyle w:val="aa"/>
      </w:pPr>
      <w:r>
        <w:t xml:space="preserve">        for(int i=0; i&lt;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canf("%s %s %d",name1,name2,&amp;val);</w:t>
      </w:r>
    </w:p>
    <w:p w:rsidR="00716047" w:rsidRDefault="00716047" w:rsidP="00716047">
      <w:pPr>
        <w:pStyle w:val="aa"/>
      </w:pPr>
      <w:r>
        <w:t xml:space="preserve">            if(!q[name1])</w:t>
      </w:r>
    </w:p>
    <w:p w:rsidR="00716047" w:rsidRDefault="00716047" w:rsidP="00716047">
      <w:pPr>
        <w:pStyle w:val="aa"/>
      </w:pPr>
      <w:r>
        <w:t xml:space="preserve">                q[name1]=++n;</w:t>
      </w:r>
    </w:p>
    <w:p w:rsidR="00716047" w:rsidRDefault="00716047" w:rsidP="00716047">
      <w:pPr>
        <w:pStyle w:val="aa"/>
      </w:pPr>
      <w:r>
        <w:t xml:space="preserve">            if(!q[name2])</w:t>
      </w:r>
    </w:p>
    <w:p w:rsidR="00716047" w:rsidRDefault="00716047" w:rsidP="00716047">
      <w:pPr>
        <w:pStyle w:val="aa"/>
      </w:pPr>
      <w:r>
        <w:t xml:space="preserve">                q[name2]=++n;</w:t>
      </w:r>
    </w:p>
    <w:p w:rsidR="00716047" w:rsidRDefault="00716047" w:rsidP="00716047">
      <w:pPr>
        <w:pStyle w:val="aa"/>
      </w:pPr>
      <w:r>
        <w:t xml:space="preserve">            E[i].st=q[name1];</w:t>
      </w:r>
    </w:p>
    <w:p w:rsidR="00716047" w:rsidRPr="0043399E" w:rsidRDefault="00716047" w:rsidP="00716047">
      <w:pPr>
        <w:pStyle w:val="aa"/>
      </w:pPr>
      <w:r>
        <w:t xml:space="preserve">      </w:t>
      </w:r>
      <w:r w:rsidRPr="0043399E">
        <w:t xml:space="preserve">      E[i].en=q[name2];</w:t>
      </w:r>
    </w:p>
    <w:p w:rsidR="00716047" w:rsidRPr="0043399E" w:rsidRDefault="00716047" w:rsidP="00716047">
      <w:pPr>
        <w:pStyle w:val="aa"/>
      </w:pPr>
      <w:r w:rsidRPr="0043399E">
        <w:t xml:space="preserve">            E[i].len=val;</w:t>
      </w:r>
    </w:p>
    <w:p w:rsidR="00716047" w:rsidRPr="0043399E" w:rsidRDefault="00716047" w:rsidP="00716047">
      <w:pPr>
        <w:pStyle w:val="aa"/>
      </w:pPr>
      <w:r w:rsidRPr="0043399E">
        <w:t xml:space="preserve">        }</w:t>
      </w:r>
    </w:p>
    <w:p w:rsidR="00716047" w:rsidRPr="0043399E" w:rsidRDefault="00716047" w:rsidP="00716047">
      <w:pPr>
        <w:pStyle w:val="aa"/>
      </w:pPr>
      <w:r w:rsidRPr="0043399E">
        <w:t xml:space="preserve">        scanf("%d",&amp;k);</w:t>
      </w:r>
    </w:p>
    <w:p w:rsidR="00716047" w:rsidRPr="0043399E" w:rsidRDefault="00716047" w:rsidP="00716047">
      <w:pPr>
        <w:pStyle w:val="aa"/>
      </w:pPr>
      <w:r w:rsidRPr="0043399E">
        <w:t xml:space="preserve">        sort(E,E+m,cmp);</w:t>
      </w:r>
    </w:p>
    <w:p w:rsidR="00716047" w:rsidRPr="0043399E" w:rsidRDefault="00716047" w:rsidP="00716047">
      <w:pPr>
        <w:pStyle w:val="aa"/>
      </w:pPr>
      <w:r w:rsidRPr="0043399E">
        <w:t xml:space="preserve">        int sum=kru();</w:t>
      </w:r>
    </w:p>
    <w:p w:rsidR="00716047" w:rsidRPr="0043399E" w:rsidRDefault="00716047" w:rsidP="00716047">
      <w:pPr>
        <w:pStyle w:val="aa"/>
      </w:pPr>
      <w:r w:rsidRPr="0043399E">
        <w:t xml:space="preserve">        if(numk&gt;k)</w:t>
      </w:r>
    </w:p>
    <w:p w:rsidR="00716047" w:rsidRPr="0043399E" w:rsidRDefault="00716047" w:rsidP="00716047">
      <w:pPr>
        <w:pStyle w:val="aa"/>
      </w:pPr>
      <w:r w:rsidRPr="0043399E">
        <w:t xml:space="preserve">        {</w:t>
      </w:r>
    </w:p>
    <w:p w:rsidR="00716047" w:rsidRPr="0043399E" w:rsidRDefault="00716047" w:rsidP="00716047">
      <w:pPr>
        <w:pStyle w:val="aa"/>
      </w:pPr>
      <w:r w:rsidRPr="0043399E">
        <w:t xml:space="preserve">            puts("no answer");</w:t>
      </w:r>
    </w:p>
    <w:p w:rsidR="00716047" w:rsidRPr="0043399E" w:rsidRDefault="00716047" w:rsidP="00716047">
      <w:pPr>
        <w:pStyle w:val="aa"/>
      </w:pPr>
      <w:r w:rsidRPr="0043399E">
        <w:t xml:space="preserve">            continue;</w:t>
      </w:r>
    </w:p>
    <w:p w:rsidR="00716047" w:rsidRPr="0043399E" w:rsidRDefault="00716047" w:rsidP="00716047">
      <w:pPr>
        <w:pStyle w:val="aa"/>
      </w:pPr>
      <w:r w:rsidRPr="0043399E">
        <w:t xml:space="preserve">        }</w:t>
      </w:r>
    </w:p>
    <w:p w:rsidR="00716047" w:rsidRPr="0043399E" w:rsidRDefault="00716047" w:rsidP="00716047">
      <w:pPr>
        <w:pStyle w:val="aa"/>
      </w:pPr>
      <w:r w:rsidRPr="0043399E">
        <w:t xml:space="preserve">        solve(sum);</w:t>
      </w:r>
    </w:p>
    <w:p w:rsidR="00716047" w:rsidRPr="0043399E" w:rsidRDefault="00716047" w:rsidP="00716047">
      <w:pPr>
        <w:pStyle w:val="aa"/>
      </w:pPr>
      <w:r w:rsidRPr="0043399E">
        <w:t xml:space="preserve">    }</w:t>
      </w:r>
    </w:p>
    <w:p w:rsidR="00716047" w:rsidRPr="0043399E" w:rsidRDefault="00716047" w:rsidP="00716047">
      <w:pPr>
        <w:pStyle w:val="aa"/>
      </w:pPr>
      <w:r w:rsidRPr="0043399E">
        <w:t xml:space="preserve">    return 0;</w:t>
      </w:r>
    </w:p>
    <w:p w:rsidR="00716047" w:rsidRDefault="00716047" w:rsidP="00716047">
      <w:pPr>
        <w:pStyle w:val="aa"/>
      </w:pPr>
      <w:r w:rsidRPr="0043399E">
        <w:t>}</w:t>
      </w:r>
    </w:p>
    <w:p w:rsidR="00716047" w:rsidRDefault="00716047" w:rsidP="00716047">
      <w:pPr>
        <w:pStyle w:val="3"/>
        <w:rPr>
          <w:sz w:val="22"/>
        </w:rPr>
      </w:pPr>
      <w:bookmarkStart w:id="76" w:name="_Toc397276100"/>
      <w:bookmarkStart w:id="77" w:name="_Toc431733914"/>
      <w:bookmarkStart w:id="78" w:name="_Toc432261434"/>
      <w:r w:rsidRPr="0043399E">
        <w:rPr>
          <w:rFonts w:hint="eastAsia"/>
          <w:sz w:val="22"/>
        </w:rPr>
        <w:t>4.2</w:t>
      </w:r>
      <w:r w:rsidRPr="0043399E">
        <w:rPr>
          <w:rFonts w:hint="eastAsia"/>
          <w:sz w:val="22"/>
        </w:rPr>
        <w:t>最小树形图</w:t>
      </w:r>
      <w:bookmarkEnd w:id="76"/>
      <w:r>
        <w:rPr>
          <w:rFonts w:hint="eastAsia"/>
          <w:sz w:val="22"/>
        </w:rPr>
        <w:t>的</w:t>
      </w:r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朱—</w:t>
      </w:r>
      <w:r w:rsidRPr="0043399E">
        <w:rPr>
          <w:rFonts w:hint="eastAsia"/>
          <w:sz w:val="22"/>
        </w:rPr>
        <w:t>刘</w:t>
      </w:r>
      <w:r>
        <w:rPr>
          <w:rFonts w:hint="eastAsia"/>
          <w:sz w:val="22"/>
        </w:rPr>
        <w:t xml:space="preserve"> </w:t>
      </w:r>
      <w:r w:rsidRPr="0043399E">
        <w:rPr>
          <w:rFonts w:hint="eastAsia"/>
          <w:sz w:val="22"/>
        </w:rPr>
        <w:t>算法</w:t>
      </w:r>
      <w:bookmarkEnd w:id="77"/>
      <w:bookmarkEnd w:id="78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lastRenderedPageBreak/>
        <w:t xml:space="preserve">    int st,en;</w:t>
      </w:r>
    </w:p>
    <w:p w:rsidR="00716047" w:rsidRDefault="00716047" w:rsidP="00716047">
      <w:pPr>
        <w:pStyle w:val="aa"/>
      </w:pPr>
      <w:r>
        <w:t xml:space="preserve">    double l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 E[mmax];</w:t>
      </w:r>
    </w:p>
    <w:p w:rsidR="00716047" w:rsidRDefault="00716047" w:rsidP="00716047">
      <w:pPr>
        <w:pStyle w:val="aa"/>
      </w:pPr>
      <w:r>
        <w:t>int n,m;</w:t>
      </w:r>
    </w:p>
    <w:p w:rsidR="00716047" w:rsidRDefault="00716047" w:rsidP="00716047">
      <w:pPr>
        <w:pStyle w:val="aa"/>
      </w:pPr>
      <w:r>
        <w:t>struct point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double x,y;</w:t>
      </w:r>
    </w:p>
    <w:p w:rsidR="00716047" w:rsidRDefault="00716047" w:rsidP="00716047">
      <w:pPr>
        <w:pStyle w:val="aa"/>
      </w:pPr>
      <w:r>
        <w:t>} P[110];</w:t>
      </w:r>
    </w:p>
    <w:p w:rsidR="00716047" w:rsidRDefault="00716047" w:rsidP="00716047">
      <w:pPr>
        <w:pStyle w:val="aa"/>
      </w:pPr>
      <w:r>
        <w:t>double get_dis(point x,point y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return sqrt((x.x-y.x)*(x.x-y.x)+(x.y-y.y)*(x.y-y.y))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double minin[110];</w:t>
      </w:r>
    </w:p>
    <w:p w:rsidR="00716047" w:rsidRDefault="00716047" w:rsidP="00716047">
      <w:pPr>
        <w:pStyle w:val="aa"/>
      </w:pPr>
      <w:r>
        <w:t>int fa[110],id[110];</w:t>
      </w:r>
    </w:p>
    <w:p w:rsidR="00716047" w:rsidRDefault="00716047" w:rsidP="00716047">
      <w:pPr>
        <w:pStyle w:val="aa"/>
      </w:pPr>
      <w:r>
        <w:t>int pre[110];</w:t>
      </w:r>
    </w:p>
    <w:p w:rsidR="00716047" w:rsidRDefault="00716047" w:rsidP="00716047">
      <w:pPr>
        <w:pStyle w:val="aa"/>
      </w:pPr>
      <w:r>
        <w:t>double zhuliu(int st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t;</w:t>
      </w:r>
    </w:p>
    <w:p w:rsidR="00716047" w:rsidRDefault="00716047" w:rsidP="00716047">
      <w:pPr>
        <w:pStyle w:val="aa"/>
      </w:pPr>
      <w:r>
        <w:t xml:space="preserve">    int numn=0;</w:t>
      </w:r>
    </w:p>
    <w:p w:rsidR="00716047" w:rsidRDefault="00716047" w:rsidP="00716047">
      <w:pPr>
        <w:pStyle w:val="aa"/>
      </w:pPr>
      <w:r>
        <w:t xml:space="preserve">    double sum=0.0;</w:t>
      </w:r>
    </w:p>
    <w:p w:rsidR="00716047" w:rsidRDefault="00716047" w:rsidP="00716047">
      <w:pPr>
        <w:pStyle w:val="aa"/>
      </w:pPr>
      <w:r>
        <w:t xml:space="preserve">    while(1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///ONE </w:t>
      </w:r>
      <w:r>
        <w:rPr>
          <w:rFonts w:hint="eastAsia"/>
        </w:rPr>
        <w:t>找每个点的最小入边及所对应的前驱节点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minin[i]=inf;</w:t>
      </w:r>
    </w:p>
    <w:p w:rsidR="00716047" w:rsidRDefault="00716047" w:rsidP="00716047">
      <w:pPr>
        <w:pStyle w:val="aa"/>
      </w:pPr>
      <w:r>
        <w:t xml:space="preserve">        for(int i=0; i&lt;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nt u=E[i].st,v=E[i].en;</w:t>
      </w:r>
    </w:p>
    <w:p w:rsidR="00716047" w:rsidRDefault="00716047" w:rsidP="00716047">
      <w:pPr>
        <w:pStyle w:val="aa"/>
      </w:pPr>
      <w:r>
        <w:t xml:space="preserve">            if(u!=v&amp;&amp;minin[v]&gt;E[i].len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minin[v]=E[i].len;</w:t>
      </w:r>
    </w:p>
    <w:p w:rsidR="00716047" w:rsidRDefault="00716047" w:rsidP="00716047">
      <w:pPr>
        <w:pStyle w:val="aa"/>
      </w:pPr>
      <w:r>
        <w:t xml:space="preserve">                pre[v]=u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minin[st]=0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if(minin[i]&gt;=inf)</w:t>
      </w:r>
    </w:p>
    <w:p w:rsidR="00716047" w:rsidRDefault="00716047" w:rsidP="00716047">
      <w:pPr>
        <w:pStyle w:val="aa"/>
      </w:pPr>
      <w:r>
        <w:lastRenderedPageBreak/>
        <w:t xml:space="preserve">                return -1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///TWO </w:t>
      </w:r>
      <w:r>
        <w:rPr>
          <w:rFonts w:hint="eastAsia"/>
        </w:rPr>
        <w:t>查找和处理有向环</w:t>
      </w:r>
    </w:p>
    <w:p w:rsidR="00716047" w:rsidRDefault="00716047" w:rsidP="00716047">
      <w:pPr>
        <w:pStyle w:val="aa"/>
      </w:pPr>
      <w:r>
        <w:t xml:space="preserve">        numn = minin[st] = 0;</w:t>
      </w:r>
    </w:p>
    <w:p w:rsidR="00716047" w:rsidRDefault="00716047" w:rsidP="00716047">
      <w:pPr>
        <w:pStyle w:val="aa"/>
      </w:pPr>
      <w:r>
        <w:t xml:space="preserve">        memset(id, -1, sizeof id);</w:t>
      </w:r>
    </w:p>
    <w:p w:rsidR="00716047" w:rsidRDefault="00716047" w:rsidP="00716047">
      <w:pPr>
        <w:pStyle w:val="aa"/>
      </w:pPr>
      <w:r>
        <w:t xml:space="preserve">        memset(fa, -1, sizeof fa)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um+=minin[i];</w:t>
      </w:r>
    </w:p>
    <w:p w:rsidR="00716047" w:rsidRDefault="00716047" w:rsidP="00716047">
      <w:pPr>
        <w:pStyle w:val="aa"/>
      </w:pPr>
      <w:r>
        <w:t xml:space="preserve">            for(t=i; t!=st&amp;&amp;fa[t]!=i&amp;&amp;id[t]==-1; t=pre[t])</w:t>
      </w:r>
    </w:p>
    <w:p w:rsidR="00716047" w:rsidRDefault="00716047" w:rsidP="00716047">
      <w:pPr>
        <w:pStyle w:val="aa"/>
      </w:pPr>
      <w:r>
        <w:t xml:space="preserve">                fa[t]=i;</w:t>
      </w:r>
    </w:p>
    <w:p w:rsidR="00716047" w:rsidRDefault="00716047" w:rsidP="00716047">
      <w:pPr>
        <w:pStyle w:val="aa"/>
      </w:pPr>
      <w:r>
        <w:t xml:space="preserve">            if(t!=st&amp;&amp;id[t]==-1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id[t]=++numn;</w:t>
      </w:r>
    </w:p>
    <w:p w:rsidR="00716047" w:rsidRDefault="00716047" w:rsidP="00716047">
      <w:pPr>
        <w:pStyle w:val="aa"/>
      </w:pPr>
      <w:r>
        <w:t xml:space="preserve">                for(int ta=pre[t]; ta-t; ta=pre[ta])</w:t>
      </w:r>
    </w:p>
    <w:p w:rsidR="00716047" w:rsidRDefault="00716047" w:rsidP="00716047">
      <w:pPr>
        <w:pStyle w:val="aa"/>
      </w:pPr>
      <w:r>
        <w:t xml:space="preserve">                    id[ta]=numn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if(!numn)</w:t>
      </w:r>
    </w:p>
    <w:p w:rsidR="00716047" w:rsidRDefault="00716047" w:rsidP="00716047">
      <w:pPr>
        <w:pStyle w:val="aa"/>
      </w:pPr>
      <w:r>
        <w:t xml:space="preserve">            break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///THREE </w:t>
      </w:r>
      <w:r>
        <w:rPr>
          <w:rFonts w:hint="eastAsia"/>
        </w:rPr>
        <w:t>处理及合并顶点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if(id[i]==-1)</w:t>
      </w:r>
    </w:p>
    <w:p w:rsidR="00716047" w:rsidRDefault="00716047" w:rsidP="00716047">
      <w:pPr>
        <w:pStyle w:val="aa"/>
      </w:pPr>
      <w:r>
        <w:t xml:space="preserve">                id[i]=++numn;</w:t>
      </w:r>
    </w:p>
    <w:p w:rsidR="00716047" w:rsidRDefault="00716047" w:rsidP="00716047">
      <w:pPr>
        <w:pStyle w:val="aa"/>
      </w:pPr>
      <w:r>
        <w:t xml:space="preserve">        int numm=0;</w:t>
      </w:r>
    </w:p>
    <w:p w:rsidR="00716047" w:rsidRDefault="00716047" w:rsidP="00716047">
      <w:pPr>
        <w:pStyle w:val="aa"/>
      </w:pPr>
      <w:r>
        <w:t xml:space="preserve">        for(int i=0; i&lt;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t=E[i].en;</w:t>
      </w:r>
    </w:p>
    <w:p w:rsidR="00716047" w:rsidRDefault="00716047" w:rsidP="00716047">
      <w:pPr>
        <w:pStyle w:val="aa"/>
      </w:pPr>
      <w:r>
        <w:t xml:space="preserve">            E[i].st=id[E[i].st];</w:t>
      </w:r>
    </w:p>
    <w:p w:rsidR="00716047" w:rsidRDefault="00716047" w:rsidP="00716047">
      <w:pPr>
        <w:pStyle w:val="aa"/>
      </w:pPr>
      <w:r>
        <w:t xml:space="preserve">            E[i].en=id[E[i].en]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    if(E[i].st!=E[i].en)///THREE </w:t>
      </w:r>
      <w:r>
        <w:rPr>
          <w:rFonts w:hint="eastAsia"/>
        </w:rPr>
        <w:t>处理及合并顶点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E[numm].st=E[i].st;</w:t>
      </w:r>
    </w:p>
    <w:p w:rsidR="00716047" w:rsidRDefault="00716047" w:rsidP="00716047">
      <w:pPr>
        <w:pStyle w:val="aa"/>
      </w:pPr>
      <w:r>
        <w:t xml:space="preserve">                E[numm].en=E[i].en;</w:t>
      </w:r>
    </w:p>
    <w:p w:rsidR="00716047" w:rsidRDefault="00716047" w:rsidP="00716047">
      <w:pPr>
        <w:pStyle w:val="aa"/>
      </w:pPr>
      <w:r>
        <w:t xml:space="preserve">                E[numm].len=E[i].len-minin[t];</w:t>
      </w:r>
    </w:p>
    <w:p w:rsidR="00716047" w:rsidRDefault="00716047" w:rsidP="00716047">
      <w:pPr>
        <w:pStyle w:val="aa"/>
      </w:pPr>
      <w:r>
        <w:t xml:space="preserve">                numm++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n=numn,m=numm,st=id[st];</w:t>
      </w:r>
    </w:p>
    <w:p w:rsidR="00716047" w:rsidRDefault="00716047" w:rsidP="00716047">
      <w:pPr>
        <w:pStyle w:val="aa"/>
      </w:pPr>
      <w:r>
        <w:lastRenderedPageBreak/>
        <w:t xml:space="preserve">    }</w:t>
      </w:r>
    </w:p>
    <w:p w:rsidR="00716047" w:rsidRDefault="00716047" w:rsidP="00716047">
      <w:pPr>
        <w:pStyle w:val="aa"/>
      </w:pPr>
      <w:r>
        <w:t xml:space="preserve">    return sum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scanf("%d %d",&amp;n,&amp;m)!=EOF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scanf("%lf %lf",&amp;P[i].x,&amp;P[i].y);</w:t>
      </w:r>
    </w:p>
    <w:p w:rsidR="00716047" w:rsidRDefault="00716047" w:rsidP="00716047">
      <w:pPr>
        <w:pStyle w:val="aa"/>
      </w:pPr>
      <w:r>
        <w:t xml:space="preserve">        int x,y;</w:t>
      </w:r>
    </w:p>
    <w:p w:rsidR="00716047" w:rsidRDefault="00716047" w:rsidP="00716047">
      <w:pPr>
        <w:pStyle w:val="aa"/>
      </w:pPr>
      <w:r>
        <w:t xml:space="preserve">        for(int i=0; i&lt;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canf("%d %d",&amp;x,&amp;y);</w:t>
      </w:r>
    </w:p>
    <w:p w:rsidR="00716047" w:rsidRDefault="00716047" w:rsidP="00716047">
      <w:pPr>
        <w:pStyle w:val="aa"/>
      </w:pPr>
      <w:r>
        <w:t xml:space="preserve">            double dis=get_dis(P[x],P[y]);</w:t>
      </w:r>
    </w:p>
    <w:p w:rsidR="00716047" w:rsidRDefault="00716047" w:rsidP="00716047">
      <w:pPr>
        <w:pStyle w:val="aa"/>
      </w:pPr>
      <w:r>
        <w:t xml:space="preserve">            E[i].st=x;</w:t>
      </w:r>
    </w:p>
    <w:p w:rsidR="00716047" w:rsidRDefault="00716047" w:rsidP="00716047">
      <w:pPr>
        <w:pStyle w:val="aa"/>
      </w:pPr>
      <w:r>
        <w:t xml:space="preserve">            E[i].en=y;</w:t>
      </w:r>
    </w:p>
    <w:p w:rsidR="00716047" w:rsidRDefault="00716047" w:rsidP="00716047">
      <w:pPr>
        <w:pStyle w:val="aa"/>
      </w:pPr>
      <w:r>
        <w:t xml:space="preserve">            if(x==y)</w:t>
      </w:r>
    </w:p>
    <w:p w:rsidR="00716047" w:rsidRDefault="00716047" w:rsidP="00716047">
      <w:pPr>
        <w:pStyle w:val="aa"/>
      </w:pPr>
      <w:r>
        <w:t xml:space="preserve">                E[i].len=inf;</w:t>
      </w:r>
    </w:p>
    <w:p w:rsidR="00716047" w:rsidRDefault="00716047" w:rsidP="00716047">
      <w:pPr>
        <w:pStyle w:val="aa"/>
      </w:pPr>
      <w:r>
        <w:t xml:space="preserve">            else</w:t>
      </w:r>
    </w:p>
    <w:p w:rsidR="00716047" w:rsidRDefault="00716047" w:rsidP="00716047">
      <w:pPr>
        <w:pStyle w:val="aa"/>
      </w:pPr>
      <w:r>
        <w:t xml:space="preserve">                E[i].len=dis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double ans=zhuliu(1);</w:t>
      </w:r>
    </w:p>
    <w:p w:rsidR="00716047" w:rsidRDefault="00716047" w:rsidP="00716047">
      <w:pPr>
        <w:pStyle w:val="aa"/>
      </w:pPr>
      <w:r>
        <w:t xml:space="preserve">        if(ans&lt;0)</w:t>
      </w:r>
    </w:p>
    <w:p w:rsidR="00716047" w:rsidRDefault="00716047" w:rsidP="00716047">
      <w:pPr>
        <w:pStyle w:val="aa"/>
      </w:pPr>
      <w:r>
        <w:t xml:space="preserve">            printf("poor snoopy\n");</w:t>
      </w:r>
    </w:p>
    <w:p w:rsidR="00716047" w:rsidRDefault="00716047" w:rsidP="00716047">
      <w:pPr>
        <w:pStyle w:val="aa"/>
      </w:pPr>
      <w:r>
        <w:t xml:space="preserve">        else</w:t>
      </w:r>
    </w:p>
    <w:p w:rsidR="00716047" w:rsidRDefault="00716047" w:rsidP="00716047">
      <w:pPr>
        <w:pStyle w:val="aa"/>
      </w:pPr>
      <w:r>
        <w:t xml:space="preserve">            printf("%.2lf\n",ans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 0;</w:t>
      </w:r>
    </w:p>
    <w:p w:rsidR="00716047" w:rsidRDefault="00716047" w:rsidP="00716047">
      <w:pPr>
        <w:pStyle w:val="aa"/>
      </w:pPr>
      <w:r>
        <w:t>}</w:t>
      </w:r>
      <w:bookmarkStart w:id="79" w:name="_Toc397276101"/>
    </w:p>
    <w:p w:rsidR="00716047" w:rsidRPr="006D1528" w:rsidRDefault="00716047" w:rsidP="00716047">
      <w:pPr>
        <w:pStyle w:val="3"/>
        <w:rPr>
          <w:sz w:val="22"/>
        </w:rPr>
      </w:pPr>
      <w:bookmarkStart w:id="80" w:name="_Toc431733915"/>
      <w:bookmarkStart w:id="81" w:name="_Toc432261435"/>
      <w:r w:rsidRPr="006D1528">
        <w:rPr>
          <w:rFonts w:hint="eastAsia"/>
          <w:sz w:val="22"/>
        </w:rPr>
        <w:t>4.3</w:t>
      </w:r>
      <w:r w:rsidRPr="006D1528">
        <w:rPr>
          <w:rFonts w:hint="eastAsia"/>
          <w:sz w:val="22"/>
        </w:rPr>
        <w:t>最优比例生成树</w:t>
      </w:r>
      <w:r w:rsidRPr="006D1528">
        <w:rPr>
          <w:rFonts w:hint="eastAsia"/>
          <w:sz w:val="22"/>
        </w:rPr>
        <w:t xml:space="preserve"> </w:t>
      </w:r>
      <w:r w:rsidRPr="006D1528">
        <w:rPr>
          <w:rFonts w:hint="eastAsia"/>
          <w:sz w:val="22"/>
        </w:rPr>
        <w:t>（</w:t>
      </w:r>
      <w:r w:rsidRPr="006D1528">
        <w:rPr>
          <w:rFonts w:hint="eastAsia"/>
          <w:sz w:val="22"/>
        </w:rPr>
        <w:t>2</w:t>
      </w:r>
      <w:r w:rsidRPr="006D1528">
        <w:rPr>
          <w:rFonts w:hint="eastAsia"/>
          <w:sz w:val="22"/>
        </w:rPr>
        <w:t>分</w:t>
      </w:r>
      <w:r w:rsidRPr="006D1528">
        <w:rPr>
          <w:rFonts w:hint="eastAsia"/>
          <w:sz w:val="22"/>
        </w:rPr>
        <w:t>+</w:t>
      </w:r>
      <w:r w:rsidRPr="006D1528">
        <w:rPr>
          <w:rFonts w:hint="eastAsia"/>
          <w:sz w:val="22"/>
        </w:rPr>
        <w:t>最小生成树）</w:t>
      </w:r>
      <w:bookmarkEnd w:id="79"/>
      <w:bookmarkEnd w:id="80"/>
      <w:bookmarkEnd w:id="81"/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struct point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int x,y,z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} P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int n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double cost[mmax]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lastRenderedPageBreak/>
        <w:t>double dis[mmax]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double get_dis(point x,point y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return sqrt(1.0*(x.x-y.x)*(x.x-y.x)+1.0*(x.y-y.y)*(x.y-y.y)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double Dis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bool vis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int pre[mmax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double prim(double mid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for(int i=1; i&lt;=n; i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Dis[i]=cost[1][i]-mid*dis[1][i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pre[i]=1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double Cost=0,Len=0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memset(vis,0,sizeof vis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vis[1]=1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Dis[1]=0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for(int i=1; i&lt;n; i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double mink=inf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int e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for(int j=2; j&lt;=n; j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if(!vis[j]&amp;&amp;Dis[j]&lt;=mink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mink=Dis[j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e=j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vis[e]=1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Cost+=1.0*abs(P[e].z-P[pre[e]].z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Len+=dis[e][pre[e]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for(int j=1; j&lt;=n; j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if(!vis[j]&amp;&amp;Dis[j]&gt;cost[e][j]-mid*dis[e][j]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lastRenderedPageBreak/>
        <w:t xml:space="preserve">    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Dis[j]=cost[e][j]-mid*dis[e][j]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pre[j]=e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return Cost/Len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void Dink(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double l=0,ans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while(1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ans=prim(l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if(fabs(ans-l)&lt;=eps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break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l=ans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printf("%.3lf\n",ans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int main(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while(cin&gt;&gt;n&amp;&amp;n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for(int i=1; i&lt;=n; i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scanf("%d %d %d",&amp;P[i].x,&amp;P[i].y,&amp;P[i].z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for(int i=1; i&lt;=n; i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for(int j=1; j&lt;=n; j++)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{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cost[i][j]=1.0*abs(P[i].z-P[j].z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    dis[i][j]=get_dis(P[i],P[j]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    Dink();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 xml:space="preserve">    }</w:t>
      </w:r>
    </w:p>
    <w:p w:rsidR="00716047" w:rsidRPr="006D1528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lastRenderedPageBreak/>
        <w:t xml:space="preserve">    return 0;</w:t>
      </w:r>
    </w:p>
    <w:p w:rsidR="00716047" w:rsidRDefault="00716047" w:rsidP="00716047">
      <w:pPr>
        <w:pStyle w:val="aa"/>
        <w:rPr>
          <w:rFonts w:eastAsia="宋体"/>
          <w:szCs w:val="24"/>
        </w:rPr>
      </w:pPr>
      <w:r w:rsidRPr="006D1528">
        <w:rPr>
          <w:rFonts w:eastAsia="宋体"/>
          <w:szCs w:val="24"/>
        </w:rPr>
        <w:t>}</w:t>
      </w:r>
    </w:p>
    <w:p w:rsidR="00716047" w:rsidRPr="006D1528" w:rsidRDefault="00716047" w:rsidP="00716047">
      <w:pPr>
        <w:pStyle w:val="2"/>
      </w:pPr>
      <w:bookmarkStart w:id="82" w:name="_Toc397276102"/>
      <w:bookmarkStart w:id="83" w:name="_Toc431733916"/>
      <w:bookmarkStart w:id="84" w:name="_Toc432261436"/>
      <w:r w:rsidRPr="006D1528">
        <w:rPr>
          <w:rFonts w:hint="eastAsia"/>
        </w:rPr>
        <w:t xml:space="preserve">5 </w:t>
      </w:r>
      <w:r>
        <w:rPr>
          <w:rFonts w:hint="eastAsia"/>
        </w:rPr>
        <w:t>、</w:t>
      </w:r>
      <w:r w:rsidRPr="006D1528">
        <w:rPr>
          <w:rFonts w:hint="eastAsia"/>
        </w:rPr>
        <w:t>带权匹配（</w:t>
      </w:r>
      <w:r w:rsidRPr="006D1528">
        <w:rPr>
          <w:rFonts w:hint="eastAsia"/>
        </w:rPr>
        <w:t>KM</w:t>
      </w:r>
      <w:r w:rsidRPr="006D1528">
        <w:rPr>
          <w:rFonts w:hint="eastAsia"/>
        </w:rPr>
        <w:t>）</w:t>
      </w:r>
      <w:bookmarkEnd w:id="82"/>
      <w:bookmarkEnd w:id="83"/>
      <w:bookmarkEnd w:id="84"/>
    </w:p>
    <w:p w:rsidR="00716047" w:rsidRPr="006D1528" w:rsidRDefault="00716047" w:rsidP="00716047">
      <w:pPr>
        <w:pStyle w:val="aa"/>
      </w:pPr>
      <w:r w:rsidRPr="006D1528">
        <w:t>int w[mmax][mmax];</w:t>
      </w:r>
    </w:p>
    <w:p w:rsidR="00716047" w:rsidRPr="006D1528" w:rsidRDefault="00716047" w:rsidP="00716047">
      <w:pPr>
        <w:pStyle w:val="aa"/>
      </w:pPr>
      <w:r w:rsidRPr="006D1528">
        <w:t>int lx[mmax],ly[mmax];</w:t>
      </w:r>
    </w:p>
    <w:p w:rsidR="00716047" w:rsidRPr="006D1528" w:rsidRDefault="00716047" w:rsidP="00716047">
      <w:pPr>
        <w:pStyle w:val="aa"/>
      </w:pPr>
      <w:r w:rsidRPr="006D1528">
        <w:t>int link[mmax];</w:t>
      </w:r>
    </w:p>
    <w:p w:rsidR="00716047" w:rsidRPr="006D1528" w:rsidRDefault="00716047" w:rsidP="00716047">
      <w:pPr>
        <w:pStyle w:val="aa"/>
      </w:pPr>
      <w:r w:rsidRPr="006D1528">
        <w:t>bool S[mmax],T[mmax];</w:t>
      </w:r>
    </w:p>
    <w:p w:rsidR="00716047" w:rsidRPr="006D1528" w:rsidRDefault="00716047" w:rsidP="00716047">
      <w:pPr>
        <w:pStyle w:val="aa"/>
      </w:pPr>
      <w:r w:rsidRPr="006D1528">
        <w:t>int dx[mmax];</w:t>
      </w:r>
    </w:p>
    <w:p w:rsidR="00716047" w:rsidRPr="006D1528" w:rsidRDefault="00716047" w:rsidP="00716047">
      <w:pPr>
        <w:pStyle w:val="aa"/>
      </w:pPr>
      <w:r w:rsidRPr="006D1528">
        <w:t>bool match(int u,int n)</w:t>
      </w:r>
    </w:p>
    <w:p w:rsidR="00716047" w:rsidRPr="006D1528" w:rsidRDefault="00716047" w:rsidP="00716047">
      <w:pPr>
        <w:pStyle w:val="aa"/>
      </w:pPr>
      <w:r w:rsidRPr="006D1528">
        <w:t>{</w:t>
      </w:r>
    </w:p>
    <w:p w:rsidR="00716047" w:rsidRPr="006D1528" w:rsidRDefault="00716047" w:rsidP="00716047">
      <w:pPr>
        <w:pStyle w:val="aa"/>
      </w:pPr>
      <w:r w:rsidRPr="006D1528">
        <w:t xml:space="preserve">    S[u]=1;</w:t>
      </w:r>
    </w:p>
    <w:p w:rsidR="00716047" w:rsidRPr="006D1528" w:rsidRDefault="00716047" w:rsidP="00716047">
      <w:pPr>
        <w:pStyle w:val="aa"/>
      </w:pPr>
      <w:r w:rsidRPr="006D1528">
        <w:t xml:space="preserve">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{</w:t>
      </w:r>
    </w:p>
    <w:p w:rsidR="00716047" w:rsidRPr="006D1528" w:rsidRDefault="00716047" w:rsidP="00716047">
      <w:pPr>
        <w:pStyle w:val="aa"/>
      </w:pPr>
      <w:r w:rsidRPr="006D1528">
        <w:t xml:space="preserve">        if(T[i])</w:t>
      </w:r>
    </w:p>
    <w:p w:rsidR="00716047" w:rsidRPr="006D1528" w:rsidRDefault="00716047" w:rsidP="00716047">
      <w:pPr>
        <w:pStyle w:val="aa"/>
      </w:pPr>
      <w:r w:rsidRPr="006D1528">
        <w:t xml:space="preserve">            continue;</w:t>
      </w:r>
    </w:p>
    <w:p w:rsidR="00716047" w:rsidRPr="006D1528" w:rsidRDefault="00716047" w:rsidP="00716047">
      <w:pPr>
        <w:pStyle w:val="aa"/>
      </w:pPr>
      <w:r w:rsidRPr="006D1528">
        <w:t xml:space="preserve">        if(lx[u]+ly[i]==w[u][i])</w:t>
      </w:r>
    </w:p>
    <w:p w:rsidR="00716047" w:rsidRPr="006D1528" w:rsidRDefault="00716047" w:rsidP="00716047">
      <w:pPr>
        <w:pStyle w:val="aa"/>
      </w:pPr>
      <w:r w:rsidRPr="006D1528">
        <w:t xml:space="preserve">        {</w:t>
      </w:r>
    </w:p>
    <w:p w:rsidR="00716047" w:rsidRPr="006D1528" w:rsidRDefault="00716047" w:rsidP="00716047">
      <w:pPr>
        <w:pStyle w:val="aa"/>
      </w:pPr>
      <w:r w:rsidRPr="006D1528">
        <w:t xml:space="preserve">            T[i]=1;</w:t>
      </w:r>
    </w:p>
    <w:p w:rsidR="00716047" w:rsidRPr="006D1528" w:rsidRDefault="00716047" w:rsidP="00716047">
      <w:pPr>
        <w:pStyle w:val="aa"/>
      </w:pPr>
      <w:r w:rsidRPr="006D1528">
        <w:t xml:space="preserve">            if(link[i]==-1||match(link[i],n))</w:t>
      </w:r>
    </w:p>
    <w:p w:rsidR="00716047" w:rsidRPr="006D1528" w:rsidRDefault="00716047" w:rsidP="00716047">
      <w:pPr>
        <w:pStyle w:val="aa"/>
      </w:pPr>
      <w:r w:rsidRPr="006D1528">
        <w:t xml:space="preserve">            {</w:t>
      </w:r>
    </w:p>
    <w:p w:rsidR="00716047" w:rsidRPr="006D1528" w:rsidRDefault="00716047" w:rsidP="00716047">
      <w:pPr>
        <w:pStyle w:val="aa"/>
      </w:pPr>
      <w:r w:rsidRPr="006D1528">
        <w:t xml:space="preserve">                link[i]=u;</w:t>
      </w:r>
    </w:p>
    <w:p w:rsidR="00716047" w:rsidRPr="006D1528" w:rsidRDefault="00716047" w:rsidP="00716047">
      <w:pPr>
        <w:pStyle w:val="aa"/>
      </w:pPr>
      <w:r w:rsidRPr="006D1528">
        <w:t xml:space="preserve">                return 1;</w:t>
      </w:r>
    </w:p>
    <w:p w:rsidR="00716047" w:rsidRPr="006D1528" w:rsidRDefault="00716047" w:rsidP="00716047">
      <w:pPr>
        <w:pStyle w:val="aa"/>
      </w:pPr>
      <w:r w:rsidRPr="006D1528">
        <w:t xml:space="preserve">            }</w:t>
      </w:r>
    </w:p>
    <w:p w:rsidR="00716047" w:rsidRPr="006D1528" w:rsidRDefault="00716047" w:rsidP="00716047">
      <w:pPr>
        <w:pStyle w:val="aa"/>
      </w:pPr>
      <w:r w:rsidRPr="006D1528">
        <w:t xml:space="preserve">        }</w:t>
      </w:r>
    </w:p>
    <w:p w:rsidR="00716047" w:rsidRPr="006D1528" w:rsidRDefault="00716047" w:rsidP="00716047">
      <w:pPr>
        <w:pStyle w:val="aa"/>
      </w:pPr>
      <w:r w:rsidRPr="006D1528">
        <w:t xml:space="preserve">        else</w:t>
      </w:r>
    </w:p>
    <w:p w:rsidR="00716047" w:rsidRPr="006D1528" w:rsidRDefault="00716047" w:rsidP="00716047">
      <w:pPr>
        <w:pStyle w:val="aa"/>
      </w:pPr>
      <w:r w:rsidRPr="006D1528">
        <w:t xml:space="preserve">            dx[i]=min(dx[i],lx[u]+ly[i]-w[u][i]);</w:t>
      </w:r>
    </w:p>
    <w:p w:rsidR="00716047" w:rsidRPr="006D1528" w:rsidRDefault="00716047" w:rsidP="00716047">
      <w:pPr>
        <w:pStyle w:val="aa"/>
      </w:pPr>
    </w:p>
    <w:p w:rsidR="00716047" w:rsidRPr="006D1528" w:rsidRDefault="00716047" w:rsidP="00716047">
      <w:pPr>
        <w:pStyle w:val="aa"/>
      </w:pPr>
      <w:r w:rsidRPr="006D1528">
        <w:t xml:space="preserve">    }</w:t>
      </w:r>
    </w:p>
    <w:p w:rsidR="00716047" w:rsidRPr="006D1528" w:rsidRDefault="00716047" w:rsidP="00716047">
      <w:pPr>
        <w:pStyle w:val="aa"/>
      </w:pPr>
      <w:r w:rsidRPr="006D1528">
        <w:t xml:space="preserve">    return 0;</w:t>
      </w:r>
    </w:p>
    <w:p w:rsidR="00716047" w:rsidRPr="006D1528" w:rsidRDefault="00716047" w:rsidP="00716047">
      <w:pPr>
        <w:pStyle w:val="aa"/>
      </w:pPr>
      <w:r w:rsidRPr="006D1528">
        <w:t>}</w:t>
      </w:r>
    </w:p>
    <w:p w:rsidR="00716047" w:rsidRPr="006D1528" w:rsidRDefault="00716047" w:rsidP="00716047">
      <w:pPr>
        <w:pStyle w:val="aa"/>
      </w:pPr>
    </w:p>
    <w:p w:rsidR="00716047" w:rsidRPr="006D1528" w:rsidRDefault="00716047" w:rsidP="00716047">
      <w:pPr>
        <w:pStyle w:val="aa"/>
      </w:pPr>
      <w:r w:rsidRPr="006D1528">
        <w:t>void updata(int n)</w:t>
      </w:r>
    </w:p>
    <w:p w:rsidR="00716047" w:rsidRPr="006D1528" w:rsidRDefault="00716047" w:rsidP="00716047">
      <w:pPr>
        <w:pStyle w:val="aa"/>
      </w:pPr>
      <w:r w:rsidRPr="006D1528">
        <w:t>{</w:t>
      </w:r>
    </w:p>
    <w:p w:rsidR="00716047" w:rsidRPr="006D1528" w:rsidRDefault="00716047" w:rsidP="00716047">
      <w:pPr>
        <w:pStyle w:val="aa"/>
      </w:pPr>
    </w:p>
    <w:p w:rsidR="00716047" w:rsidRPr="006D1528" w:rsidRDefault="00716047" w:rsidP="00716047">
      <w:pPr>
        <w:pStyle w:val="aa"/>
      </w:pPr>
      <w:r w:rsidRPr="006D1528">
        <w:t xml:space="preserve">    int min_n=inf;</w:t>
      </w:r>
    </w:p>
    <w:p w:rsidR="00716047" w:rsidRPr="006D1528" w:rsidRDefault="00716047" w:rsidP="00716047">
      <w:pPr>
        <w:pStyle w:val="aa"/>
      </w:pPr>
      <w:r w:rsidRPr="006D1528">
        <w:t xml:space="preserve">    for(int i=1;i&lt;=n;i++)</w:t>
      </w:r>
    </w:p>
    <w:p w:rsidR="00716047" w:rsidRPr="006D1528" w:rsidRDefault="00716047" w:rsidP="00716047">
      <w:pPr>
        <w:pStyle w:val="aa"/>
      </w:pPr>
      <w:r w:rsidRPr="006D1528">
        <w:lastRenderedPageBreak/>
        <w:t xml:space="preserve">    {</w:t>
      </w:r>
    </w:p>
    <w:p w:rsidR="00716047" w:rsidRPr="006D1528" w:rsidRDefault="00716047" w:rsidP="00716047">
      <w:pPr>
        <w:pStyle w:val="aa"/>
      </w:pPr>
      <w:r w:rsidRPr="006D1528">
        <w:t xml:space="preserve">        if(!T[i])</w:t>
      </w:r>
    </w:p>
    <w:p w:rsidR="00716047" w:rsidRPr="006D1528" w:rsidRDefault="00716047" w:rsidP="00716047">
      <w:pPr>
        <w:pStyle w:val="aa"/>
      </w:pPr>
      <w:r w:rsidRPr="006D1528">
        <w:t xml:space="preserve">            min_n=min(min_n,dx[i]);</w:t>
      </w:r>
    </w:p>
    <w:p w:rsidR="00716047" w:rsidRPr="006D1528" w:rsidRDefault="00716047" w:rsidP="00716047">
      <w:pPr>
        <w:pStyle w:val="aa"/>
      </w:pPr>
      <w:r w:rsidRPr="006D1528">
        <w:t xml:space="preserve">    }</w:t>
      </w:r>
    </w:p>
    <w:p w:rsidR="00716047" w:rsidRPr="006D1528" w:rsidRDefault="00716047" w:rsidP="00716047">
      <w:pPr>
        <w:pStyle w:val="aa"/>
      </w:pPr>
      <w:r w:rsidRPr="006D1528">
        <w:t xml:space="preserve">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{</w:t>
      </w:r>
    </w:p>
    <w:p w:rsidR="00716047" w:rsidRPr="006D1528" w:rsidRDefault="00716047" w:rsidP="00716047">
      <w:pPr>
        <w:pStyle w:val="aa"/>
      </w:pPr>
      <w:r w:rsidRPr="006D1528">
        <w:t xml:space="preserve">        if(S[i]) lx[i]-=min_n;</w:t>
      </w:r>
    </w:p>
    <w:p w:rsidR="00716047" w:rsidRPr="006D1528" w:rsidRDefault="00716047" w:rsidP="00716047">
      <w:pPr>
        <w:pStyle w:val="aa"/>
      </w:pPr>
      <w:r w:rsidRPr="006D1528">
        <w:t xml:space="preserve">        if(T[i]) ly[i]+=min_n;</w:t>
      </w:r>
    </w:p>
    <w:p w:rsidR="00716047" w:rsidRPr="006D1528" w:rsidRDefault="00716047" w:rsidP="00716047">
      <w:pPr>
        <w:pStyle w:val="aa"/>
      </w:pPr>
      <w:r w:rsidRPr="006D1528">
        <w:t xml:space="preserve">        else dx[i]-=min_n;</w:t>
      </w:r>
    </w:p>
    <w:p w:rsidR="00716047" w:rsidRPr="006D1528" w:rsidRDefault="00716047" w:rsidP="00716047">
      <w:pPr>
        <w:pStyle w:val="aa"/>
      </w:pPr>
      <w:r w:rsidRPr="006D1528">
        <w:t xml:space="preserve">    }</w:t>
      </w:r>
    </w:p>
    <w:p w:rsidR="00716047" w:rsidRPr="006D1528" w:rsidRDefault="00716047" w:rsidP="00716047">
      <w:pPr>
        <w:pStyle w:val="aa"/>
      </w:pPr>
      <w:r w:rsidRPr="006D1528">
        <w:t>}</w:t>
      </w:r>
    </w:p>
    <w:p w:rsidR="00716047" w:rsidRPr="006D1528" w:rsidRDefault="00716047" w:rsidP="00716047">
      <w:pPr>
        <w:pStyle w:val="aa"/>
      </w:pPr>
      <w:r w:rsidRPr="006D1528">
        <w:t>void km(int n)</w:t>
      </w:r>
    </w:p>
    <w:p w:rsidR="00716047" w:rsidRPr="006D1528" w:rsidRDefault="00716047" w:rsidP="00716047">
      <w:pPr>
        <w:pStyle w:val="aa"/>
      </w:pPr>
      <w:r w:rsidRPr="006D1528">
        <w:t>{</w:t>
      </w:r>
    </w:p>
    <w:p w:rsidR="00716047" w:rsidRPr="006D1528" w:rsidRDefault="00716047" w:rsidP="00716047">
      <w:pPr>
        <w:pStyle w:val="aa"/>
      </w:pPr>
      <w:r w:rsidRPr="006D1528">
        <w:t xml:space="preserve">    memset(link,-1,sizeof link);</w:t>
      </w:r>
    </w:p>
    <w:p w:rsidR="00716047" w:rsidRPr="006D1528" w:rsidRDefault="00716047" w:rsidP="00716047">
      <w:pPr>
        <w:pStyle w:val="aa"/>
      </w:pPr>
      <w:r w:rsidRPr="006D1528">
        <w:t xml:space="preserve">    memset(lx,0,sizeof lx);</w:t>
      </w:r>
    </w:p>
    <w:p w:rsidR="00716047" w:rsidRPr="006D1528" w:rsidRDefault="00716047" w:rsidP="00716047">
      <w:pPr>
        <w:pStyle w:val="aa"/>
      </w:pPr>
      <w:r w:rsidRPr="006D1528">
        <w:t xml:space="preserve">    memset(ly,0,sizeof ly);</w:t>
      </w:r>
    </w:p>
    <w:p w:rsidR="00716047" w:rsidRPr="006D1528" w:rsidRDefault="00716047" w:rsidP="00716047">
      <w:pPr>
        <w:pStyle w:val="aa"/>
      </w:pPr>
      <w:r w:rsidRPr="006D1528">
        <w:t xml:space="preserve">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    for(int j=1;j&lt;=n;j++)</w:t>
      </w:r>
    </w:p>
    <w:p w:rsidR="00716047" w:rsidRPr="006D1528" w:rsidRDefault="00716047" w:rsidP="00716047">
      <w:pPr>
        <w:pStyle w:val="aa"/>
      </w:pPr>
      <w:r w:rsidRPr="006D1528">
        <w:t xml:space="preserve">            lx[i]=max(lx[i],w[i][j]);</w:t>
      </w:r>
    </w:p>
    <w:p w:rsidR="00716047" w:rsidRPr="006D1528" w:rsidRDefault="00716047" w:rsidP="00716047">
      <w:pPr>
        <w:pStyle w:val="aa"/>
      </w:pPr>
      <w:r w:rsidRPr="006D1528">
        <w:t xml:space="preserve">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{</w:t>
      </w:r>
    </w:p>
    <w:p w:rsidR="00716047" w:rsidRPr="006D1528" w:rsidRDefault="00716047" w:rsidP="00716047">
      <w:pPr>
        <w:pStyle w:val="aa"/>
      </w:pPr>
      <w:r w:rsidRPr="006D1528">
        <w:t xml:space="preserve">        for(int j=1;j&lt;=n;j++)</w:t>
      </w:r>
    </w:p>
    <w:p w:rsidR="00716047" w:rsidRPr="006D1528" w:rsidRDefault="00716047" w:rsidP="00716047">
      <w:pPr>
        <w:pStyle w:val="aa"/>
      </w:pPr>
      <w:r w:rsidRPr="006D1528">
        <w:t xml:space="preserve">            dx[j]=inf;</w:t>
      </w:r>
    </w:p>
    <w:p w:rsidR="00716047" w:rsidRPr="006D1528" w:rsidRDefault="00716047" w:rsidP="00716047">
      <w:pPr>
        <w:pStyle w:val="aa"/>
      </w:pPr>
      <w:r w:rsidRPr="006D1528">
        <w:t xml:space="preserve">        while(1)</w:t>
      </w:r>
    </w:p>
    <w:p w:rsidR="00716047" w:rsidRPr="006D1528" w:rsidRDefault="00716047" w:rsidP="00716047">
      <w:pPr>
        <w:pStyle w:val="aa"/>
      </w:pPr>
      <w:r w:rsidRPr="006D1528">
        <w:t xml:space="preserve">        {</w:t>
      </w:r>
    </w:p>
    <w:p w:rsidR="00716047" w:rsidRPr="006D1528" w:rsidRDefault="00716047" w:rsidP="00716047">
      <w:pPr>
        <w:pStyle w:val="aa"/>
      </w:pPr>
      <w:r w:rsidRPr="006D1528">
        <w:t xml:space="preserve">            memset(S,0,sizeof S);</w:t>
      </w:r>
    </w:p>
    <w:p w:rsidR="00716047" w:rsidRPr="006D1528" w:rsidRDefault="00716047" w:rsidP="00716047">
      <w:pPr>
        <w:pStyle w:val="aa"/>
      </w:pPr>
      <w:r w:rsidRPr="006D1528">
        <w:t xml:space="preserve">            memset(T,0,sizeof T);</w:t>
      </w:r>
    </w:p>
    <w:p w:rsidR="00716047" w:rsidRPr="006D1528" w:rsidRDefault="00716047" w:rsidP="00716047">
      <w:pPr>
        <w:pStyle w:val="aa"/>
      </w:pPr>
      <w:r w:rsidRPr="006D1528">
        <w:t xml:space="preserve">            if(match(i,n))</w:t>
      </w:r>
    </w:p>
    <w:p w:rsidR="00716047" w:rsidRPr="006D1528" w:rsidRDefault="00716047" w:rsidP="00716047">
      <w:pPr>
        <w:pStyle w:val="aa"/>
      </w:pPr>
      <w:r w:rsidRPr="006D1528">
        <w:t xml:space="preserve">                break;</w:t>
      </w:r>
    </w:p>
    <w:p w:rsidR="00716047" w:rsidRPr="006D1528" w:rsidRDefault="00716047" w:rsidP="00716047">
      <w:pPr>
        <w:pStyle w:val="aa"/>
      </w:pPr>
      <w:r w:rsidRPr="006D1528">
        <w:t xml:space="preserve">            else</w:t>
      </w:r>
    </w:p>
    <w:p w:rsidR="00716047" w:rsidRPr="006D1528" w:rsidRDefault="00716047" w:rsidP="00716047">
      <w:pPr>
        <w:pStyle w:val="aa"/>
      </w:pPr>
      <w:r w:rsidRPr="006D1528">
        <w:t xml:space="preserve">                updata(n);</w:t>
      </w:r>
    </w:p>
    <w:p w:rsidR="00716047" w:rsidRPr="006D1528" w:rsidRDefault="00716047" w:rsidP="00716047">
      <w:pPr>
        <w:pStyle w:val="aa"/>
      </w:pPr>
      <w:r w:rsidRPr="006D1528">
        <w:t xml:space="preserve">        }</w:t>
      </w:r>
    </w:p>
    <w:p w:rsidR="00716047" w:rsidRPr="006D1528" w:rsidRDefault="00716047" w:rsidP="00716047">
      <w:pPr>
        <w:pStyle w:val="aa"/>
      </w:pPr>
      <w:r w:rsidRPr="006D1528">
        <w:t xml:space="preserve">    }</w:t>
      </w:r>
    </w:p>
    <w:p w:rsidR="00716047" w:rsidRPr="006D1528" w:rsidRDefault="00716047" w:rsidP="00716047">
      <w:pPr>
        <w:pStyle w:val="aa"/>
      </w:pPr>
      <w:r w:rsidRPr="006D1528">
        <w:t>}</w:t>
      </w:r>
    </w:p>
    <w:p w:rsidR="00716047" w:rsidRPr="006D1528" w:rsidRDefault="00716047" w:rsidP="00716047">
      <w:pPr>
        <w:pStyle w:val="aa"/>
      </w:pPr>
      <w:r w:rsidRPr="006D1528">
        <w:t>int main()</w:t>
      </w:r>
    </w:p>
    <w:p w:rsidR="00716047" w:rsidRPr="006D1528" w:rsidRDefault="00716047" w:rsidP="00716047">
      <w:pPr>
        <w:pStyle w:val="aa"/>
      </w:pPr>
      <w:r w:rsidRPr="006D1528">
        <w:t>{</w:t>
      </w:r>
    </w:p>
    <w:p w:rsidR="00716047" w:rsidRPr="006D1528" w:rsidRDefault="00716047" w:rsidP="00716047">
      <w:pPr>
        <w:pStyle w:val="aa"/>
      </w:pPr>
      <w:r w:rsidRPr="006D1528">
        <w:t xml:space="preserve">    int n;</w:t>
      </w:r>
    </w:p>
    <w:p w:rsidR="00716047" w:rsidRPr="006D1528" w:rsidRDefault="00716047" w:rsidP="00716047">
      <w:pPr>
        <w:pStyle w:val="aa"/>
      </w:pPr>
      <w:r w:rsidRPr="006D1528">
        <w:t xml:space="preserve">    while(cin&gt;&gt;n)</w:t>
      </w:r>
    </w:p>
    <w:p w:rsidR="00716047" w:rsidRPr="006D1528" w:rsidRDefault="00716047" w:rsidP="00716047">
      <w:pPr>
        <w:pStyle w:val="aa"/>
      </w:pPr>
      <w:r w:rsidRPr="006D1528">
        <w:lastRenderedPageBreak/>
        <w:t xml:space="preserve">    {</w:t>
      </w:r>
    </w:p>
    <w:p w:rsidR="00716047" w:rsidRPr="006D1528" w:rsidRDefault="00716047" w:rsidP="00716047">
      <w:pPr>
        <w:pStyle w:val="aa"/>
      </w:pPr>
      <w:r w:rsidRPr="006D1528">
        <w:t xml:space="preserve">    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    {</w:t>
      </w:r>
    </w:p>
    <w:p w:rsidR="00716047" w:rsidRPr="006D1528" w:rsidRDefault="00716047" w:rsidP="00716047">
      <w:pPr>
        <w:pStyle w:val="aa"/>
      </w:pPr>
      <w:r w:rsidRPr="006D1528">
        <w:t xml:space="preserve">            for(int j=1;j&lt;=n;j++)</w:t>
      </w:r>
    </w:p>
    <w:p w:rsidR="00716047" w:rsidRPr="006D1528" w:rsidRDefault="00716047" w:rsidP="00716047">
      <w:pPr>
        <w:pStyle w:val="aa"/>
      </w:pPr>
      <w:r w:rsidRPr="006D1528">
        <w:t xml:space="preserve">            {</w:t>
      </w:r>
    </w:p>
    <w:p w:rsidR="00716047" w:rsidRPr="006D1528" w:rsidRDefault="00716047" w:rsidP="00716047">
      <w:pPr>
        <w:pStyle w:val="aa"/>
      </w:pPr>
      <w:r w:rsidRPr="006D1528">
        <w:t xml:space="preserve">                scanf("%d",&amp;w[i][j]);</w:t>
      </w:r>
    </w:p>
    <w:p w:rsidR="00716047" w:rsidRPr="006D1528" w:rsidRDefault="00716047" w:rsidP="00716047">
      <w:pPr>
        <w:pStyle w:val="aa"/>
      </w:pPr>
      <w:r w:rsidRPr="006D1528">
        <w:t xml:space="preserve">            }</w:t>
      </w:r>
    </w:p>
    <w:p w:rsidR="00716047" w:rsidRPr="006D1528" w:rsidRDefault="00716047" w:rsidP="00716047">
      <w:pPr>
        <w:pStyle w:val="aa"/>
      </w:pPr>
      <w:r w:rsidRPr="006D1528">
        <w:t xml:space="preserve">        }</w:t>
      </w:r>
    </w:p>
    <w:p w:rsidR="00716047" w:rsidRPr="006D1528" w:rsidRDefault="00716047" w:rsidP="00716047">
      <w:pPr>
        <w:pStyle w:val="aa"/>
      </w:pPr>
      <w:r w:rsidRPr="006D1528">
        <w:t xml:space="preserve">        km(n);</w:t>
      </w:r>
    </w:p>
    <w:p w:rsidR="00716047" w:rsidRPr="006D1528" w:rsidRDefault="00716047" w:rsidP="00716047">
      <w:pPr>
        <w:pStyle w:val="aa"/>
      </w:pPr>
      <w:r w:rsidRPr="006D1528">
        <w:t xml:space="preserve">        int ans=0;</w:t>
      </w:r>
    </w:p>
    <w:p w:rsidR="00716047" w:rsidRPr="006D1528" w:rsidRDefault="00716047" w:rsidP="00716047">
      <w:pPr>
        <w:pStyle w:val="aa"/>
      </w:pPr>
      <w:r w:rsidRPr="006D1528">
        <w:t xml:space="preserve">        for(int i=1;i&lt;=n;i++)</w:t>
      </w:r>
    </w:p>
    <w:p w:rsidR="00716047" w:rsidRPr="006D1528" w:rsidRDefault="00716047" w:rsidP="00716047">
      <w:pPr>
        <w:pStyle w:val="aa"/>
      </w:pPr>
      <w:r w:rsidRPr="006D1528">
        <w:t xml:space="preserve">            ans+=lx[i]+ly[i];</w:t>
      </w:r>
    </w:p>
    <w:p w:rsidR="00716047" w:rsidRPr="006D1528" w:rsidRDefault="00716047" w:rsidP="00716047">
      <w:pPr>
        <w:pStyle w:val="aa"/>
      </w:pPr>
      <w:r w:rsidRPr="006D1528">
        <w:t xml:space="preserve">        printf("%d\n",ans);</w:t>
      </w:r>
    </w:p>
    <w:p w:rsidR="00716047" w:rsidRPr="006D1528" w:rsidRDefault="00716047" w:rsidP="00716047">
      <w:pPr>
        <w:pStyle w:val="aa"/>
      </w:pPr>
      <w:r w:rsidRPr="006D1528">
        <w:t xml:space="preserve">    }</w:t>
      </w:r>
    </w:p>
    <w:p w:rsidR="00716047" w:rsidRPr="006D1528" w:rsidRDefault="00716047" w:rsidP="00716047">
      <w:pPr>
        <w:pStyle w:val="aa"/>
      </w:pPr>
      <w:r w:rsidRPr="006D1528">
        <w:t xml:space="preserve">    return 0;</w:t>
      </w:r>
    </w:p>
    <w:p w:rsidR="00716047" w:rsidRDefault="00716047" w:rsidP="00716047">
      <w:pPr>
        <w:pStyle w:val="aa"/>
      </w:pPr>
      <w:r w:rsidRPr="006D1528">
        <w:t>}</w:t>
      </w:r>
    </w:p>
    <w:p w:rsidR="00716047" w:rsidRPr="006D1528" w:rsidRDefault="00716047" w:rsidP="00716047">
      <w:pPr>
        <w:pStyle w:val="2"/>
      </w:pPr>
      <w:bookmarkStart w:id="85" w:name="_Toc397276103"/>
      <w:bookmarkStart w:id="86" w:name="_Toc431733917"/>
      <w:bookmarkStart w:id="87" w:name="_Toc432261437"/>
      <w:r w:rsidRPr="006D1528">
        <w:rPr>
          <w:rFonts w:hint="eastAsia"/>
        </w:rPr>
        <w:t>6</w:t>
      </w:r>
      <w:r w:rsidRPr="006D1528">
        <w:rPr>
          <w:rFonts w:hint="eastAsia"/>
        </w:rPr>
        <w:t>、网络流问题</w:t>
      </w:r>
      <w:bookmarkEnd w:id="85"/>
      <w:bookmarkEnd w:id="86"/>
      <w:bookmarkEnd w:id="87"/>
    </w:p>
    <w:p w:rsidR="00716047" w:rsidRDefault="00716047" w:rsidP="00716047">
      <w:pPr>
        <w:pStyle w:val="3"/>
        <w:rPr>
          <w:sz w:val="22"/>
        </w:rPr>
      </w:pPr>
      <w:bookmarkStart w:id="88" w:name="_Toc397276104"/>
      <w:bookmarkStart w:id="89" w:name="_Toc431733918"/>
      <w:bookmarkStart w:id="90" w:name="_Toc432261438"/>
      <w:r w:rsidRPr="006D1528">
        <w:rPr>
          <w:rFonts w:hint="eastAsia"/>
          <w:sz w:val="22"/>
        </w:rPr>
        <w:t>6.1</w:t>
      </w:r>
      <w:r w:rsidRPr="006D1528">
        <w:rPr>
          <w:rFonts w:hint="eastAsia"/>
          <w:sz w:val="22"/>
        </w:rPr>
        <w:t>网络最大流</w:t>
      </w:r>
      <w:bookmarkEnd w:id="88"/>
      <w:bookmarkEnd w:id="89"/>
      <w:bookmarkEnd w:id="90"/>
    </w:p>
    <w:p w:rsidR="00716047" w:rsidRDefault="00716047" w:rsidP="00716047">
      <w:pPr>
        <w:pStyle w:val="4"/>
        <w:rPr>
          <w:sz w:val="21"/>
        </w:rPr>
      </w:pPr>
      <w:bookmarkStart w:id="91" w:name="_Toc397276105"/>
      <w:r w:rsidRPr="006D1528">
        <w:rPr>
          <w:rFonts w:hint="eastAsia"/>
          <w:sz w:val="21"/>
        </w:rPr>
        <w:t>6.1.1 dinic</w:t>
      </w:r>
      <w:r w:rsidRPr="006D1528">
        <w:rPr>
          <w:rFonts w:hint="eastAsia"/>
          <w:sz w:val="21"/>
        </w:rPr>
        <w:t>算法</w:t>
      </w:r>
      <w:bookmarkEnd w:id="91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flow;</w:t>
      </w:r>
    </w:p>
    <w:p w:rsidR="00716047" w:rsidRDefault="00716047" w:rsidP="00716047">
      <w:pPr>
        <w:pStyle w:val="aa"/>
      </w:pPr>
      <w:r>
        <w:t xml:space="preserve">    int 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 E[40100];</w:t>
      </w:r>
    </w:p>
    <w:p w:rsidR="00716047" w:rsidRDefault="00716047" w:rsidP="00716047">
      <w:pPr>
        <w:pStyle w:val="aa"/>
      </w:pPr>
      <w:r>
        <w:t>int p[mmax];</w:t>
      </w:r>
    </w:p>
    <w:p w:rsidR="00716047" w:rsidRDefault="00716047" w:rsidP="00716047">
      <w:pPr>
        <w:pStyle w:val="aa"/>
      </w:pPr>
      <w:r>
        <w:t>int num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,int flow)</w:t>
      </w:r>
    </w:p>
    <w:p w:rsidR="00716047" w:rsidRDefault="00716047" w:rsidP="00716047">
      <w:pPr>
        <w:pStyle w:val="aa"/>
      </w:pPr>
      <w:r>
        <w:lastRenderedPageBreak/>
        <w:t>{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flow=flow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 xml:space="preserve">    E[num].en=st;</w:t>
      </w:r>
    </w:p>
    <w:p w:rsidR="00716047" w:rsidRDefault="00716047" w:rsidP="00716047">
      <w:pPr>
        <w:pStyle w:val="aa"/>
      </w:pPr>
      <w:r>
        <w:t xml:space="preserve">    E[num].flow=0;</w:t>
      </w:r>
    </w:p>
    <w:p w:rsidR="00716047" w:rsidRDefault="00716047" w:rsidP="00716047">
      <w:pPr>
        <w:pStyle w:val="aa"/>
      </w:pPr>
      <w:r>
        <w:t xml:space="preserve">    E[num].next=p[en];</w:t>
      </w:r>
    </w:p>
    <w:p w:rsidR="00716047" w:rsidRDefault="00716047" w:rsidP="00716047">
      <w:pPr>
        <w:pStyle w:val="aa"/>
      </w:pPr>
      <w:r>
        <w:t xml:space="preserve">    p[en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</w:p>
    <w:p w:rsidR="00716047" w:rsidRDefault="00716047" w:rsidP="00716047">
      <w:pPr>
        <w:pStyle w:val="aa"/>
      </w:pPr>
      <w:r>
        <w:t>int d[mmax];</w:t>
      </w:r>
    </w:p>
    <w:p w:rsidR="00716047" w:rsidRDefault="00716047" w:rsidP="00716047">
      <w:pPr>
        <w:pStyle w:val="aa"/>
      </w:pPr>
      <w:r>
        <w:t>bool vis[mmax];</w:t>
      </w:r>
    </w:p>
    <w:p w:rsidR="00716047" w:rsidRDefault="00716047" w:rsidP="00716047">
      <w:pPr>
        <w:pStyle w:val="aa"/>
      </w:pPr>
      <w:r>
        <w:t>int qq[mmax];</w:t>
      </w:r>
    </w:p>
    <w:p w:rsidR="00716047" w:rsidRDefault="00716047" w:rsidP="00716047">
      <w:pPr>
        <w:pStyle w:val="aa"/>
      </w:pPr>
      <w:r>
        <w:t>int cur[mmax];</w:t>
      </w:r>
    </w:p>
    <w:p w:rsidR="00716047" w:rsidRDefault="00716047" w:rsidP="00716047">
      <w:pPr>
        <w:pStyle w:val="aa"/>
      </w:pPr>
      <w:r>
        <w:t>bool bfs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vis,0,sizeof vis);</w:t>
      </w:r>
    </w:p>
    <w:p w:rsidR="00716047" w:rsidRDefault="00716047" w:rsidP="00716047">
      <w:pPr>
        <w:pStyle w:val="aa"/>
      </w:pPr>
      <w:r>
        <w:t xml:space="preserve">    int qcnt=0;</w:t>
      </w:r>
    </w:p>
    <w:p w:rsidR="00716047" w:rsidRDefault="00716047" w:rsidP="00716047">
      <w:pPr>
        <w:pStyle w:val="aa"/>
      </w:pPr>
      <w:r>
        <w:t xml:space="preserve">    qq[++qcnt]=st;</w:t>
      </w:r>
    </w:p>
    <w:p w:rsidR="00716047" w:rsidRDefault="00716047" w:rsidP="00716047">
      <w:pPr>
        <w:pStyle w:val="aa"/>
      </w:pPr>
      <w:r>
        <w:t xml:space="preserve">    d[st]=0;</w:t>
      </w:r>
    </w:p>
    <w:p w:rsidR="00716047" w:rsidRDefault="00716047" w:rsidP="00716047">
      <w:pPr>
        <w:pStyle w:val="aa"/>
      </w:pPr>
      <w:r>
        <w:t xml:space="preserve">    vis[st]=1;</w:t>
      </w:r>
    </w:p>
    <w:p w:rsidR="00716047" w:rsidRDefault="00716047" w:rsidP="00716047">
      <w:pPr>
        <w:pStyle w:val="aa"/>
      </w:pPr>
      <w:r>
        <w:t xml:space="preserve">    while(qcn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x=qq[qcnt];</w:t>
      </w:r>
    </w:p>
    <w:p w:rsidR="00716047" w:rsidRDefault="00716047" w:rsidP="00716047">
      <w:pPr>
        <w:pStyle w:val="aa"/>
      </w:pPr>
      <w:r>
        <w:t xml:space="preserve">        qcnt--;</w:t>
      </w:r>
    </w:p>
    <w:p w:rsidR="00716047" w:rsidRDefault="00716047" w:rsidP="00716047">
      <w:pPr>
        <w:pStyle w:val="aa"/>
      </w:pPr>
      <w:r>
        <w:t xml:space="preserve">        for(int i=p[x]; i+1; i=E[i].next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nt v=E[i].en;</w:t>
      </w:r>
    </w:p>
    <w:p w:rsidR="00716047" w:rsidRDefault="00716047" w:rsidP="00716047">
      <w:pPr>
        <w:pStyle w:val="aa"/>
      </w:pPr>
      <w:r>
        <w:t xml:space="preserve">            if(!vis[v]&amp;&amp;E[i].flow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vis[v]=1;</w:t>
      </w:r>
    </w:p>
    <w:p w:rsidR="00716047" w:rsidRDefault="00716047" w:rsidP="00716047">
      <w:pPr>
        <w:pStyle w:val="aa"/>
      </w:pPr>
      <w:r>
        <w:t xml:space="preserve">                qq[++qcnt]=v;</w:t>
      </w:r>
    </w:p>
    <w:p w:rsidR="00716047" w:rsidRDefault="00716047" w:rsidP="00716047">
      <w:pPr>
        <w:pStyle w:val="aa"/>
      </w:pPr>
      <w:r>
        <w:t xml:space="preserve">                d[v]=d[x]+1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vis[en];</w:t>
      </w:r>
    </w:p>
    <w:p w:rsidR="00716047" w:rsidRDefault="00716047" w:rsidP="00716047">
      <w:pPr>
        <w:pStyle w:val="aa"/>
      </w:pPr>
      <w:r>
        <w:lastRenderedPageBreak/>
        <w:t>}</w:t>
      </w:r>
    </w:p>
    <w:p w:rsidR="00716047" w:rsidRDefault="00716047" w:rsidP="00716047">
      <w:pPr>
        <w:pStyle w:val="aa"/>
      </w:pPr>
      <w:r>
        <w:t>int dfs(int st,int en,int  flow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f(st==en||flow==0)</w:t>
      </w:r>
    </w:p>
    <w:p w:rsidR="00716047" w:rsidRDefault="00716047" w:rsidP="00716047">
      <w:pPr>
        <w:pStyle w:val="aa"/>
      </w:pPr>
      <w:r>
        <w:t xml:space="preserve">        return flow;</w:t>
      </w:r>
    </w:p>
    <w:p w:rsidR="00716047" w:rsidRDefault="00716047" w:rsidP="00716047">
      <w:pPr>
        <w:pStyle w:val="aa"/>
      </w:pPr>
      <w:r>
        <w:t xml:space="preserve">    int f=0,dd;</w:t>
      </w:r>
    </w:p>
    <w:p w:rsidR="00716047" w:rsidRDefault="00716047" w:rsidP="00716047">
      <w:pPr>
        <w:pStyle w:val="aa"/>
      </w:pPr>
      <w:r>
        <w:t xml:space="preserve">    for(int &amp;i=cur[st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f(d[st]+1==d[v]&amp;&amp;(dd=dfs(v,en,min(flow,E[i].flow)))&gt;0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E[i].flow-=dd;</w:t>
      </w:r>
    </w:p>
    <w:p w:rsidR="00716047" w:rsidRDefault="00716047" w:rsidP="00716047">
      <w:pPr>
        <w:pStyle w:val="aa"/>
      </w:pPr>
      <w:r>
        <w:t xml:space="preserve">            E[i^1].flow+=dd;</w:t>
      </w:r>
    </w:p>
    <w:p w:rsidR="00716047" w:rsidRDefault="00716047" w:rsidP="00716047">
      <w:pPr>
        <w:pStyle w:val="aa"/>
      </w:pPr>
      <w:r>
        <w:t xml:space="preserve">            flow-=dd;</w:t>
      </w:r>
    </w:p>
    <w:p w:rsidR="00716047" w:rsidRDefault="00716047" w:rsidP="00716047">
      <w:pPr>
        <w:pStyle w:val="aa"/>
      </w:pPr>
      <w:r>
        <w:t xml:space="preserve">            f+=dd;</w:t>
      </w:r>
    </w:p>
    <w:p w:rsidR="00716047" w:rsidRDefault="00716047" w:rsidP="00716047">
      <w:pPr>
        <w:pStyle w:val="aa"/>
      </w:pPr>
      <w:r>
        <w:t xml:space="preserve">            if(flow==0)</w:t>
      </w:r>
    </w:p>
    <w:p w:rsidR="00716047" w:rsidRDefault="00716047" w:rsidP="00716047">
      <w:pPr>
        <w:pStyle w:val="aa"/>
      </w:pPr>
      <w:r>
        <w:t xml:space="preserve">                break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f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dinic(int st,int en,int 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flow=0;</w:t>
      </w:r>
    </w:p>
    <w:p w:rsidR="00716047" w:rsidRDefault="00716047" w:rsidP="00716047">
      <w:pPr>
        <w:pStyle w:val="aa"/>
      </w:pPr>
      <w:r>
        <w:t xml:space="preserve">    while(bfs(st,en)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for(int i=0; i&lt;=n; i++)</w:t>
      </w:r>
    </w:p>
    <w:p w:rsidR="00716047" w:rsidRDefault="00716047" w:rsidP="00716047">
      <w:pPr>
        <w:pStyle w:val="aa"/>
      </w:pPr>
      <w:r>
        <w:t xml:space="preserve">            cur[i]=p[i];</w:t>
      </w:r>
    </w:p>
    <w:p w:rsidR="00716047" w:rsidRDefault="00716047" w:rsidP="00716047">
      <w:pPr>
        <w:pStyle w:val="aa"/>
      </w:pPr>
      <w:r>
        <w:t xml:space="preserve">        flow+=dfs(st,en,inf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flow;</w:t>
      </w:r>
    </w:p>
    <w:p w:rsidR="00716047" w:rsidRDefault="00716047" w:rsidP="00716047">
      <w:pPr>
        <w:pStyle w:val="aa"/>
      </w:pPr>
      <w:r>
        <w:t>}</w:t>
      </w:r>
    </w:p>
    <w:p w:rsidR="00716047" w:rsidRPr="006D1528" w:rsidRDefault="00716047" w:rsidP="00716047">
      <w:pPr>
        <w:pStyle w:val="4"/>
        <w:rPr>
          <w:sz w:val="21"/>
        </w:rPr>
      </w:pPr>
      <w:bookmarkStart w:id="92" w:name="_Toc397276106"/>
      <w:r w:rsidRPr="006D1528">
        <w:rPr>
          <w:rFonts w:hint="eastAsia"/>
          <w:sz w:val="21"/>
        </w:rPr>
        <w:t>6.1.2 isap</w:t>
      </w:r>
      <w:r w:rsidRPr="006D1528">
        <w:rPr>
          <w:rFonts w:hint="eastAsia"/>
          <w:sz w:val="21"/>
        </w:rPr>
        <w:t>算法</w:t>
      </w:r>
      <w:bookmarkEnd w:id="92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;</w:t>
      </w:r>
    </w:p>
    <w:p w:rsidR="00716047" w:rsidRDefault="00716047" w:rsidP="00716047">
      <w:pPr>
        <w:pStyle w:val="aa"/>
      </w:pPr>
      <w:r>
        <w:lastRenderedPageBreak/>
        <w:t xml:space="preserve">    int en;</w:t>
      </w:r>
    </w:p>
    <w:p w:rsidR="00716047" w:rsidRDefault="00716047" w:rsidP="00716047">
      <w:pPr>
        <w:pStyle w:val="aa"/>
      </w:pPr>
      <w:r>
        <w:t xml:space="preserve">    int  flow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 E[510000];</w:t>
      </w:r>
    </w:p>
    <w:p w:rsidR="00716047" w:rsidRDefault="00716047" w:rsidP="00716047">
      <w:pPr>
        <w:pStyle w:val="aa"/>
      </w:pPr>
      <w:r>
        <w:t>int num;</w:t>
      </w:r>
    </w:p>
    <w:p w:rsidR="00716047" w:rsidRDefault="00716047" w:rsidP="00716047">
      <w:pPr>
        <w:pStyle w:val="aa"/>
      </w:pPr>
      <w:r>
        <w:t>int p[5100]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,int flow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st=st;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flow=flow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 xml:space="preserve">    E[num].st=en;</w:t>
      </w:r>
    </w:p>
    <w:p w:rsidR="00716047" w:rsidRDefault="00716047" w:rsidP="00716047">
      <w:pPr>
        <w:pStyle w:val="aa"/>
      </w:pPr>
      <w:r>
        <w:t xml:space="preserve">    E[num].en=st;</w:t>
      </w:r>
    </w:p>
    <w:p w:rsidR="00716047" w:rsidRDefault="00716047" w:rsidP="00716047">
      <w:pPr>
        <w:pStyle w:val="aa"/>
      </w:pPr>
      <w:r>
        <w:t xml:space="preserve">    E[num].flow=0;</w:t>
      </w:r>
    </w:p>
    <w:p w:rsidR="00716047" w:rsidRDefault="00716047" w:rsidP="00716047">
      <w:pPr>
        <w:pStyle w:val="aa"/>
      </w:pPr>
      <w:r>
        <w:t xml:space="preserve">    E[num].next=p[en];</w:t>
      </w:r>
    </w:p>
    <w:p w:rsidR="00716047" w:rsidRDefault="00716047" w:rsidP="00716047">
      <w:pPr>
        <w:pStyle w:val="aa"/>
      </w:pPr>
      <w:r>
        <w:t xml:space="preserve">    p[en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T;</w:t>
      </w:r>
    </w:p>
    <w:p w:rsidR="00716047" w:rsidRDefault="00716047" w:rsidP="00716047">
      <w:pPr>
        <w:pStyle w:val="aa"/>
      </w:pPr>
      <w:r>
        <w:t>int vh[5100];</w:t>
      </w:r>
    </w:p>
    <w:p w:rsidR="00716047" w:rsidRDefault="00716047" w:rsidP="00716047">
      <w:pPr>
        <w:pStyle w:val="aa"/>
      </w:pPr>
      <w:r>
        <w:t>int h[5100];</w:t>
      </w:r>
    </w:p>
    <w:p w:rsidR="00716047" w:rsidRDefault="00716047" w:rsidP="00716047">
      <w:pPr>
        <w:pStyle w:val="aa"/>
      </w:pPr>
    </w:p>
    <w:p w:rsidR="00716047" w:rsidRDefault="00716047" w:rsidP="00716047">
      <w:pPr>
        <w:pStyle w:val="aa"/>
      </w:pPr>
      <w:r>
        <w:t>int find(int u,int st,int en,int f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f(u==en)</w:t>
      </w:r>
    </w:p>
    <w:p w:rsidR="00716047" w:rsidRDefault="00716047" w:rsidP="00716047">
      <w:pPr>
        <w:pStyle w:val="aa"/>
      </w:pPr>
      <w:r>
        <w:t xml:space="preserve">        return f;</w:t>
      </w:r>
    </w:p>
    <w:p w:rsidR="00716047" w:rsidRDefault="00716047" w:rsidP="00716047">
      <w:pPr>
        <w:pStyle w:val="aa"/>
      </w:pPr>
      <w:r>
        <w:t xml:space="preserve">    int left=f;</w:t>
      </w:r>
    </w:p>
    <w:p w:rsidR="00716047" w:rsidRDefault="00716047" w:rsidP="00716047">
      <w:pPr>
        <w:pStyle w:val="aa"/>
      </w:pPr>
      <w:r>
        <w:t xml:space="preserve">    int tmp=T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nt flow=E[i].flow;</w:t>
      </w:r>
    </w:p>
    <w:p w:rsidR="00716047" w:rsidRDefault="00716047" w:rsidP="00716047">
      <w:pPr>
        <w:pStyle w:val="aa"/>
      </w:pPr>
      <w:r>
        <w:lastRenderedPageBreak/>
        <w:t xml:space="preserve">        if(flow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h[v]+1==h[u]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int d=min(left,flow);</w:t>
      </w:r>
    </w:p>
    <w:p w:rsidR="00716047" w:rsidRDefault="00716047" w:rsidP="00716047">
      <w:pPr>
        <w:pStyle w:val="aa"/>
      </w:pPr>
      <w:r>
        <w:t xml:space="preserve">                d=find(v,st,en,d);</w:t>
      </w:r>
    </w:p>
    <w:p w:rsidR="00716047" w:rsidRDefault="00716047" w:rsidP="00716047">
      <w:pPr>
        <w:pStyle w:val="aa"/>
      </w:pPr>
      <w:r>
        <w:t xml:space="preserve">                left-=d;</w:t>
      </w:r>
    </w:p>
    <w:p w:rsidR="00716047" w:rsidRDefault="00716047" w:rsidP="00716047">
      <w:pPr>
        <w:pStyle w:val="aa"/>
      </w:pPr>
      <w:r>
        <w:t xml:space="preserve">                E[i].flow-=d;</w:t>
      </w:r>
    </w:p>
    <w:p w:rsidR="00716047" w:rsidRDefault="00716047" w:rsidP="00716047">
      <w:pPr>
        <w:pStyle w:val="aa"/>
      </w:pPr>
      <w:r>
        <w:t xml:space="preserve">                E[i^1].flow+=d;</w:t>
      </w:r>
    </w:p>
    <w:p w:rsidR="00716047" w:rsidRDefault="00716047" w:rsidP="00716047">
      <w:pPr>
        <w:pStyle w:val="aa"/>
      </w:pPr>
      <w:r>
        <w:t xml:space="preserve">                if(h[st]&gt;=T+1)</w:t>
      </w:r>
    </w:p>
    <w:p w:rsidR="00716047" w:rsidRDefault="00716047" w:rsidP="00716047">
      <w:pPr>
        <w:pStyle w:val="aa"/>
      </w:pPr>
      <w:r>
        <w:t xml:space="preserve">                    return f-left;</w:t>
      </w:r>
    </w:p>
    <w:p w:rsidR="00716047" w:rsidRDefault="00716047" w:rsidP="00716047">
      <w:pPr>
        <w:pStyle w:val="aa"/>
      </w:pPr>
      <w:r>
        <w:t xml:space="preserve">                if(!left)</w:t>
      </w:r>
    </w:p>
    <w:p w:rsidR="00716047" w:rsidRDefault="00716047" w:rsidP="00716047">
      <w:pPr>
        <w:pStyle w:val="aa"/>
      </w:pPr>
      <w:r>
        <w:t xml:space="preserve">                    break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    if(h[v]&lt;tmp)</w:t>
      </w:r>
    </w:p>
    <w:p w:rsidR="00716047" w:rsidRDefault="00716047" w:rsidP="00716047">
      <w:pPr>
        <w:pStyle w:val="aa"/>
      </w:pPr>
      <w:r>
        <w:t xml:space="preserve">                tmp=h[v]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if(left==f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vh[h[u]]--;</w:t>
      </w:r>
    </w:p>
    <w:p w:rsidR="00716047" w:rsidRDefault="00716047" w:rsidP="00716047">
      <w:pPr>
        <w:pStyle w:val="aa"/>
      </w:pPr>
      <w:r>
        <w:t xml:space="preserve">        if(vh[h[u]]==0)</w:t>
      </w:r>
    </w:p>
    <w:p w:rsidR="00716047" w:rsidRDefault="00716047" w:rsidP="00716047">
      <w:pPr>
        <w:pStyle w:val="aa"/>
      </w:pPr>
      <w:r>
        <w:t xml:space="preserve">            h[st]=T+1;</w:t>
      </w:r>
    </w:p>
    <w:p w:rsidR="00716047" w:rsidRDefault="00716047" w:rsidP="00716047">
      <w:pPr>
        <w:pStyle w:val="aa"/>
      </w:pPr>
      <w:r>
        <w:t xml:space="preserve">        h[u]=tmp+1;</w:t>
      </w:r>
    </w:p>
    <w:p w:rsidR="00716047" w:rsidRDefault="00716047" w:rsidP="00716047">
      <w:pPr>
        <w:pStyle w:val="aa"/>
      </w:pPr>
      <w:r>
        <w:t xml:space="preserve">        vh[h[u]]++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f-left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isap(int st,int en,int flow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vh,0,sizeof vh);</w:t>
      </w:r>
    </w:p>
    <w:p w:rsidR="00716047" w:rsidRDefault="00716047" w:rsidP="00716047">
      <w:pPr>
        <w:pStyle w:val="aa"/>
      </w:pPr>
      <w:r>
        <w:t xml:space="preserve">    memset(h,0,sizeof h);</w:t>
      </w:r>
    </w:p>
    <w:p w:rsidR="00716047" w:rsidRDefault="00716047" w:rsidP="00716047">
      <w:pPr>
        <w:pStyle w:val="aa"/>
      </w:pPr>
      <w:r>
        <w:t xml:space="preserve">    vh[0]=T+1;</w:t>
      </w:r>
    </w:p>
    <w:p w:rsidR="00716047" w:rsidRDefault="00716047" w:rsidP="00716047">
      <w:pPr>
        <w:pStyle w:val="aa"/>
      </w:pPr>
      <w:r>
        <w:t xml:space="preserve">    int ans=0;</w:t>
      </w:r>
    </w:p>
    <w:p w:rsidR="00716047" w:rsidRDefault="00716047" w:rsidP="00716047">
      <w:pPr>
        <w:pStyle w:val="aa"/>
      </w:pPr>
      <w:r>
        <w:t xml:space="preserve">    while(h[st]&lt;=T)</w:t>
      </w:r>
    </w:p>
    <w:p w:rsidR="00716047" w:rsidRDefault="00716047" w:rsidP="00716047">
      <w:pPr>
        <w:pStyle w:val="aa"/>
      </w:pPr>
      <w:r>
        <w:t xml:space="preserve">        ans+=find(st,st,en,flow);</w:t>
      </w:r>
    </w:p>
    <w:p w:rsidR="00716047" w:rsidRDefault="00716047" w:rsidP="00716047">
      <w:pPr>
        <w:pStyle w:val="aa"/>
      </w:pPr>
      <w:r>
        <w:t xml:space="preserve">    return ans;</w:t>
      </w:r>
    </w:p>
    <w:p w:rsidR="00716047" w:rsidRDefault="00716047" w:rsidP="00716047">
      <w:pPr>
        <w:pStyle w:val="aa"/>
      </w:pPr>
      <w:r>
        <w:t>}</w:t>
      </w:r>
    </w:p>
    <w:p w:rsidR="00716047" w:rsidRPr="00FA4707" w:rsidRDefault="00716047" w:rsidP="00716047">
      <w:pPr>
        <w:pStyle w:val="3"/>
        <w:rPr>
          <w:sz w:val="22"/>
        </w:rPr>
      </w:pPr>
      <w:bookmarkStart w:id="93" w:name="_Toc397276107"/>
      <w:bookmarkStart w:id="94" w:name="_Toc431733919"/>
      <w:bookmarkStart w:id="95" w:name="_Toc432261439"/>
      <w:r w:rsidRPr="00FA4707">
        <w:rPr>
          <w:rFonts w:hint="eastAsia"/>
          <w:sz w:val="22"/>
        </w:rPr>
        <w:lastRenderedPageBreak/>
        <w:t xml:space="preserve">6.2 </w:t>
      </w:r>
      <w:r w:rsidRPr="00FA4707">
        <w:rPr>
          <w:rFonts w:hint="eastAsia"/>
          <w:sz w:val="22"/>
        </w:rPr>
        <w:t>费用流</w:t>
      </w:r>
      <w:bookmarkEnd w:id="93"/>
      <w:bookmarkEnd w:id="94"/>
      <w:bookmarkEnd w:id="95"/>
    </w:p>
    <w:p w:rsidR="00716047" w:rsidRPr="00FA4707" w:rsidRDefault="00716047" w:rsidP="00716047">
      <w:pPr>
        <w:pStyle w:val="4"/>
        <w:rPr>
          <w:sz w:val="21"/>
        </w:rPr>
      </w:pPr>
      <w:bookmarkStart w:id="96" w:name="_Toc397276108"/>
      <w:r w:rsidRPr="00FA4707">
        <w:rPr>
          <w:rFonts w:hint="eastAsia"/>
          <w:sz w:val="21"/>
        </w:rPr>
        <w:t>6.2.1 spfa</w:t>
      </w:r>
      <w:r w:rsidRPr="00FA4707">
        <w:rPr>
          <w:rFonts w:hint="eastAsia"/>
          <w:sz w:val="21"/>
        </w:rPr>
        <w:t>写法</w:t>
      </w:r>
      <w:r w:rsidRPr="00FA4707">
        <w:rPr>
          <w:rFonts w:hint="eastAsia"/>
          <w:sz w:val="21"/>
        </w:rPr>
        <w:t xml:space="preserve"> </w:t>
      </w:r>
      <w:r w:rsidRPr="00FA4707">
        <w:rPr>
          <w:rFonts w:hint="eastAsia"/>
          <w:sz w:val="21"/>
        </w:rPr>
        <w:t>（使用稀疏图）</w:t>
      </w:r>
      <w:bookmarkEnd w:id="96"/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;</w:t>
      </w:r>
    </w:p>
    <w:p w:rsidR="00716047" w:rsidRDefault="00716047" w:rsidP="00716047">
      <w:pPr>
        <w:pStyle w:val="aa"/>
      </w:pPr>
      <w:r>
        <w:t xml:space="preserve">    int en;</w:t>
      </w:r>
    </w:p>
    <w:p w:rsidR="00716047" w:rsidRDefault="00716047" w:rsidP="00716047">
      <w:pPr>
        <w:pStyle w:val="aa"/>
      </w:pPr>
      <w:r>
        <w:t xml:space="preserve">    int flow,cost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 E[101000];</w:t>
      </w:r>
    </w:p>
    <w:p w:rsidR="00716047" w:rsidRDefault="00716047" w:rsidP="00716047">
      <w:pPr>
        <w:pStyle w:val="aa"/>
      </w:pPr>
      <w:r>
        <w:t>int p[mmax],num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,int flow,int cost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st=st;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flow=flow;</w:t>
      </w:r>
    </w:p>
    <w:p w:rsidR="00716047" w:rsidRDefault="00716047" w:rsidP="00716047">
      <w:pPr>
        <w:pStyle w:val="aa"/>
      </w:pPr>
      <w:r>
        <w:t xml:space="preserve">    E[num].cost=cost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 xml:space="preserve">    E[num].st=en;</w:t>
      </w:r>
    </w:p>
    <w:p w:rsidR="00716047" w:rsidRDefault="00716047" w:rsidP="00716047">
      <w:pPr>
        <w:pStyle w:val="aa"/>
      </w:pPr>
      <w:r>
        <w:t xml:space="preserve">    E[num].en=st;</w:t>
      </w:r>
    </w:p>
    <w:p w:rsidR="00716047" w:rsidRDefault="00716047" w:rsidP="00716047">
      <w:pPr>
        <w:pStyle w:val="aa"/>
      </w:pPr>
      <w:r>
        <w:t xml:space="preserve">    E[num].flow=0;</w:t>
      </w:r>
    </w:p>
    <w:p w:rsidR="00716047" w:rsidRDefault="00716047" w:rsidP="00716047">
      <w:pPr>
        <w:pStyle w:val="aa"/>
      </w:pPr>
      <w:r>
        <w:t xml:space="preserve">    E[num].cost=-cost;</w:t>
      </w:r>
    </w:p>
    <w:p w:rsidR="00716047" w:rsidRDefault="00716047" w:rsidP="00716047">
      <w:pPr>
        <w:pStyle w:val="aa"/>
      </w:pPr>
      <w:r>
        <w:t xml:space="preserve">    E[num].next=p[en];</w:t>
      </w:r>
    </w:p>
    <w:p w:rsidR="00716047" w:rsidRDefault="00716047" w:rsidP="00716047">
      <w:pPr>
        <w:pStyle w:val="aa"/>
      </w:pPr>
      <w:r>
        <w:t xml:space="preserve">    p[en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pre[mmax],dis[mmax];</w:t>
      </w:r>
    </w:p>
    <w:p w:rsidR="00716047" w:rsidRDefault="00716047" w:rsidP="00716047">
      <w:pPr>
        <w:pStyle w:val="aa"/>
      </w:pPr>
      <w:r>
        <w:t>bool fg[mmax];</w:t>
      </w:r>
    </w:p>
    <w:p w:rsidR="00716047" w:rsidRDefault="00716047" w:rsidP="00716047">
      <w:pPr>
        <w:pStyle w:val="aa"/>
      </w:pPr>
      <w:r>
        <w:t>bool spfa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for(int i=0; i&lt;=en; i++)</w:t>
      </w:r>
    </w:p>
    <w:p w:rsidR="00716047" w:rsidRDefault="00716047" w:rsidP="00716047">
      <w:pPr>
        <w:pStyle w:val="aa"/>
      </w:pPr>
      <w:r>
        <w:t xml:space="preserve">        fg[i]=0,dis[i]=inf,pre[i]=-1;</w:t>
      </w:r>
    </w:p>
    <w:p w:rsidR="00716047" w:rsidRDefault="00716047" w:rsidP="00716047">
      <w:pPr>
        <w:pStyle w:val="aa"/>
      </w:pPr>
      <w:r>
        <w:lastRenderedPageBreak/>
        <w:t xml:space="preserve">    queue&lt;int&gt;q;</w:t>
      </w:r>
    </w:p>
    <w:p w:rsidR="00716047" w:rsidRDefault="00716047" w:rsidP="00716047">
      <w:pPr>
        <w:pStyle w:val="aa"/>
      </w:pPr>
      <w:r>
        <w:t xml:space="preserve">    q.push(st);</w:t>
      </w:r>
    </w:p>
    <w:p w:rsidR="00716047" w:rsidRDefault="00716047" w:rsidP="00716047">
      <w:pPr>
        <w:pStyle w:val="aa"/>
      </w:pPr>
      <w:r>
        <w:t xml:space="preserve">    fg[st]=1;</w:t>
      </w:r>
    </w:p>
    <w:p w:rsidR="00716047" w:rsidRDefault="00716047" w:rsidP="00716047">
      <w:pPr>
        <w:pStyle w:val="aa"/>
      </w:pPr>
      <w:r>
        <w:t xml:space="preserve">    dis[st]=0;</w:t>
      </w:r>
    </w:p>
    <w:p w:rsidR="00716047" w:rsidRDefault="00716047" w:rsidP="00716047">
      <w:pPr>
        <w:pStyle w:val="aa"/>
      </w:pPr>
      <w:r>
        <w:t xml:space="preserve">    while(!q.empty()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u=q.front();</w:t>
      </w:r>
    </w:p>
    <w:p w:rsidR="00716047" w:rsidRDefault="00716047" w:rsidP="00716047">
      <w:pPr>
        <w:pStyle w:val="aa"/>
      </w:pPr>
      <w:r>
        <w:t xml:space="preserve">        q.pop();</w:t>
      </w:r>
    </w:p>
    <w:p w:rsidR="00716047" w:rsidRDefault="00716047" w:rsidP="00716047">
      <w:pPr>
        <w:pStyle w:val="aa"/>
      </w:pPr>
      <w:r>
        <w:t xml:space="preserve">        fg[u]=0;</w:t>
      </w:r>
    </w:p>
    <w:p w:rsidR="00716047" w:rsidRDefault="00716047" w:rsidP="00716047">
      <w:pPr>
        <w:pStyle w:val="aa"/>
      </w:pPr>
      <w:r>
        <w:t xml:space="preserve">        for(int i=p[u]; i+1; i=E[i].next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nt v=E[i].en;</w:t>
      </w:r>
    </w:p>
    <w:p w:rsidR="00716047" w:rsidRDefault="00716047" w:rsidP="00716047">
      <w:pPr>
        <w:pStyle w:val="aa"/>
      </w:pPr>
      <w:r>
        <w:t xml:space="preserve">            if(E[i].flow&amp;&amp;dis[v]&gt;dis[u]+E[i].cost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dis[v]=dis[u]+E[i].cost;</w:t>
      </w:r>
    </w:p>
    <w:p w:rsidR="00716047" w:rsidRDefault="00716047" w:rsidP="00716047">
      <w:pPr>
        <w:pStyle w:val="aa"/>
      </w:pPr>
      <w:r>
        <w:t xml:space="preserve">                pre[v]=i;</w:t>
      </w:r>
    </w:p>
    <w:p w:rsidR="00716047" w:rsidRDefault="00716047" w:rsidP="00716047">
      <w:pPr>
        <w:pStyle w:val="aa"/>
      </w:pPr>
      <w:r>
        <w:t xml:space="preserve">                if(!fg[v])</w:t>
      </w:r>
    </w:p>
    <w:p w:rsidR="00716047" w:rsidRDefault="00716047" w:rsidP="00716047">
      <w:pPr>
        <w:pStyle w:val="aa"/>
      </w:pPr>
      <w:r>
        <w:t xml:space="preserve">                {</w:t>
      </w:r>
    </w:p>
    <w:p w:rsidR="00716047" w:rsidRDefault="00716047" w:rsidP="00716047">
      <w:pPr>
        <w:pStyle w:val="aa"/>
      </w:pPr>
      <w:r>
        <w:t xml:space="preserve">                    fg[v]=1;</w:t>
      </w:r>
    </w:p>
    <w:p w:rsidR="00716047" w:rsidRDefault="00716047" w:rsidP="00716047">
      <w:pPr>
        <w:pStyle w:val="aa"/>
      </w:pPr>
      <w:r>
        <w:t xml:space="preserve">                    q.push(v);</w:t>
      </w:r>
    </w:p>
    <w:p w:rsidR="00716047" w:rsidRDefault="00716047" w:rsidP="00716047">
      <w:pPr>
        <w:pStyle w:val="aa"/>
      </w:pPr>
      <w:r>
        <w:t xml:space="preserve">                }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if(dis[en]&lt;inf)</w:t>
      </w:r>
    </w:p>
    <w:p w:rsidR="00716047" w:rsidRDefault="00716047" w:rsidP="00716047">
      <w:pPr>
        <w:pStyle w:val="aa"/>
      </w:pPr>
      <w:r>
        <w:t xml:space="preserve">        return 1;</w:t>
      </w:r>
    </w:p>
    <w:p w:rsidR="00716047" w:rsidRDefault="00716047" w:rsidP="00716047">
      <w:pPr>
        <w:pStyle w:val="aa"/>
      </w:pPr>
      <w:r>
        <w:t xml:space="preserve">    return 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solve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ans=0;</w:t>
      </w:r>
    </w:p>
    <w:p w:rsidR="00716047" w:rsidRDefault="00716047" w:rsidP="00716047">
      <w:pPr>
        <w:pStyle w:val="aa"/>
      </w:pPr>
      <w:r>
        <w:t xml:space="preserve">    while(spfa(st,en)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d=inf;</w:t>
      </w:r>
    </w:p>
    <w:p w:rsidR="00716047" w:rsidRDefault="00716047" w:rsidP="00716047">
      <w:pPr>
        <w:pStyle w:val="aa"/>
      </w:pPr>
      <w:r>
        <w:t xml:space="preserve">        for(int i=pre[en]; i+1; i=pre[E[i].st])</w:t>
      </w:r>
    </w:p>
    <w:p w:rsidR="00716047" w:rsidRDefault="00716047" w:rsidP="00716047">
      <w:pPr>
        <w:pStyle w:val="aa"/>
      </w:pPr>
      <w:r>
        <w:t xml:space="preserve">            d=min(d,E[i].flow);</w:t>
      </w:r>
    </w:p>
    <w:p w:rsidR="00716047" w:rsidRDefault="00716047" w:rsidP="00716047">
      <w:pPr>
        <w:pStyle w:val="aa"/>
      </w:pPr>
      <w:r>
        <w:t xml:space="preserve">        for(int i=pre[en]; i+1; i=pre[E[i].st]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lastRenderedPageBreak/>
        <w:t xml:space="preserve">            E[i].flow-=d;</w:t>
      </w:r>
    </w:p>
    <w:p w:rsidR="00716047" w:rsidRDefault="00716047" w:rsidP="00716047">
      <w:pPr>
        <w:pStyle w:val="aa"/>
      </w:pPr>
      <w:r>
        <w:t xml:space="preserve">            E[i^1].flow+=d;</w:t>
      </w:r>
    </w:p>
    <w:p w:rsidR="00716047" w:rsidRDefault="00716047" w:rsidP="00716047">
      <w:pPr>
        <w:pStyle w:val="aa"/>
      </w:pPr>
      <w:r>
        <w:t xml:space="preserve">            ans+=d*E[i].cost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ans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cin&gt;&gt;n&amp;&amp;n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it();</w:t>
      </w:r>
    </w:p>
    <w:p w:rsidR="00716047" w:rsidRDefault="00716047" w:rsidP="00716047">
      <w:pPr>
        <w:pStyle w:val="aa"/>
      </w:pPr>
      <w:r>
        <w:rPr>
          <w:rFonts w:hint="eastAsia"/>
        </w:rPr>
        <w:t xml:space="preserve">        ///</w:t>
      </w:r>
      <w:r>
        <w:rPr>
          <w:rFonts w:hint="eastAsia"/>
        </w:rPr>
        <w:t>建图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0;</w:t>
      </w:r>
    </w:p>
    <w:p w:rsidR="00716047" w:rsidRDefault="00716047" w:rsidP="00716047">
      <w:pPr>
        <w:pStyle w:val="aa"/>
      </w:pPr>
      <w:r>
        <w:t>}</w:t>
      </w:r>
    </w:p>
    <w:p w:rsidR="00716047" w:rsidRPr="00FA4707" w:rsidRDefault="00716047" w:rsidP="00716047">
      <w:pPr>
        <w:pStyle w:val="4"/>
        <w:rPr>
          <w:sz w:val="21"/>
        </w:rPr>
      </w:pPr>
      <w:bookmarkStart w:id="97" w:name="_Toc397276109"/>
      <w:r w:rsidRPr="00FA4707">
        <w:rPr>
          <w:rFonts w:hint="eastAsia"/>
          <w:sz w:val="21"/>
        </w:rPr>
        <w:t>6.2.2 zkw</w:t>
      </w:r>
      <w:r w:rsidRPr="00FA4707">
        <w:rPr>
          <w:rFonts w:hint="eastAsia"/>
          <w:sz w:val="21"/>
        </w:rPr>
        <w:t>费用流</w:t>
      </w:r>
      <w:r w:rsidRPr="00FA4707">
        <w:rPr>
          <w:rFonts w:hint="eastAsia"/>
          <w:sz w:val="21"/>
        </w:rPr>
        <w:t xml:space="preserve"> </w:t>
      </w:r>
      <w:r w:rsidRPr="00FA4707">
        <w:rPr>
          <w:rFonts w:hint="eastAsia"/>
          <w:sz w:val="21"/>
        </w:rPr>
        <w:t>（稠密图）</w:t>
      </w:r>
      <w:bookmarkEnd w:id="97"/>
    </w:p>
    <w:p w:rsidR="00716047" w:rsidRDefault="00716047" w:rsidP="00716047">
      <w:pPr>
        <w:pStyle w:val="ac"/>
        <w:ind w:firstLine="0"/>
        <w:rPr>
          <w:rFonts w:eastAsiaTheme="minorEastAsia"/>
        </w:rPr>
      </w:pP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注意，不能使用与任何负边权的图上。</w:t>
      </w:r>
    </w:p>
    <w:p w:rsidR="00716047" w:rsidRDefault="00716047" w:rsidP="00716047">
      <w:pPr>
        <w:pStyle w:val="ac"/>
        <w:rPr>
          <w:rFonts w:eastAsiaTheme="minorEastAsia"/>
        </w:rPr>
      </w:pPr>
    </w:p>
    <w:p w:rsidR="00716047" w:rsidRPr="003D6805" w:rsidRDefault="00716047" w:rsidP="00716047">
      <w:pPr>
        <w:pStyle w:val="aa"/>
      </w:pPr>
      <w:r w:rsidRPr="003D6805">
        <w:t>struct node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int st;</w:t>
      </w:r>
    </w:p>
    <w:p w:rsidR="00716047" w:rsidRPr="003D6805" w:rsidRDefault="00716047" w:rsidP="00716047">
      <w:pPr>
        <w:pStyle w:val="aa"/>
      </w:pPr>
      <w:r w:rsidRPr="003D6805">
        <w:t xml:space="preserve">    int en;</w:t>
      </w:r>
    </w:p>
    <w:p w:rsidR="00716047" w:rsidRPr="003D6805" w:rsidRDefault="00716047" w:rsidP="00716047">
      <w:pPr>
        <w:pStyle w:val="aa"/>
      </w:pPr>
      <w:r w:rsidRPr="003D6805">
        <w:t xml:space="preserve">    int flow,cost;</w:t>
      </w:r>
    </w:p>
    <w:p w:rsidR="00716047" w:rsidRPr="003D6805" w:rsidRDefault="00716047" w:rsidP="00716047">
      <w:pPr>
        <w:pStyle w:val="aa"/>
      </w:pPr>
      <w:r w:rsidRPr="003D6805">
        <w:t xml:space="preserve">    int next;</w:t>
      </w:r>
    </w:p>
    <w:p w:rsidR="00716047" w:rsidRPr="003D6805" w:rsidRDefault="00716047" w:rsidP="00716047">
      <w:pPr>
        <w:pStyle w:val="aa"/>
      </w:pPr>
      <w:r w:rsidRPr="003D6805">
        <w:t>} E[51000];</w:t>
      </w:r>
    </w:p>
    <w:p w:rsidR="00716047" w:rsidRPr="003D6805" w:rsidRDefault="00716047" w:rsidP="00716047">
      <w:pPr>
        <w:pStyle w:val="aa"/>
      </w:pPr>
      <w:r w:rsidRPr="003D6805">
        <w:t>int num;</w:t>
      </w:r>
    </w:p>
    <w:p w:rsidR="00716047" w:rsidRPr="003D6805" w:rsidRDefault="00716047" w:rsidP="00716047">
      <w:pPr>
        <w:pStyle w:val="aa"/>
      </w:pPr>
      <w:r w:rsidRPr="003D6805">
        <w:t>int p[mmax];</w:t>
      </w:r>
    </w:p>
    <w:p w:rsidR="00716047" w:rsidRPr="003D6805" w:rsidRDefault="00716047" w:rsidP="00716047">
      <w:pPr>
        <w:pStyle w:val="aa"/>
      </w:pPr>
      <w:r w:rsidRPr="003D6805">
        <w:t>void init()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memset(p,-1,sizeof p);</w:t>
      </w:r>
    </w:p>
    <w:p w:rsidR="00716047" w:rsidRPr="003D6805" w:rsidRDefault="00716047" w:rsidP="00716047">
      <w:pPr>
        <w:pStyle w:val="aa"/>
      </w:pPr>
      <w:r w:rsidRPr="003D6805">
        <w:t xml:space="preserve">    num=0;</w:t>
      </w:r>
    </w:p>
    <w:p w:rsidR="00716047" w:rsidRPr="003D6805" w:rsidRDefault="00716047" w:rsidP="00716047">
      <w:pPr>
        <w:pStyle w:val="aa"/>
      </w:pPr>
      <w:r w:rsidRPr="003D6805">
        <w:t>}</w:t>
      </w:r>
    </w:p>
    <w:p w:rsidR="00716047" w:rsidRPr="003D6805" w:rsidRDefault="00716047" w:rsidP="00716047">
      <w:pPr>
        <w:pStyle w:val="aa"/>
      </w:pPr>
      <w:r w:rsidRPr="003D6805">
        <w:t>void add(int st,int en,int flow,int cost)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E[num].st=st;</w:t>
      </w:r>
    </w:p>
    <w:p w:rsidR="00716047" w:rsidRPr="003D6805" w:rsidRDefault="00716047" w:rsidP="00716047">
      <w:pPr>
        <w:pStyle w:val="aa"/>
      </w:pPr>
      <w:r w:rsidRPr="003D6805">
        <w:lastRenderedPageBreak/>
        <w:t xml:space="preserve">    E[num].en=en;</w:t>
      </w:r>
    </w:p>
    <w:p w:rsidR="00716047" w:rsidRPr="003D6805" w:rsidRDefault="00716047" w:rsidP="00716047">
      <w:pPr>
        <w:pStyle w:val="aa"/>
      </w:pPr>
      <w:r w:rsidRPr="003D6805">
        <w:t xml:space="preserve">    E[num].flow=flow;</w:t>
      </w:r>
    </w:p>
    <w:p w:rsidR="00716047" w:rsidRPr="003D6805" w:rsidRDefault="00716047" w:rsidP="00716047">
      <w:pPr>
        <w:pStyle w:val="aa"/>
      </w:pPr>
      <w:r w:rsidRPr="003D6805">
        <w:t xml:space="preserve">    E[num].cost=cost;</w:t>
      </w:r>
    </w:p>
    <w:p w:rsidR="00716047" w:rsidRPr="003D6805" w:rsidRDefault="00716047" w:rsidP="00716047">
      <w:pPr>
        <w:pStyle w:val="aa"/>
      </w:pPr>
      <w:r w:rsidRPr="003D6805">
        <w:t xml:space="preserve">    E[num].next=p[st];</w:t>
      </w:r>
    </w:p>
    <w:p w:rsidR="00716047" w:rsidRPr="003D6805" w:rsidRDefault="00716047" w:rsidP="00716047">
      <w:pPr>
        <w:pStyle w:val="aa"/>
      </w:pPr>
      <w:r w:rsidRPr="003D6805">
        <w:t xml:space="preserve">    p[st]=num++;</w:t>
      </w:r>
    </w:p>
    <w:p w:rsidR="00716047" w:rsidRPr="003D6805" w:rsidRDefault="00716047" w:rsidP="00716047">
      <w:pPr>
        <w:pStyle w:val="aa"/>
      </w:pPr>
      <w:r w:rsidRPr="003D6805">
        <w:t xml:space="preserve">    E[num].st=en;</w:t>
      </w:r>
    </w:p>
    <w:p w:rsidR="00716047" w:rsidRPr="003D6805" w:rsidRDefault="00716047" w:rsidP="00716047">
      <w:pPr>
        <w:pStyle w:val="aa"/>
      </w:pPr>
      <w:r w:rsidRPr="003D6805">
        <w:t xml:space="preserve">    E[num].en=st;</w:t>
      </w:r>
    </w:p>
    <w:p w:rsidR="00716047" w:rsidRPr="003D6805" w:rsidRDefault="00716047" w:rsidP="00716047">
      <w:pPr>
        <w:pStyle w:val="aa"/>
      </w:pPr>
      <w:r w:rsidRPr="003D6805">
        <w:t xml:space="preserve">    E[num].flow=0;</w:t>
      </w:r>
    </w:p>
    <w:p w:rsidR="00716047" w:rsidRPr="003D6805" w:rsidRDefault="00716047" w:rsidP="00716047">
      <w:pPr>
        <w:pStyle w:val="aa"/>
      </w:pPr>
      <w:r w:rsidRPr="003D6805">
        <w:t xml:space="preserve">    E[num].cost=-cost;</w:t>
      </w:r>
    </w:p>
    <w:p w:rsidR="00716047" w:rsidRPr="003D6805" w:rsidRDefault="00716047" w:rsidP="00716047">
      <w:pPr>
        <w:pStyle w:val="aa"/>
      </w:pPr>
      <w:r w:rsidRPr="003D6805">
        <w:t xml:space="preserve">    E[num].next=p[en];</w:t>
      </w:r>
    </w:p>
    <w:p w:rsidR="00716047" w:rsidRPr="003D6805" w:rsidRDefault="00716047" w:rsidP="00716047">
      <w:pPr>
        <w:pStyle w:val="aa"/>
      </w:pPr>
      <w:r w:rsidRPr="003D6805">
        <w:t xml:space="preserve">    p[en]=num++;</w:t>
      </w:r>
    </w:p>
    <w:p w:rsidR="00716047" w:rsidRPr="003D6805" w:rsidRDefault="00716047" w:rsidP="00716047">
      <w:pPr>
        <w:pStyle w:val="aa"/>
      </w:pPr>
      <w:r w:rsidRPr="003D6805">
        <w:t>}</w:t>
      </w:r>
    </w:p>
    <w:p w:rsidR="00716047" w:rsidRPr="003D6805" w:rsidRDefault="00716047" w:rsidP="00716047">
      <w:pPr>
        <w:pStyle w:val="aa"/>
      </w:pPr>
      <w:r w:rsidRPr="003D6805">
        <w:t>int dis[mmax],p_l[mmax];;</w:t>
      </w:r>
    </w:p>
    <w:p w:rsidR="00716047" w:rsidRPr="003D6805" w:rsidRDefault="00716047" w:rsidP="00716047">
      <w:pPr>
        <w:pStyle w:val="aa"/>
      </w:pPr>
      <w:r w:rsidRPr="003D6805">
        <w:t>bool vis[mmax];</w:t>
      </w:r>
    </w:p>
    <w:p w:rsidR="00716047" w:rsidRPr="003D6805" w:rsidRDefault="00716047" w:rsidP="00716047">
      <w:pPr>
        <w:pStyle w:val="aa"/>
      </w:pPr>
      <w:r w:rsidRPr="003D6805">
        <w:t>int T;</w:t>
      </w:r>
    </w:p>
    <w:p w:rsidR="00716047" w:rsidRPr="003D6805" w:rsidRDefault="00716047" w:rsidP="00716047">
      <w:pPr>
        <w:pStyle w:val="aa"/>
      </w:pPr>
      <w:r w:rsidRPr="003D6805">
        <w:t>int cost_flow;</w:t>
      </w:r>
    </w:p>
    <w:p w:rsidR="00716047" w:rsidRPr="003D6805" w:rsidRDefault="00716047" w:rsidP="00716047">
      <w:pPr>
        <w:pStyle w:val="aa"/>
      </w:pPr>
      <w:r w:rsidRPr="003D6805">
        <w:t>int augment(int u,int flow,int st,int en)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if(u==en)</w:t>
      </w:r>
    </w:p>
    <w:p w:rsidR="00716047" w:rsidRPr="003D6805" w:rsidRDefault="00716047" w:rsidP="00716047">
      <w:pPr>
        <w:pStyle w:val="aa"/>
      </w:pPr>
      <w:r w:rsidRPr="003D6805">
        <w:t xml:space="preserve">    {</w:t>
      </w:r>
    </w:p>
    <w:p w:rsidR="00716047" w:rsidRPr="003D6805" w:rsidRDefault="00716047" w:rsidP="00716047">
      <w:pPr>
        <w:pStyle w:val="aa"/>
      </w:pPr>
      <w:r w:rsidRPr="003D6805">
        <w:t xml:space="preserve">        cost_flow+=flow*dis[st];</w:t>
      </w:r>
    </w:p>
    <w:p w:rsidR="00716047" w:rsidRPr="003D6805" w:rsidRDefault="00716047" w:rsidP="00716047">
      <w:pPr>
        <w:pStyle w:val="aa"/>
      </w:pPr>
      <w:r w:rsidRPr="003D6805">
        <w:t xml:space="preserve">        return flow;</w:t>
      </w:r>
    </w:p>
    <w:p w:rsidR="00716047" w:rsidRPr="003D6805" w:rsidRDefault="00716047" w:rsidP="00716047">
      <w:pPr>
        <w:pStyle w:val="aa"/>
      </w:pPr>
      <w:r w:rsidRPr="003D6805">
        <w:t xml:space="preserve">    }</w:t>
      </w:r>
    </w:p>
    <w:p w:rsidR="00716047" w:rsidRPr="003D6805" w:rsidRDefault="00716047" w:rsidP="00716047">
      <w:pPr>
        <w:pStyle w:val="aa"/>
      </w:pPr>
      <w:r w:rsidRPr="003D6805">
        <w:t xml:space="preserve">    vis[u]=1;</w:t>
      </w:r>
    </w:p>
    <w:p w:rsidR="00716047" w:rsidRPr="003D6805" w:rsidRDefault="00716047" w:rsidP="00716047">
      <w:pPr>
        <w:pStyle w:val="aa"/>
      </w:pPr>
      <w:r w:rsidRPr="003D6805">
        <w:t xml:space="preserve">    for(int i=p_l[u]; i+1; i=E[i].next)</w:t>
      </w:r>
    </w:p>
    <w:p w:rsidR="00716047" w:rsidRPr="003D6805" w:rsidRDefault="00716047" w:rsidP="00716047">
      <w:pPr>
        <w:pStyle w:val="aa"/>
      </w:pPr>
      <w:r w:rsidRPr="003D6805">
        <w:t xml:space="preserve">    {</w:t>
      </w:r>
    </w:p>
    <w:p w:rsidR="00716047" w:rsidRPr="003D6805" w:rsidRDefault="00716047" w:rsidP="00716047">
      <w:pPr>
        <w:pStyle w:val="aa"/>
      </w:pPr>
      <w:r w:rsidRPr="003D6805">
        <w:t xml:space="preserve">        int v=E[i].en;</w:t>
      </w:r>
    </w:p>
    <w:p w:rsidR="00716047" w:rsidRPr="003D6805" w:rsidRDefault="00716047" w:rsidP="00716047">
      <w:pPr>
        <w:pStyle w:val="aa"/>
      </w:pPr>
      <w:r w:rsidRPr="003D6805">
        <w:t xml:space="preserve">        if(E[i].flow&amp;&amp;(!vis[v])&amp;&amp;dis[u]==dis[v]+E[i].cost)</w:t>
      </w:r>
    </w:p>
    <w:p w:rsidR="00716047" w:rsidRPr="003D6805" w:rsidRDefault="00716047" w:rsidP="00716047">
      <w:pPr>
        <w:pStyle w:val="aa"/>
      </w:pPr>
      <w:r w:rsidRPr="003D6805">
        <w:t xml:space="preserve">        {</w:t>
      </w:r>
    </w:p>
    <w:p w:rsidR="00716047" w:rsidRPr="003D6805" w:rsidRDefault="00716047" w:rsidP="00716047">
      <w:pPr>
        <w:pStyle w:val="aa"/>
      </w:pPr>
      <w:r w:rsidRPr="003D6805">
        <w:t xml:space="preserve">            int delta=augment(v,min(flow,E[i].flow),st,en);</w:t>
      </w:r>
    </w:p>
    <w:p w:rsidR="00716047" w:rsidRPr="003D6805" w:rsidRDefault="00716047" w:rsidP="00716047">
      <w:pPr>
        <w:pStyle w:val="aa"/>
      </w:pPr>
      <w:r w:rsidRPr="003D6805">
        <w:t xml:space="preserve">            if(delta)</w:t>
      </w:r>
    </w:p>
    <w:p w:rsidR="00716047" w:rsidRPr="003D6805" w:rsidRDefault="00716047" w:rsidP="00716047">
      <w:pPr>
        <w:pStyle w:val="aa"/>
      </w:pPr>
      <w:r w:rsidRPr="003D6805">
        <w:t xml:space="preserve">            {</w:t>
      </w:r>
    </w:p>
    <w:p w:rsidR="00716047" w:rsidRPr="003D6805" w:rsidRDefault="00716047" w:rsidP="00716047">
      <w:pPr>
        <w:pStyle w:val="aa"/>
      </w:pPr>
      <w:r w:rsidRPr="003D6805">
        <w:t xml:space="preserve">                E[i].flow-=delta;</w:t>
      </w:r>
    </w:p>
    <w:p w:rsidR="00716047" w:rsidRPr="003D6805" w:rsidRDefault="00716047" w:rsidP="00716047">
      <w:pPr>
        <w:pStyle w:val="aa"/>
      </w:pPr>
      <w:r w:rsidRPr="003D6805">
        <w:t xml:space="preserve">                E[i^1].flow+=delta;</w:t>
      </w:r>
    </w:p>
    <w:p w:rsidR="00716047" w:rsidRPr="003D6805" w:rsidRDefault="00716047" w:rsidP="00716047">
      <w:pPr>
        <w:pStyle w:val="aa"/>
      </w:pPr>
      <w:r w:rsidRPr="003D6805">
        <w:t xml:space="preserve">                p_l[u]=i;</w:t>
      </w:r>
    </w:p>
    <w:p w:rsidR="00716047" w:rsidRPr="003D6805" w:rsidRDefault="00716047" w:rsidP="00716047">
      <w:pPr>
        <w:pStyle w:val="aa"/>
      </w:pPr>
      <w:r w:rsidRPr="003D6805">
        <w:t xml:space="preserve">                return delta;</w:t>
      </w:r>
    </w:p>
    <w:p w:rsidR="00716047" w:rsidRPr="003D6805" w:rsidRDefault="00716047" w:rsidP="00716047">
      <w:pPr>
        <w:pStyle w:val="aa"/>
      </w:pPr>
      <w:r w:rsidRPr="003D6805">
        <w:t xml:space="preserve">            }</w:t>
      </w:r>
    </w:p>
    <w:p w:rsidR="00716047" w:rsidRPr="003D6805" w:rsidRDefault="00716047" w:rsidP="00716047">
      <w:pPr>
        <w:pStyle w:val="aa"/>
      </w:pPr>
      <w:r w:rsidRPr="003D6805">
        <w:t xml:space="preserve">        }</w:t>
      </w:r>
    </w:p>
    <w:p w:rsidR="00716047" w:rsidRPr="003D6805" w:rsidRDefault="00716047" w:rsidP="00716047">
      <w:pPr>
        <w:pStyle w:val="aa"/>
      </w:pPr>
      <w:r w:rsidRPr="003D6805">
        <w:lastRenderedPageBreak/>
        <w:t xml:space="preserve">    }</w:t>
      </w:r>
    </w:p>
    <w:p w:rsidR="00716047" w:rsidRPr="003D6805" w:rsidRDefault="00716047" w:rsidP="00716047">
      <w:pPr>
        <w:pStyle w:val="aa"/>
      </w:pPr>
      <w:r w:rsidRPr="003D6805">
        <w:t xml:space="preserve">    p_l[u]=0;</w:t>
      </w:r>
    </w:p>
    <w:p w:rsidR="00716047" w:rsidRPr="003D6805" w:rsidRDefault="00716047" w:rsidP="00716047">
      <w:pPr>
        <w:pStyle w:val="aa"/>
      </w:pPr>
      <w:r w:rsidRPr="003D6805">
        <w:t xml:space="preserve">    return 0;</w:t>
      </w:r>
    </w:p>
    <w:p w:rsidR="00716047" w:rsidRPr="003D6805" w:rsidRDefault="00716047" w:rsidP="00716047">
      <w:pPr>
        <w:pStyle w:val="aa"/>
      </w:pPr>
      <w:r w:rsidRPr="003D6805">
        <w:t>}</w:t>
      </w:r>
    </w:p>
    <w:p w:rsidR="00716047" w:rsidRPr="003D6805" w:rsidRDefault="00716047" w:rsidP="00716047">
      <w:pPr>
        <w:pStyle w:val="aa"/>
      </w:pPr>
      <w:r w:rsidRPr="003D6805">
        <w:t>bool modifydist(int st,int en)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int delta=inf,i;</w:t>
      </w:r>
    </w:p>
    <w:p w:rsidR="00716047" w:rsidRPr="003D6805" w:rsidRDefault="00716047" w:rsidP="00716047">
      <w:pPr>
        <w:pStyle w:val="aa"/>
      </w:pPr>
      <w:r w:rsidRPr="003D6805">
        <w:t xml:space="preserve">    for(i=0; i&lt;=T; i++)</w:t>
      </w:r>
    </w:p>
    <w:p w:rsidR="00716047" w:rsidRPr="003D6805" w:rsidRDefault="00716047" w:rsidP="00716047">
      <w:pPr>
        <w:pStyle w:val="aa"/>
      </w:pPr>
      <w:r w:rsidRPr="003D6805">
        <w:t xml:space="preserve">    {</w:t>
      </w:r>
    </w:p>
    <w:p w:rsidR="00716047" w:rsidRPr="003D6805" w:rsidRDefault="00716047" w:rsidP="00716047">
      <w:pPr>
        <w:pStyle w:val="aa"/>
      </w:pPr>
      <w:r w:rsidRPr="003D6805">
        <w:t xml:space="preserve">        if(vis[i])</w:t>
      </w:r>
    </w:p>
    <w:p w:rsidR="00716047" w:rsidRPr="003D6805" w:rsidRDefault="00716047" w:rsidP="00716047">
      <w:pPr>
        <w:pStyle w:val="aa"/>
      </w:pPr>
      <w:r w:rsidRPr="003D6805">
        <w:t xml:space="preserve">        {</w:t>
      </w:r>
    </w:p>
    <w:p w:rsidR="00716047" w:rsidRPr="003D6805" w:rsidRDefault="00716047" w:rsidP="00716047">
      <w:pPr>
        <w:pStyle w:val="aa"/>
      </w:pPr>
      <w:r w:rsidRPr="003D6805">
        <w:t xml:space="preserve">            for(int j=p[i]; j+1; j=E[j].next)</w:t>
      </w:r>
    </w:p>
    <w:p w:rsidR="00716047" w:rsidRPr="003D6805" w:rsidRDefault="00716047" w:rsidP="00716047">
      <w:pPr>
        <w:pStyle w:val="aa"/>
      </w:pPr>
      <w:r w:rsidRPr="003D6805">
        <w:t xml:space="preserve">            {</w:t>
      </w:r>
    </w:p>
    <w:p w:rsidR="00716047" w:rsidRPr="003D6805" w:rsidRDefault="00716047" w:rsidP="00716047">
      <w:pPr>
        <w:pStyle w:val="aa"/>
      </w:pPr>
      <w:r w:rsidRPr="003D6805">
        <w:t xml:space="preserve">                int v=E[j].en;</w:t>
      </w:r>
    </w:p>
    <w:p w:rsidR="00716047" w:rsidRPr="003D6805" w:rsidRDefault="00716047" w:rsidP="00716047">
      <w:pPr>
        <w:pStyle w:val="aa"/>
      </w:pPr>
      <w:r w:rsidRPr="003D6805">
        <w:t xml:space="preserve">                if(E[j].flow&amp;&amp;(!vis[v])&amp;&amp;dis[v]+E[j].cost-dis[i]&lt;delta)</w:t>
      </w:r>
    </w:p>
    <w:p w:rsidR="00716047" w:rsidRPr="003D6805" w:rsidRDefault="00716047" w:rsidP="00716047">
      <w:pPr>
        <w:pStyle w:val="aa"/>
      </w:pPr>
      <w:r w:rsidRPr="003D6805">
        <w:t xml:space="preserve">                    delta=dis[v]+E[j].cost-dis[i];</w:t>
      </w:r>
    </w:p>
    <w:p w:rsidR="00716047" w:rsidRPr="003D6805" w:rsidRDefault="00716047" w:rsidP="00716047">
      <w:pPr>
        <w:pStyle w:val="aa"/>
      </w:pPr>
      <w:r w:rsidRPr="003D6805">
        <w:t xml:space="preserve">            }</w:t>
      </w:r>
    </w:p>
    <w:p w:rsidR="00716047" w:rsidRPr="003D6805" w:rsidRDefault="00716047" w:rsidP="00716047">
      <w:pPr>
        <w:pStyle w:val="aa"/>
      </w:pPr>
      <w:r w:rsidRPr="003D6805">
        <w:t xml:space="preserve">        }</w:t>
      </w:r>
    </w:p>
    <w:p w:rsidR="00716047" w:rsidRPr="003D6805" w:rsidRDefault="00716047" w:rsidP="00716047">
      <w:pPr>
        <w:pStyle w:val="aa"/>
      </w:pPr>
      <w:r w:rsidRPr="003D6805">
        <w:t xml:space="preserve">    }</w:t>
      </w:r>
    </w:p>
    <w:p w:rsidR="00716047" w:rsidRPr="003D6805" w:rsidRDefault="00716047" w:rsidP="00716047">
      <w:pPr>
        <w:pStyle w:val="aa"/>
      </w:pPr>
      <w:r w:rsidRPr="003D6805">
        <w:t xml:space="preserve">    if(delta==inf) return 0;</w:t>
      </w:r>
    </w:p>
    <w:p w:rsidR="00716047" w:rsidRPr="003D6805" w:rsidRDefault="00716047" w:rsidP="00716047">
      <w:pPr>
        <w:pStyle w:val="aa"/>
      </w:pPr>
      <w:r w:rsidRPr="003D6805">
        <w:t xml:space="preserve">    for(i=0; i&lt;=T; i++)</w:t>
      </w:r>
    </w:p>
    <w:p w:rsidR="00716047" w:rsidRPr="003D6805" w:rsidRDefault="00716047" w:rsidP="00716047">
      <w:pPr>
        <w:pStyle w:val="aa"/>
      </w:pPr>
      <w:r w:rsidRPr="003D6805">
        <w:t xml:space="preserve">    {</w:t>
      </w:r>
    </w:p>
    <w:p w:rsidR="00716047" w:rsidRPr="003D6805" w:rsidRDefault="00716047" w:rsidP="00716047">
      <w:pPr>
        <w:pStyle w:val="aa"/>
      </w:pPr>
      <w:r w:rsidRPr="003D6805">
        <w:t xml:space="preserve">        if(vis[i])</w:t>
      </w:r>
    </w:p>
    <w:p w:rsidR="00716047" w:rsidRPr="003D6805" w:rsidRDefault="00716047" w:rsidP="00716047">
      <w:pPr>
        <w:pStyle w:val="aa"/>
      </w:pPr>
      <w:r w:rsidRPr="003D6805">
        <w:t xml:space="preserve">        {</w:t>
      </w:r>
    </w:p>
    <w:p w:rsidR="00716047" w:rsidRPr="003D6805" w:rsidRDefault="00716047" w:rsidP="00716047">
      <w:pPr>
        <w:pStyle w:val="aa"/>
      </w:pPr>
      <w:r w:rsidRPr="003D6805">
        <w:t xml:space="preserve">            dis[i]+=delta;</w:t>
      </w:r>
    </w:p>
    <w:p w:rsidR="00716047" w:rsidRPr="003D6805" w:rsidRDefault="00716047" w:rsidP="00716047">
      <w:pPr>
        <w:pStyle w:val="aa"/>
      </w:pPr>
      <w:r w:rsidRPr="003D6805">
        <w:t xml:space="preserve">            vis[i]=0;</w:t>
      </w:r>
    </w:p>
    <w:p w:rsidR="00716047" w:rsidRPr="003D6805" w:rsidRDefault="00716047" w:rsidP="00716047">
      <w:pPr>
        <w:pStyle w:val="aa"/>
      </w:pPr>
      <w:r w:rsidRPr="003D6805">
        <w:t xml:space="preserve">        }</w:t>
      </w:r>
    </w:p>
    <w:p w:rsidR="00716047" w:rsidRPr="003D6805" w:rsidRDefault="00716047" w:rsidP="00716047">
      <w:pPr>
        <w:pStyle w:val="aa"/>
      </w:pPr>
      <w:r w:rsidRPr="003D6805">
        <w:t xml:space="preserve">        p_l[i]=p[i];</w:t>
      </w:r>
    </w:p>
    <w:p w:rsidR="00716047" w:rsidRPr="003D6805" w:rsidRDefault="00716047" w:rsidP="00716047">
      <w:pPr>
        <w:pStyle w:val="aa"/>
      </w:pPr>
      <w:r w:rsidRPr="003D6805">
        <w:t xml:space="preserve">    }</w:t>
      </w:r>
    </w:p>
    <w:p w:rsidR="00716047" w:rsidRPr="003D6805" w:rsidRDefault="00716047" w:rsidP="00716047">
      <w:pPr>
        <w:pStyle w:val="aa"/>
      </w:pPr>
      <w:r w:rsidRPr="003D6805">
        <w:t xml:space="preserve">    return 1;</w:t>
      </w:r>
    </w:p>
    <w:p w:rsidR="00716047" w:rsidRPr="003D6805" w:rsidRDefault="00716047" w:rsidP="00716047">
      <w:pPr>
        <w:pStyle w:val="aa"/>
      </w:pPr>
      <w:r w:rsidRPr="003D6805">
        <w:t>}</w:t>
      </w:r>
    </w:p>
    <w:p w:rsidR="00716047" w:rsidRPr="003D6805" w:rsidRDefault="00716047" w:rsidP="00716047">
      <w:pPr>
        <w:pStyle w:val="aa"/>
      </w:pPr>
      <w:r w:rsidRPr="003D6805">
        <w:t>void zkwflow(int st,int en)</w:t>
      </w:r>
    </w:p>
    <w:p w:rsidR="00716047" w:rsidRPr="003D6805" w:rsidRDefault="00716047" w:rsidP="00716047">
      <w:pPr>
        <w:pStyle w:val="aa"/>
      </w:pPr>
      <w:r w:rsidRPr="003D6805">
        <w:t>{</w:t>
      </w:r>
    </w:p>
    <w:p w:rsidR="00716047" w:rsidRPr="003D6805" w:rsidRDefault="00716047" w:rsidP="00716047">
      <w:pPr>
        <w:pStyle w:val="aa"/>
      </w:pPr>
      <w:r w:rsidRPr="003D6805">
        <w:t xml:space="preserve">    cost_flow=0;</w:t>
      </w:r>
    </w:p>
    <w:p w:rsidR="00716047" w:rsidRPr="003D6805" w:rsidRDefault="00716047" w:rsidP="00716047">
      <w:pPr>
        <w:pStyle w:val="aa"/>
      </w:pPr>
      <w:r w:rsidRPr="003D6805">
        <w:t xml:space="preserve">    for(int i=0; i&lt;=T; i++)</w:t>
      </w:r>
    </w:p>
    <w:p w:rsidR="00716047" w:rsidRPr="003D6805" w:rsidRDefault="00716047" w:rsidP="00716047">
      <w:pPr>
        <w:pStyle w:val="aa"/>
      </w:pPr>
      <w:r w:rsidRPr="003D6805">
        <w:t xml:space="preserve">        p_l[i]=p[i];</w:t>
      </w:r>
    </w:p>
    <w:p w:rsidR="00716047" w:rsidRPr="003D6805" w:rsidRDefault="00716047" w:rsidP="00716047">
      <w:pPr>
        <w:pStyle w:val="aa"/>
      </w:pPr>
      <w:r w:rsidRPr="003D6805">
        <w:t xml:space="preserve">    do</w:t>
      </w:r>
    </w:p>
    <w:p w:rsidR="00716047" w:rsidRPr="003D6805" w:rsidRDefault="00716047" w:rsidP="00716047">
      <w:pPr>
        <w:pStyle w:val="aa"/>
      </w:pPr>
      <w:r w:rsidRPr="003D6805">
        <w:t xml:space="preserve">    {</w:t>
      </w:r>
    </w:p>
    <w:p w:rsidR="00716047" w:rsidRPr="003D6805" w:rsidRDefault="00716047" w:rsidP="00716047">
      <w:pPr>
        <w:pStyle w:val="aa"/>
      </w:pPr>
      <w:r w:rsidRPr="003D6805">
        <w:lastRenderedPageBreak/>
        <w:t xml:space="preserve">        while(augment(st,inf,st,en));</w:t>
      </w:r>
    </w:p>
    <w:p w:rsidR="00716047" w:rsidRPr="003D6805" w:rsidRDefault="00716047" w:rsidP="00716047">
      <w:pPr>
        <w:pStyle w:val="aa"/>
      </w:pPr>
      <w:r w:rsidRPr="003D6805">
        <w:t xml:space="preserve">    }</w:t>
      </w:r>
    </w:p>
    <w:p w:rsidR="00716047" w:rsidRPr="003D6805" w:rsidRDefault="00716047" w:rsidP="00716047">
      <w:pPr>
        <w:pStyle w:val="aa"/>
      </w:pPr>
      <w:r w:rsidRPr="003D6805">
        <w:t xml:space="preserve">    while(modifydist(st,en));</w:t>
      </w:r>
    </w:p>
    <w:p w:rsidR="00716047" w:rsidRPr="003D6805" w:rsidRDefault="00716047" w:rsidP="00716047">
      <w:pPr>
        <w:pStyle w:val="aa"/>
        <w:rPr>
          <w:sz w:val="15"/>
        </w:rPr>
      </w:pPr>
      <w:r w:rsidRPr="003D6805">
        <w:rPr>
          <w:sz w:val="15"/>
        </w:rPr>
        <w:t>}</w:t>
      </w:r>
    </w:p>
    <w:p w:rsidR="00716047" w:rsidRPr="00FA4707" w:rsidRDefault="00716047" w:rsidP="00716047">
      <w:pPr>
        <w:pStyle w:val="3"/>
        <w:rPr>
          <w:sz w:val="22"/>
        </w:rPr>
      </w:pPr>
      <w:bookmarkStart w:id="98" w:name="_Toc397276110"/>
      <w:bookmarkStart w:id="99" w:name="_Toc431733920"/>
      <w:bookmarkStart w:id="100" w:name="_Toc432261440"/>
      <w:r w:rsidRPr="00FA4707">
        <w:rPr>
          <w:rFonts w:hint="eastAsia"/>
          <w:sz w:val="22"/>
        </w:rPr>
        <w:t>6.3</w:t>
      </w:r>
      <w:r w:rsidRPr="00FA4707">
        <w:rPr>
          <w:rFonts w:hint="eastAsia"/>
          <w:sz w:val="22"/>
        </w:rPr>
        <w:t>最大闭合权图</w:t>
      </w:r>
      <w:bookmarkEnd w:id="98"/>
      <w:bookmarkEnd w:id="99"/>
      <w:bookmarkEnd w:id="100"/>
    </w:p>
    <w:p w:rsidR="00716047" w:rsidRDefault="00716047" w:rsidP="00716047">
      <w:pPr>
        <w:pStyle w:val="ac"/>
      </w:pPr>
      <w:r w:rsidRPr="00A2409F">
        <w:rPr>
          <w:rFonts w:ascii="宋体" w:eastAsia="宋体" w:hAnsi="宋体" w:cs="宋体" w:hint="eastAsia"/>
          <w:kern w:val="0"/>
        </w:rPr>
        <w:t>定义</w:t>
      </w:r>
      <w:r w:rsidRPr="00A2409F">
        <w:rPr>
          <w:kern w:val="0"/>
        </w:rPr>
        <w:t>W[I]</w:t>
      </w:r>
      <w:r w:rsidRPr="00A2409F">
        <w:rPr>
          <w:rFonts w:ascii="宋体" w:eastAsia="宋体" w:hAnsi="宋体" w:cs="宋体" w:hint="eastAsia"/>
          <w:kern w:val="0"/>
        </w:rPr>
        <w:t>代表顶点</w:t>
      </w:r>
      <w:r w:rsidRPr="00A2409F">
        <w:rPr>
          <w:kern w:val="0"/>
        </w:rPr>
        <w:t>I</w:t>
      </w:r>
      <w:r w:rsidRPr="00A2409F">
        <w:rPr>
          <w:rFonts w:ascii="宋体" w:eastAsia="宋体" w:hAnsi="宋体" w:cs="宋体" w:hint="eastAsia"/>
          <w:kern w:val="0"/>
        </w:rPr>
        <w:t>的权值，新增源点</w:t>
      </w:r>
      <w:r w:rsidRPr="00A2409F">
        <w:rPr>
          <w:kern w:val="0"/>
        </w:rPr>
        <w:t>S</w:t>
      </w:r>
      <w:r w:rsidRPr="00A2409F">
        <w:rPr>
          <w:rFonts w:ascii="宋体" w:eastAsia="宋体" w:hAnsi="宋体" w:cs="宋体" w:hint="eastAsia"/>
          <w:kern w:val="0"/>
        </w:rPr>
        <w:t>，汇点</w:t>
      </w:r>
      <w:r w:rsidRPr="00A2409F">
        <w:rPr>
          <w:kern w:val="0"/>
        </w:rPr>
        <w:t>T</w:t>
      </w:r>
      <w:r w:rsidRPr="00A2409F">
        <w:rPr>
          <w:rFonts w:ascii="宋体" w:eastAsia="宋体" w:hAnsi="宋体" w:cs="宋体" w:hint="eastAsia"/>
          <w:kern w:val="0"/>
        </w:rPr>
        <w:t>。</w:t>
      </w:r>
    </w:p>
    <w:p w:rsidR="00716047" w:rsidRDefault="00716047" w:rsidP="00716047">
      <w:pPr>
        <w:pStyle w:val="ac"/>
      </w:pPr>
      <w:r w:rsidRPr="00A2409F">
        <w:rPr>
          <w:kern w:val="0"/>
        </w:rPr>
        <w:t>1</w:t>
      </w:r>
      <w:r w:rsidRPr="00A2409F">
        <w:rPr>
          <w:rFonts w:ascii="宋体" w:eastAsia="宋体" w:hAnsi="宋体" w:cs="宋体" w:hint="eastAsia"/>
          <w:kern w:val="0"/>
        </w:rPr>
        <w:t>、若</w:t>
      </w:r>
      <w:r w:rsidRPr="00A2409F">
        <w:rPr>
          <w:kern w:val="0"/>
        </w:rPr>
        <w:t>W[I]&gt;0</w:t>
      </w:r>
      <w:r w:rsidRPr="00A2409F">
        <w:rPr>
          <w:rFonts w:ascii="宋体" w:eastAsia="宋体" w:hAnsi="宋体" w:cs="宋体" w:hint="eastAsia"/>
          <w:kern w:val="0"/>
        </w:rPr>
        <w:t>，则</w:t>
      </w:r>
      <w:r w:rsidRPr="00A2409F">
        <w:rPr>
          <w:kern w:val="0"/>
        </w:rPr>
        <w:t>S</w:t>
      </w:r>
      <w:r w:rsidRPr="00A2409F">
        <w:rPr>
          <w:rFonts w:ascii="宋体" w:eastAsia="宋体" w:hAnsi="宋体" w:cs="宋体" w:hint="eastAsia"/>
          <w:kern w:val="0"/>
        </w:rPr>
        <w:t>向</w:t>
      </w:r>
      <w:r w:rsidRPr="00A2409F">
        <w:rPr>
          <w:kern w:val="0"/>
        </w:rPr>
        <w:t>I</w:t>
      </w:r>
      <w:r w:rsidRPr="00A2409F">
        <w:rPr>
          <w:rFonts w:ascii="宋体" w:eastAsia="宋体" w:hAnsi="宋体" w:cs="宋体" w:hint="eastAsia"/>
          <w:kern w:val="0"/>
        </w:rPr>
        <w:t>连一条容量为</w:t>
      </w:r>
      <w:r w:rsidRPr="00A2409F">
        <w:rPr>
          <w:kern w:val="0"/>
        </w:rPr>
        <w:t>W[I]</w:t>
      </w:r>
      <w:r w:rsidRPr="00A2409F">
        <w:rPr>
          <w:rFonts w:ascii="宋体" w:eastAsia="宋体" w:hAnsi="宋体" w:cs="宋体" w:hint="eastAsia"/>
          <w:kern w:val="0"/>
        </w:rPr>
        <w:t>的边。</w:t>
      </w:r>
    </w:p>
    <w:p w:rsidR="00716047" w:rsidRDefault="00716047" w:rsidP="00716047">
      <w:pPr>
        <w:pStyle w:val="ac"/>
      </w:pPr>
      <w:r w:rsidRPr="00A2409F">
        <w:rPr>
          <w:kern w:val="0"/>
        </w:rPr>
        <w:t>2</w:t>
      </w:r>
      <w:r w:rsidRPr="00A2409F">
        <w:rPr>
          <w:rFonts w:ascii="宋体" w:eastAsia="宋体" w:hAnsi="宋体" w:cs="宋体" w:hint="eastAsia"/>
          <w:kern w:val="0"/>
        </w:rPr>
        <w:t>、若</w:t>
      </w:r>
      <w:r w:rsidRPr="00A2409F">
        <w:rPr>
          <w:kern w:val="0"/>
        </w:rPr>
        <w:t>W[I]&lt;0</w:t>
      </w:r>
      <w:r w:rsidRPr="00A2409F">
        <w:rPr>
          <w:rFonts w:ascii="宋体" w:eastAsia="宋体" w:hAnsi="宋体" w:cs="宋体" w:hint="eastAsia"/>
          <w:kern w:val="0"/>
        </w:rPr>
        <w:t>，则</w:t>
      </w:r>
      <w:r w:rsidRPr="00A2409F">
        <w:rPr>
          <w:kern w:val="0"/>
        </w:rPr>
        <w:t>I</w:t>
      </w:r>
      <w:r w:rsidRPr="00A2409F">
        <w:rPr>
          <w:rFonts w:ascii="宋体" w:eastAsia="宋体" w:hAnsi="宋体" w:cs="宋体" w:hint="eastAsia"/>
          <w:kern w:val="0"/>
        </w:rPr>
        <w:t>向</w:t>
      </w:r>
      <w:r w:rsidRPr="00A2409F">
        <w:rPr>
          <w:kern w:val="0"/>
        </w:rPr>
        <w:t>T</w:t>
      </w:r>
      <w:r w:rsidRPr="00A2409F">
        <w:rPr>
          <w:rFonts w:ascii="宋体" w:eastAsia="宋体" w:hAnsi="宋体" w:cs="宋体" w:hint="eastAsia"/>
          <w:kern w:val="0"/>
        </w:rPr>
        <w:t>连一条容量为</w:t>
      </w:r>
      <w:r w:rsidRPr="00A2409F">
        <w:rPr>
          <w:kern w:val="0"/>
        </w:rPr>
        <w:t xml:space="preserve"> -W[I] </w:t>
      </w:r>
      <w:r w:rsidRPr="00A2409F">
        <w:rPr>
          <w:rFonts w:ascii="宋体" w:eastAsia="宋体" w:hAnsi="宋体" w:cs="宋体" w:hint="eastAsia"/>
          <w:kern w:val="0"/>
        </w:rPr>
        <w:t>的边。</w:t>
      </w:r>
    </w:p>
    <w:p w:rsidR="00716047" w:rsidRDefault="00716047" w:rsidP="00716047">
      <w:pPr>
        <w:pStyle w:val="ac"/>
      </w:pPr>
      <w:r w:rsidRPr="00A2409F">
        <w:rPr>
          <w:kern w:val="0"/>
        </w:rPr>
        <w:t>3</w:t>
      </w:r>
      <w:r w:rsidRPr="00A2409F">
        <w:rPr>
          <w:rFonts w:ascii="宋体" w:eastAsia="宋体" w:hAnsi="宋体" w:cs="宋体" w:hint="eastAsia"/>
          <w:kern w:val="0"/>
        </w:rPr>
        <w:t>、原图中的边，容量设置为正无穷。</w:t>
      </w:r>
    </w:p>
    <w:p w:rsidR="00716047" w:rsidRPr="00A2409F" w:rsidRDefault="00716047" w:rsidP="00716047">
      <w:pPr>
        <w:pStyle w:val="ac"/>
        <w:rPr>
          <w:kern w:val="0"/>
        </w:rPr>
      </w:pPr>
      <w:r w:rsidRPr="00A2409F">
        <w:rPr>
          <w:rFonts w:ascii="宋体" w:eastAsia="宋体" w:hAnsi="宋体" w:cs="宋体" w:hint="eastAsia"/>
          <w:kern w:val="0"/>
        </w:rPr>
        <w:t>这样，最小割就对应了最大权闭合图，而</w:t>
      </w:r>
      <w:r w:rsidRPr="00A2409F">
        <w:rPr>
          <w:kern w:val="0"/>
        </w:rPr>
        <w:t xml:space="preserve"> </w:t>
      </w:r>
      <w:r w:rsidRPr="00A2409F">
        <w:rPr>
          <w:rFonts w:ascii="宋体" w:eastAsia="宋体" w:hAnsi="宋体" w:cs="宋体" w:hint="eastAsia"/>
          <w:kern w:val="0"/>
        </w:rPr>
        <w:t>总盈利</w:t>
      </w:r>
      <w:r w:rsidRPr="00A2409F">
        <w:rPr>
          <w:kern w:val="0"/>
        </w:rPr>
        <w:t>-</w:t>
      </w:r>
      <w:r w:rsidRPr="00A2409F">
        <w:rPr>
          <w:rFonts w:ascii="宋体" w:eastAsia="宋体" w:hAnsi="宋体" w:cs="宋体" w:hint="eastAsia"/>
          <w:kern w:val="0"/>
        </w:rPr>
        <w:t>最大流</w:t>
      </w:r>
      <w:r w:rsidRPr="00A2409F">
        <w:rPr>
          <w:kern w:val="0"/>
        </w:rPr>
        <w:t xml:space="preserve"> </w:t>
      </w:r>
      <w:r w:rsidRPr="00A2409F">
        <w:rPr>
          <w:rFonts w:ascii="宋体" w:eastAsia="宋体" w:hAnsi="宋体" w:cs="宋体" w:hint="eastAsia"/>
          <w:kern w:val="0"/>
        </w:rPr>
        <w:t>就是最大权和。</w:t>
      </w:r>
    </w:p>
    <w:p w:rsidR="00716047" w:rsidRDefault="00716047" w:rsidP="00716047">
      <w:pPr>
        <w:pStyle w:val="3"/>
        <w:rPr>
          <w:sz w:val="24"/>
        </w:rPr>
      </w:pPr>
      <w:bookmarkStart w:id="101" w:name="_Toc397276111"/>
      <w:bookmarkStart w:id="102" w:name="_Toc431733921"/>
      <w:bookmarkStart w:id="103" w:name="_Toc432261441"/>
      <w:r w:rsidRPr="003D6805">
        <w:rPr>
          <w:rFonts w:hint="eastAsia"/>
          <w:sz w:val="24"/>
        </w:rPr>
        <w:t xml:space="preserve">6.4 </w:t>
      </w:r>
      <w:r w:rsidRPr="003D6805">
        <w:rPr>
          <w:rFonts w:hint="eastAsia"/>
          <w:sz w:val="24"/>
        </w:rPr>
        <w:t>最大密度之图</w:t>
      </w:r>
      <w:bookmarkEnd w:id="101"/>
      <w:bookmarkEnd w:id="102"/>
      <w:bookmarkEnd w:id="103"/>
    </w:p>
    <w:p w:rsidR="00716047" w:rsidRPr="003D6805" w:rsidRDefault="00716047" w:rsidP="00716047">
      <w:pPr>
        <w:pStyle w:val="3"/>
        <w:rPr>
          <w:sz w:val="22"/>
        </w:rPr>
      </w:pPr>
      <w:bookmarkStart w:id="104" w:name="_Toc397276112"/>
      <w:bookmarkStart w:id="105" w:name="_Toc431733922"/>
      <w:bookmarkStart w:id="106" w:name="_Toc432261442"/>
      <w:r w:rsidRPr="003D6805">
        <w:rPr>
          <w:rFonts w:hint="eastAsia"/>
          <w:sz w:val="22"/>
        </w:rPr>
        <w:t>6.4.1</w:t>
      </w:r>
      <w:r w:rsidRPr="003D6805">
        <w:rPr>
          <w:rFonts w:hint="eastAsia"/>
          <w:sz w:val="22"/>
        </w:rPr>
        <w:t>最小割模型</w:t>
      </w:r>
      <w:bookmarkEnd w:id="104"/>
      <w:bookmarkEnd w:id="105"/>
      <w:bookmarkEnd w:id="106"/>
    </w:p>
    <w:p w:rsidR="00716047" w:rsidRDefault="00716047" w:rsidP="00716047">
      <w:r w:rsidRPr="001068FA">
        <w:rPr>
          <w:noProof/>
        </w:rPr>
        <w:drawing>
          <wp:inline distT="0" distB="0" distL="0" distR="0">
            <wp:extent cx="5274310" cy="3194059"/>
            <wp:effectExtent l="19050" t="0" r="254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94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6047" w:rsidRDefault="00716047" w:rsidP="00716047">
      <w:r w:rsidRPr="001068FA">
        <w:rPr>
          <w:noProof/>
        </w:rPr>
        <w:lastRenderedPageBreak/>
        <w:drawing>
          <wp:inline distT="0" distB="0" distL="0" distR="0">
            <wp:extent cx="5274310" cy="2581604"/>
            <wp:effectExtent l="19050" t="0" r="2540" b="0"/>
            <wp:docPr id="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8" name="Picture 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1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16047" w:rsidRDefault="00716047" w:rsidP="00716047">
      <w:pPr>
        <w:pStyle w:val="aa"/>
      </w:pPr>
    </w:p>
    <w:p w:rsidR="00716047" w:rsidRDefault="00716047" w:rsidP="00716047">
      <w:pPr>
        <w:pStyle w:val="aa"/>
      </w:pPr>
      <w:r>
        <w:t>double eps;</w:t>
      </w:r>
    </w:p>
    <w:p w:rsidR="00716047" w:rsidRDefault="00716047" w:rsidP="00716047">
      <w:pPr>
        <w:pStyle w:val="aa"/>
      </w:pPr>
      <w:r>
        <w:t>struct nod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double flow;</w:t>
      </w:r>
    </w:p>
    <w:p w:rsidR="00716047" w:rsidRDefault="00716047" w:rsidP="00716047">
      <w:pPr>
        <w:pStyle w:val="aa"/>
      </w:pPr>
      <w:r>
        <w:t xml:space="preserve">    int en;</w:t>
      </w:r>
    </w:p>
    <w:p w:rsidR="00716047" w:rsidRDefault="00716047" w:rsidP="00716047">
      <w:pPr>
        <w:pStyle w:val="aa"/>
      </w:pPr>
      <w:r>
        <w:t xml:space="preserve">    int next;</w:t>
      </w:r>
    </w:p>
    <w:p w:rsidR="00716047" w:rsidRDefault="00716047" w:rsidP="00716047">
      <w:pPr>
        <w:pStyle w:val="aa"/>
      </w:pPr>
      <w:r>
        <w:t>} E[40100];</w:t>
      </w:r>
    </w:p>
    <w:p w:rsidR="00716047" w:rsidRDefault="00716047" w:rsidP="00716047">
      <w:pPr>
        <w:pStyle w:val="aa"/>
      </w:pPr>
      <w:r>
        <w:t>int p[mmax];</w:t>
      </w:r>
    </w:p>
    <w:p w:rsidR="00716047" w:rsidRDefault="00716047" w:rsidP="00716047">
      <w:pPr>
        <w:pStyle w:val="aa"/>
      </w:pPr>
      <w:r>
        <w:t>int num;</w:t>
      </w:r>
    </w:p>
    <w:p w:rsidR="00716047" w:rsidRDefault="00716047" w:rsidP="00716047">
      <w:pPr>
        <w:pStyle w:val="aa"/>
      </w:pPr>
      <w:r>
        <w:t>void init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p,-1,sizeof p);</w:t>
      </w:r>
    </w:p>
    <w:p w:rsidR="00716047" w:rsidRDefault="00716047" w:rsidP="00716047">
      <w:pPr>
        <w:pStyle w:val="aa"/>
      </w:pPr>
      <w:r>
        <w:t xml:space="preserve">    num=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void add(int st,int en,double flow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E[num].en=en;</w:t>
      </w:r>
    </w:p>
    <w:p w:rsidR="00716047" w:rsidRDefault="00716047" w:rsidP="00716047">
      <w:pPr>
        <w:pStyle w:val="aa"/>
      </w:pPr>
      <w:r>
        <w:t xml:space="preserve">    E[num].flow=flow;</w:t>
      </w:r>
    </w:p>
    <w:p w:rsidR="00716047" w:rsidRDefault="00716047" w:rsidP="00716047">
      <w:pPr>
        <w:pStyle w:val="aa"/>
      </w:pPr>
      <w:r>
        <w:t xml:space="preserve">    E[num].next=p[st];</w:t>
      </w:r>
    </w:p>
    <w:p w:rsidR="00716047" w:rsidRDefault="00716047" w:rsidP="00716047">
      <w:pPr>
        <w:pStyle w:val="aa"/>
      </w:pPr>
      <w:r>
        <w:t xml:space="preserve">    p[st]=num++;</w:t>
      </w:r>
    </w:p>
    <w:p w:rsidR="00716047" w:rsidRDefault="00716047" w:rsidP="00716047">
      <w:pPr>
        <w:pStyle w:val="aa"/>
      </w:pPr>
      <w:r>
        <w:t xml:space="preserve">    E[num].en=st;</w:t>
      </w:r>
    </w:p>
    <w:p w:rsidR="00716047" w:rsidRDefault="00716047" w:rsidP="00716047">
      <w:pPr>
        <w:pStyle w:val="aa"/>
      </w:pPr>
      <w:r>
        <w:t xml:space="preserve">    E[num].flow=0;</w:t>
      </w:r>
    </w:p>
    <w:p w:rsidR="00716047" w:rsidRDefault="00716047" w:rsidP="00716047">
      <w:pPr>
        <w:pStyle w:val="aa"/>
      </w:pPr>
      <w:r>
        <w:t xml:space="preserve">    E[num].next=p[en];</w:t>
      </w:r>
    </w:p>
    <w:p w:rsidR="00716047" w:rsidRDefault="00716047" w:rsidP="00716047">
      <w:pPr>
        <w:pStyle w:val="aa"/>
      </w:pPr>
      <w:r>
        <w:t xml:space="preserve">    p[en]=num++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rPr>
          <w:rFonts w:hint="eastAsia"/>
        </w:rPr>
        <w:lastRenderedPageBreak/>
        <w:t>int T;</w:t>
      </w:r>
      <w:r w:rsidRPr="006D44BE">
        <w:rPr>
          <w:rStyle w:val="Char5"/>
          <w:rFonts w:hint="eastAsia"/>
        </w:rPr>
        <w:t>//</w:t>
      </w:r>
      <w:r w:rsidRPr="006D44BE">
        <w:rPr>
          <w:rStyle w:val="Char5"/>
          <w:rFonts w:ascii="宋体" w:eastAsia="宋体" w:hAnsi="宋体" w:cs="宋体" w:hint="eastAsia"/>
        </w:rPr>
        <w:t>最大点数</w:t>
      </w:r>
    </w:p>
    <w:p w:rsidR="00716047" w:rsidRDefault="00716047" w:rsidP="00716047">
      <w:pPr>
        <w:pStyle w:val="aa"/>
      </w:pPr>
      <w:r>
        <w:t>int vh[mmax];</w:t>
      </w:r>
    </w:p>
    <w:p w:rsidR="00716047" w:rsidRDefault="00716047" w:rsidP="00716047">
      <w:pPr>
        <w:pStyle w:val="aa"/>
      </w:pPr>
      <w:r>
        <w:t>int h[mmax];</w:t>
      </w:r>
    </w:p>
    <w:p w:rsidR="00716047" w:rsidRDefault="00716047" w:rsidP="00716047">
      <w:pPr>
        <w:pStyle w:val="aa"/>
      </w:pPr>
      <w:r>
        <w:t>double find(int u,int st,int en,double f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f(u==en)</w:t>
      </w:r>
    </w:p>
    <w:p w:rsidR="00716047" w:rsidRDefault="00716047" w:rsidP="00716047">
      <w:pPr>
        <w:pStyle w:val="aa"/>
      </w:pPr>
      <w:r>
        <w:t xml:space="preserve">        return f;</w:t>
      </w:r>
    </w:p>
    <w:p w:rsidR="00716047" w:rsidRDefault="00716047" w:rsidP="00716047">
      <w:pPr>
        <w:pStyle w:val="aa"/>
      </w:pPr>
      <w:r>
        <w:t xml:space="preserve">    double left=f;</w:t>
      </w:r>
    </w:p>
    <w:p w:rsidR="00716047" w:rsidRDefault="00716047" w:rsidP="00716047">
      <w:pPr>
        <w:pStyle w:val="aa"/>
      </w:pPr>
      <w:r>
        <w:t xml:space="preserve">    int tmp=T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double flow=E[i].flow;</w:t>
      </w:r>
    </w:p>
    <w:p w:rsidR="00716047" w:rsidRDefault="00716047" w:rsidP="00716047">
      <w:pPr>
        <w:pStyle w:val="aa"/>
      </w:pPr>
      <w:r>
        <w:t xml:space="preserve">        if(flow&gt;=eps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h[v]+1==h[u])</w:t>
      </w:r>
    </w:p>
    <w:p w:rsidR="00716047" w:rsidRDefault="00716047" w:rsidP="00716047">
      <w:pPr>
        <w:pStyle w:val="aa"/>
      </w:pPr>
      <w:r>
        <w:t xml:space="preserve">            {</w:t>
      </w:r>
    </w:p>
    <w:p w:rsidR="00716047" w:rsidRDefault="00716047" w:rsidP="00716047">
      <w:pPr>
        <w:pStyle w:val="aa"/>
      </w:pPr>
      <w:r>
        <w:t xml:space="preserve">                double d=min(left,flow);</w:t>
      </w:r>
    </w:p>
    <w:p w:rsidR="00716047" w:rsidRDefault="00716047" w:rsidP="00716047">
      <w:pPr>
        <w:pStyle w:val="aa"/>
      </w:pPr>
      <w:r>
        <w:t xml:space="preserve">                d=find(v,st,en,d);</w:t>
      </w:r>
    </w:p>
    <w:p w:rsidR="00716047" w:rsidRDefault="00716047" w:rsidP="00716047">
      <w:pPr>
        <w:pStyle w:val="aa"/>
      </w:pPr>
      <w:r>
        <w:t xml:space="preserve">                left-=d;</w:t>
      </w:r>
    </w:p>
    <w:p w:rsidR="00716047" w:rsidRDefault="00716047" w:rsidP="00716047">
      <w:pPr>
        <w:pStyle w:val="aa"/>
      </w:pPr>
      <w:r>
        <w:t xml:space="preserve">                E[i].flow-=d;</w:t>
      </w:r>
    </w:p>
    <w:p w:rsidR="00716047" w:rsidRDefault="00716047" w:rsidP="00716047">
      <w:pPr>
        <w:pStyle w:val="aa"/>
      </w:pPr>
      <w:r>
        <w:t xml:space="preserve">                E[i^1].flow+=d;</w:t>
      </w:r>
    </w:p>
    <w:p w:rsidR="00716047" w:rsidRDefault="00716047" w:rsidP="00716047">
      <w:pPr>
        <w:pStyle w:val="aa"/>
      </w:pPr>
      <w:r>
        <w:t xml:space="preserve">                if(h[st]&gt;=T+1)</w:t>
      </w:r>
    </w:p>
    <w:p w:rsidR="00716047" w:rsidRDefault="00716047" w:rsidP="00716047">
      <w:pPr>
        <w:pStyle w:val="aa"/>
      </w:pPr>
      <w:r>
        <w:t xml:space="preserve">                    return f-left;</w:t>
      </w:r>
    </w:p>
    <w:p w:rsidR="00716047" w:rsidRDefault="00716047" w:rsidP="00716047">
      <w:pPr>
        <w:pStyle w:val="aa"/>
      </w:pPr>
      <w:r>
        <w:t xml:space="preserve">                if(fabs(left)&lt;eps)</w:t>
      </w:r>
    </w:p>
    <w:p w:rsidR="00716047" w:rsidRDefault="00716047" w:rsidP="00716047">
      <w:pPr>
        <w:pStyle w:val="aa"/>
      </w:pPr>
      <w:r>
        <w:t xml:space="preserve">                    break;</w:t>
      </w:r>
    </w:p>
    <w:p w:rsidR="00716047" w:rsidRDefault="00716047" w:rsidP="00716047">
      <w:pPr>
        <w:pStyle w:val="aa"/>
      </w:pPr>
      <w:r>
        <w:t xml:space="preserve">            }</w:t>
      </w:r>
    </w:p>
    <w:p w:rsidR="00716047" w:rsidRDefault="00716047" w:rsidP="00716047">
      <w:pPr>
        <w:pStyle w:val="aa"/>
      </w:pPr>
      <w:r>
        <w:t xml:space="preserve">            if(h[v]&lt;tmp)</w:t>
      </w:r>
    </w:p>
    <w:p w:rsidR="00716047" w:rsidRDefault="00716047" w:rsidP="00716047">
      <w:pPr>
        <w:pStyle w:val="aa"/>
      </w:pPr>
      <w:r>
        <w:t xml:space="preserve">                tmp=h[v]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if(fabs(f-left)&lt;eps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vh[h[u]]--;</w:t>
      </w:r>
    </w:p>
    <w:p w:rsidR="00716047" w:rsidRDefault="00716047" w:rsidP="00716047">
      <w:pPr>
        <w:pStyle w:val="aa"/>
      </w:pPr>
      <w:r>
        <w:t xml:space="preserve">        if(vh[h[u]]==0)</w:t>
      </w:r>
    </w:p>
    <w:p w:rsidR="00716047" w:rsidRDefault="00716047" w:rsidP="00716047">
      <w:pPr>
        <w:pStyle w:val="aa"/>
      </w:pPr>
      <w:r>
        <w:t xml:space="preserve">            h[st]=T+1;</w:t>
      </w:r>
    </w:p>
    <w:p w:rsidR="00716047" w:rsidRDefault="00716047" w:rsidP="00716047">
      <w:pPr>
        <w:pStyle w:val="aa"/>
      </w:pPr>
      <w:r>
        <w:t xml:space="preserve">        h[u]=tmp+1;</w:t>
      </w:r>
    </w:p>
    <w:p w:rsidR="00716047" w:rsidRDefault="00716047" w:rsidP="00716047">
      <w:pPr>
        <w:pStyle w:val="aa"/>
      </w:pPr>
      <w:r>
        <w:t xml:space="preserve">        vh[h[u]]++;</w:t>
      </w:r>
    </w:p>
    <w:p w:rsidR="00716047" w:rsidRDefault="00716047" w:rsidP="00716047">
      <w:pPr>
        <w:pStyle w:val="aa"/>
      </w:pPr>
      <w:r>
        <w:lastRenderedPageBreak/>
        <w:t xml:space="preserve">    }</w:t>
      </w:r>
    </w:p>
    <w:p w:rsidR="00716047" w:rsidRDefault="00716047" w:rsidP="00716047">
      <w:pPr>
        <w:pStyle w:val="aa"/>
      </w:pPr>
      <w:r>
        <w:t xml:space="preserve">    return f-left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double isap(int st,int en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memset(vh,0,sizeof vh);</w:t>
      </w:r>
    </w:p>
    <w:p w:rsidR="00716047" w:rsidRDefault="00716047" w:rsidP="00716047">
      <w:pPr>
        <w:pStyle w:val="aa"/>
      </w:pPr>
      <w:r>
        <w:t xml:space="preserve">    memset(h,0,sizeof h);</w:t>
      </w:r>
    </w:p>
    <w:p w:rsidR="00716047" w:rsidRDefault="00716047" w:rsidP="00716047">
      <w:pPr>
        <w:pStyle w:val="aa"/>
      </w:pPr>
      <w:r>
        <w:t xml:space="preserve">    vh[0]=T+1;</w:t>
      </w:r>
    </w:p>
    <w:p w:rsidR="00716047" w:rsidRDefault="00716047" w:rsidP="00716047">
      <w:pPr>
        <w:pStyle w:val="aa"/>
      </w:pPr>
      <w:r>
        <w:t xml:space="preserve">    double ans=0;</w:t>
      </w:r>
    </w:p>
    <w:p w:rsidR="00716047" w:rsidRDefault="00716047" w:rsidP="00716047">
      <w:pPr>
        <w:pStyle w:val="aa"/>
      </w:pPr>
      <w:r>
        <w:t xml:space="preserve">    while(h[st]&lt;=T)</w:t>
      </w:r>
    </w:p>
    <w:p w:rsidR="00716047" w:rsidRDefault="00716047" w:rsidP="00716047">
      <w:pPr>
        <w:pStyle w:val="aa"/>
      </w:pPr>
      <w:r>
        <w:t xml:space="preserve">        ans+=find(st,st,en,inf);</w:t>
      </w:r>
    </w:p>
    <w:p w:rsidR="00716047" w:rsidRDefault="00716047" w:rsidP="00716047">
      <w:pPr>
        <w:pStyle w:val="aa"/>
      </w:pPr>
      <w:r>
        <w:t xml:space="preserve">    return ans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n,m;</w:t>
      </w:r>
    </w:p>
    <w:p w:rsidR="00716047" w:rsidRDefault="00716047" w:rsidP="00716047">
      <w:pPr>
        <w:pStyle w:val="aa"/>
      </w:pPr>
      <w:r>
        <w:t>struct edg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,en;</w:t>
      </w:r>
    </w:p>
    <w:p w:rsidR="00716047" w:rsidRDefault="00716047" w:rsidP="00716047">
      <w:pPr>
        <w:pStyle w:val="aa"/>
      </w:pPr>
      <w:r>
        <w:t>} G[1010];</w:t>
      </w:r>
    </w:p>
    <w:p w:rsidR="00716047" w:rsidRDefault="00716047" w:rsidP="00716047">
      <w:pPr>
        <w:pStyle w:val="aa"/>
      </w:pPr>
      <w:r>
        <w:t>int D[mmax];</w:t>
      </w:r>
    </w:p>
    <w:p w:rsidR="00716047" w:rsidRDefault="00716047" w:rsidP="00716047">
      <w:pPr>
        <w:pStyle w:val="aa"/>
      </w:pPr>
      <w:r>
        <w:t>void build(double k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double U=m;</w:t>
      </w:r>
    </w:p>
    <w:p w:rsidR="00716047" w:rsidRDefault="00716047" w:rsidP="00716047">
      <w:pPr>
        <w:pStyle w:val="aa"/>
      </w:pPr>
      <w:r>
        <w:t xml:space="preserve">    init();</w:t>
      </w:r>
    </w:p>
    <w:p w:rsidR="00716047" w:rsidRDefault="00716047" w:rsidP="00716047">
      <w:pPr>
        <w:pStyle w:val="aa"/>
      </w:pPr>
      <w:r>
        <w:t xml:space="preserve">    for(int i=1; i&lt;=n; i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add(0,i,U);</w:t>
      </w:r>
    </w:p>
    <w:p w:rsidR="00716047" w:rsidRDefault="00716047" w:rsidP="00716047">
      <w:pPr>
        <w:pStyle w:val="aa"/>
      </w:pPr>
      <w:r>
        <w:t xml:space="preserve">        add(i,n+1,U+2*k-D[i]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for(int i=1; i&lt;=m; i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add(G[i].st,G[i].en,1);</w:t>
      </w:r>
    </w:p>
    <w:p w:rsidR="00716047" w:rsidRDefault="00716047" w:rsidP="00716047">
      <w:pPr>
        <w:pStyle w:val="aa"/>
      </w:pPr>
      <w:r>
        <w:t xml:space="preserve">        add(G[i].en,G[i].st,1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bool fg[mmax];</w:t>
      </w:r>
    </w:p>
    <w:p w:rsidR="00716047" w:rsidRDefault="00716047" w:rsidP="00716047">
      <w:pPr>
        <w:pStyle w:val="aa"/>
      </w:pPr>
      <w:r>
        <w:t>void Dfs(int u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fg[u]=1;</w:t>
      </w:r>
    </w:p>
    <w:p w:rsidR="00716047" w:rsidRDefault="00716047" w:rsidP="00716047">
      <w:pPr>
        <w:pStyle w:val="aa"/>
      </w:pPr>
      <w:r>
        <w:lastRenderedPageBreak/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f(!fg[v]&amp;&amp;E[i].flow&gt;0)</w:t>
      </w:r>
    </w:p>
    <w:p w:rsidR="00716047" w:rsidRDefault="00716047" w:rsidP="00716047">
      <w:pPr>
        <w:pStyle w:val="aa"/>
      </w:pPr>
      <w:r>
        <w:t xml:space="preserve">            Dfs(v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cin&gt;&gt;n&gt;&gt;m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memset(D,0,sizeof D);</w:t>
      </w:r>
    </w:p>
    <w:p w:rsidR="00716047" w:rsidRDefault="00716047" w:rsidP="00716047">
      <w:pPr>
        <w:pStyle w:val="aa"/>
      </w:pPr>
      <w:r>
        <w:t xml:space="preserve">        for(int i=1; i&lt;=m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scanf("%d %d",&amp;G[i].st,&amp;G[i].en);</w:t>
      </w:r>
    </w:p>
    <w:p w:rsidR="00716047" w:rsidRDefault="00716047" w:rsidP="00716047">
      <w:pPr>
        <w:pStyle w:val="aa"/>
      </w:pPr>
      <w:r>
        <w:t xml:space="preserve">            D[G[i].st]++;</w:t>
      </w:r>
    </w:p>
    <w:p w:rsidR="00716047" w:rsidRDefault="00716047" w:rsidP="00716047">
      <w:pPr>
        <w:pStyle w:val="aa"/>
      </w:pPr>
      <w:r>
        <w:t xml:space="preserve">            D[G[i].en]++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if(m==0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printf("1\n1\n\n");</w:t>
      </w:r>
    </w:p>
    <w:p w:rsidR="00716047" w:rsidRDefault="00716047" w:rsidP="00716047">
      <w:pPr>
        <w:pStyle w:val="aa"/>
      </w:pPr>
      <w:r>
        <w:t xml:space="preserve">            continue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double l=0;</w:t>
      </w:r>
    </w:p>
    <w:p w:rsidR="00716047" w:rsidRDefault="00716047" w:rsidP="00716047">
      <w:pPr>
        <w:pStyle w:val="aa"/>
      </w:pPr>
      <w:r>
        <w:t xml:space="preserve">        double r=m;</w:t>
      </w:r>
    </w:p>
    <w:p w:rsidR="00716047" w:rsidRDefault="00716047" w:rsidP="00716047">
      <w:pPr>
        <w:pStyle w:val="aa"/>
      </w:pPr>
      <w:r>
        <w:t xml:space="preserve">        eps=1.0/n/n;</w:t>
      </w:r>
    </w:p>
    <w:p w:rsidR="00716047" w:rsidRDefault="00716047" w:rsidP="00716047">
      <w:pPr>
        <w:pStyle w:val="aa"/>
      </w:pPr>
      <w:r>
        <w:t xml:space="preserve">        T=n+1;</w:t>
      </w:r>
    </w:p>
    <w:p w:rsidR="00716047" w:rsidRDefault="00716047" w:rsidP="00716047">
      <w:pPr>
        <w:pStyle w:val="aa"/>
      </w:pPr>
      <w:r>
        <w:t xml:space="preserve">        while(r-l&gt;=eps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double mid=(l+r)/2;</w:t>
      </w:r>
    </w:p>
    <w:p w:rsidR="00716047" w:rsidRDefault="00716047" w:rsidP="00716047">
      <w:pPr>
        <w:pStyle w:val="aa"/>
      </w:pPr>
      <w:r>
        <w:t xml:space="preserve">            build(mid);</w:t>
      </w:r>
    </w:p>
    <w:p w:rsidR="00716047" w:rsidRDefault="00716047" w:rsidP="00716047">
      <w:pPr>
        <w:pStyle w:val="aa"/>
      </w:pPr>
      <w:r>
        <w:t xml:space="preserve">            double ans=isap(0,n+1);</w:t>
      </w:r>
    </w:p>
    <w:p w:rsidR="00716047" w:rsidRDefault="00716047" w:rsidP="00716047">
      <w:pPr>
        <w:pStyle w:val="aa"/>
      </w:pPr>
      <w:r>
        <w:t xml:space="preserve">            ans=(1.0*m*n-ans)/2;</w:t>
      </w:r>
    </w:p>
    <w:p w:rsidR="00716047" w:rsidRDefault="00716047" w:rsidP="00716047">
      <w:pPr>
        <w:pStyle w:val="aa"/>
      </w:pPr>
      <w:r>
        <w:t xml:space="preserve">            if(ans&gt;=eps)</w:t>
      </w:r>
    </w:p>
    <w:p w:rsidR="00716047" w:rsidRDefault="00716047" w:rsidP="00716047">
      <w:pPr>
        <w:pStyle w:val="aa"/>
      </w:pPr>
      <w:r>
        <w:t xml:space="preserve">                l=mid;</w:t>
      </w:r>
    </w:p>
    <w:p w:rsidR="00716047" w:rsidRDefault="00716047" w:rsidP="00716047">
      <w:pPr>
        <w:pStyle w:val="aa"/>
      </w:pPr>
      <w:r>
        <w:t xml:space="preserve">            else</w:t>
      </w:r>
    </w:p>
    <w:p w:rsidR="00716047" w:rsidRDefault="00716047" w:rsidP="00716047">
      <w:pPr>
        <w:pStyle w:val="aa"/>
      </w:pPr>
      <w:r>
        <w:t xml:space="preserve">                r=mid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lastRenderedPageBreak/>
        <w:t xml:space="preserve">        build(l);</w:t>
      </w:r>
    </w:p>
    <w:p w:rsidR="00716047" w:rsidRDefault="00716047" w:rsidP="00716047">
      <w:pPr>
        <w:pStyle w:val="aa"/>
      </w:pPr>
      <w:r>
        <w:t xml:space="preserve">        isap(0,n+1);</w:t>
      </w:r>
    </w:p>
    <w:p w:rsidR="00716047" w:rsidRDefault="00716047" w:rsidP="00716047">
      <w:pPr>
        <w:pStyle w:val="aa"/>
      </w:pPr>
      <w:r>
        <w:t xml:space="preserve">        memset(fg,0,sizeof fg);</w:t>
      </w:r>
    </w:p>
    <w:p w:rsidR="00716047" w:rsidRDefault="00716047" w:rsidP="00716047">
      <w:pPr>
        <w:pStyle w:val="aa"/>
      </w:pPr>
      <w:r>
        <w:t xml:space="preserve">        Dfs(0);</w:t>
      </w:r>
    </w:p>
    <w:p w:rsidR="00716047" w:rsidRDefault="00716047" w:rsidP="00716047">
      <w:pPr>
        <w:pStyle w:val="aa"/>
      </w:pPr>
      <w:r>
        <w:t xml:space="preserve">        int ans=0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if(fg[i])</w:t>
      </w:r>
    </w:p>
    <w:p w:rsidR="00716047" w:rsidRDefault="00716047" w:rsidP="00716047">
      <w:pPr>
        <w:pStyle w:val="aa"/>
      </w:pPr>
      <w:r>
        <w:t xml:space="preserve">                ans++;</w:t>
      </w:r>
    </w:p>
    <w:p w:rsidR="00716047" w:rsidRDefault="00716047" w:rsidP="00716047">
      <w:pPr>
        <w:pStyle w:val="aa"/>
      </w:pPr>
      <w:r>
        <w:t xml:space="preserve">        cout&lt;&lt;ans&lt;&lt;endl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fg[i])</w:t>
      </w:r>
    </w:p>
    <w:p w:rsidR="00716047" w:rsidRDefault="00716047" w:rsidP="00716047">
      <w:pPr>
        <w:pStyle w:val="aa"/>
      </w:pPr>
      <w:r>
        <w:t xml:space="preserve">                printf("%d\n",i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puts(""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0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3"/>
        <w:rPr>
          <w:sz w:val="22"/>
        </w:rPr>
      </w:pPr>
      <w:bookmarkStart w:id="107" w:name="_Toc397276113"/>
      <w:bookmarkStart w:id="108" w:name="_Toc431733923"/>
      <w:bookmarkStart w:id="109" w:name="_Toc432261443"/>
      <w:r w:rsidRPr="006D44BE">
        <w:rPr>
          <w:rFonts w:hint="eastAsia"/>
          <w:sz w:val="22"/>
        </w:rPr>
        <w:t xml:space="preserve">6.4.2 </w:t>
      </w:r>
      <w:r w:rsidRPr="006D44BE">
        <w:rPr>
          <w:rFonts w:hint="eastAsia"/>
          <w:sz w:val="22"/>
        </w:rPr>
        <w:t>最大闭合权图模型</w:t>
      </w:r>
      <w:bookmarkEnd w:id="107"/>
      <w:bookmarkEnd w:id="108"/>
      <w:bookmarkEnd w:id="109"/>
    </w:p>
    <w:p w:rsidR="00716047" w:rsidRDefault="00716047" w:rsidP="00716047">
      <w:pPr>
        <w:pStyle w:val="ac"/>
        <w:ind w:firstLine="0"/>
        <w:rPr>
          <w:rFonts w:ascii="宋体" w:eastAsia="宋体" w:hAnsi="宋体" w:cs="宋体"/>
        </w:rPr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网络流部分见上面最小割模型</w:t>
      </w:r>
    </w:p>
    <w:p w:rsidR="00716047" w:rsidRDefault="00716047" w:rsidP="00716047">
      <w:pPr>
        <w:pStyle w:val="ac"/>
        <w:ind w:firstLine="0"/>
      </w:pPr>
    </w:p>
    <w:p w:rsidR="00716047" w:rsidRDefault="00716047" w:rsidP="00716047">
      <w:pPr>
        <w:pStyle w:val="aa"/>
      </w:pPr>
      <w:r>
        <w:t>int n,m;</w:t>
      </w:r>
    </w:p>
    <w:p w:rsidR="00716047" w:rsidRDefault="00716047" w:rsidP="00716047">
      <w:pPr>
        <w:pStyle w:val="aa"/>
      </w:pPr>
      <w:r>
        <w:t>struct edge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st,en;</w:t>
      </w:r>
    </w:p>
    <w:p w:rsidR="00716047" w:rsidRDefault="00716047" w:rsidP="00716047">
      <w:pPr>
        <w:pStyle w:val="aa"/>
      </w:pPr>
      <w:r>
        <w:t>} G[1010];</w:t>
      </w:r>
    </w:p>
    <w:p w:rsidR="00716047" w:rsidRDefault="00716047" w:rsidP="00716047">
      <w:pPr>
        <w:pStyle w:val="aa"/>
      </w:pPr>
      <w:r>
        <w:t>void build(double k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it();</w:t>
      </w:r>
    </w:p>
    <w:p w:rsidR="00716047" w:rsidRDefault="00716047" w:rsidP="00716047">
      <w:pPr>
        <w:pStyle w:val="aa"/>
      </w:pPr>
      <w:r>
        <w:t xml:space="preserve">    for(int i=1; i&lt;=m; i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add(i+n,G[i].st,inf);</w:t>
      </w:r>
    </w:p>
    <w:p w:rsidR="00716047" w:rsidRDefault="00716047" w:rsidP="00716047">
      <w:pPr>
        <w:pStyle w:val="aa"/>
      </w:pPr>
      <w:r>
        <w:t xml:space="preserve">        add(i+n,G[i].en,inf);</w:t>
      </w:r>
    </w:p>
    <w:p w:rsidR="00716047" w:rsidRDefault="00716047" w:rsidP="00716047">
      <w:pPr>
        <w:pStyle w:val="aa"/>
      </w:pPr>
      <w:r>
        <w:t xml:space="preserve">        add(0,i+n,1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for(int i=1; i&lt;=n; i++)</w:t>
      </w:r>
    </w:p>
    <w:p w:rsidR="00716047" w:rsidRDefault="00716047" w:rsidP="00716047">
      <w:pPr>
        <w:pStyle w:val="aa"/>
      </w:pPr>
      <w:r>
        <w:lastRenderedPageBreak/>
        <w:t xml:space="preserve">        add(i,m+n+1,k);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bool fg[mmax];</w:t>
      </w:r>
    </w:p>
    <w:p w:rsidR="00716047" w:rsidRDefault="00716047" w:rsidP="00716047">
      <w:pPr>
        <w:pStyle w:val="aa"/>
      </w:pPr>
      <w:r>
        <w:t>void DFS(int u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fg[u]=1;</w:t>
      </w:r>
    </w:p>
    <w:p w:rsidR="00716047" w:rsidRDefault="00716047" w:rsidP="00716047">
      <w:pPr>
        <w:pStyle w:val="aa"/>
      </w:pPr>
      <w:r>
        <w:t xml:space="preserve">    for(int i=p[u]; i+1; i=E[i].next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nt v=E[i].en;</w:t>
      </w:r>
    </w:p>
    <w:p w:rsidR="00716047" w:rsidRDefault="00716047" w:rsidP="00716047">
      <w:pPr>
        <w:pStyle w:val="aa"/>
      </w:pPr>
      <w:r>
        <w:t xml:space="preserve">        if(!fg[v]&amp;&amp;E[i].flow&gt;0)</w:t>
      </w:r>
    </w:p>
    <w:p w:rsidR="00716047" w:rsidRDefault="00716047" w:rsidP="00716047">
      <w:pPr>
        <w:pStyle w:val="aa"/>
      </w:pPr>
      <w:r>
        <w:t xml:space="preserve">            DFS(v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cin&gt;&gt;n&gt;&gt;m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for(int i=1; i&lt;=m; i++)</w:t>
      </w:r>
    </w:p>
    <w:p w:rsidR="00716047" w:rsidRDefault="00716047" w:rsidP="00716047">
      <w:pPr>
        <w:pStyle w:val="aa"/>
      </w:pPr>
      <w:r>
        <w:t xml:space="preserve">            scanf("%d %d",&amp;G[i].st,&amp;G[i].en);</w:t>
      </w:r>
    </w:p>
    <w:p w:rsidR="00716047" w:rsidRDefault="00716047" w:rsidP="00716047">
      <w:pPr>
        <w:pStyle w:val="aa"/>
      </w:pPr>
      <w:r>
        <w:t xml:space="preserve">        if(m==0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printf("1\n1\n\n");</w:t>
      </w:r>
    </w:p>
    <w:p w:rsidR="00716047" w:rsidRDefault="00716047" w:rsidP="00716047">
      <w:pPr>
        <w:pStyle w:val="aa"/>
      </w:pPr>
      <w:r>
        <w:t xml:space="preserve">            continue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double S=0;</w:t>
      </w:r>
    </w:p>
    <w:p w:rsidR="00716047" w:rsidRDefault="00716047" w:rsidP="00716047">
      <w:pPr>
        <w:pStyle w:val="aa"/>
      </w:pPr>
      <w:r>
        <w:t xml:space="preserve">        double TT=1.0*m;</w:t>
      </w:r>
    </w:p>
    <w:p w:rsidR="00716047" w:rsidRDefault="00716047" w:rsidP="00716047">
      <w:pPr>
        <w:pStyle w:val="aa"/>
      </w:pPr>
      <w:r>
        <w:t xml:space="preserve">        eps=1.0/n/n;</w:t>
      </w:r>
    </w:p>
    <w:p w:rsidR="00716047" w:rsidRDefault="00716047" w:rsidP="00716047">
      <w:pPr>
        <w:pStyle w:val="aa"/>
      </w:pPr>
      <w:r>
        <w:t xml:space="preserve">        T=n+m+1;</w:t>
      </w:r>
    </w:p>
    <w:p w:rsidR="00716047" w:rsidRDefault="00716047" w:rsidP="00716047">
      <w:pPr>
        <w:pStyle w:val="aa"/>
      </w:pPr>
      <w:r>
        <w:t xml:space="preserve">        while(TT-S&gt;=eps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double mid=(TT+S)/2;</w:t>
      </w:r>
    </w:p>
    <w:p w:rsidR="00716047" w:rsidRDefault="00716047" w:rsidP="00716047">
      <w:pPr>
        <w:pStyle w:val="aa"/>
      </w:pPr>
      <w:r>
        <w:t xml:space="preserve">            build(mid);</w:t>
      </w:r>
    </w:p>
    <w:p w:rsidR="00716047" w:rsidRDefault="00716047" w:rsidP="00716047">
      <w:pPr>
        <w:pStyle w:val="aa"/>
      </w:pPr>
      <w:r>
        <w:t xml:space="preserve">            double ans=isap(0,m+n+1);</w:t>
      </w:r>
    </w:p>
    <w:p w:rsidR="00716047" w:rsidRDefault="00716047" w:rsidP="00716047">
      <w:pPr>
        <w:pStyle w:val="aa"/>
      </w:pPr>
      <w:r>
        <w:t xml:space="preserve">            ans=1.0*m-ans;</w:t>
      </w:r>
    </w:p>
    <w:p w:rsidR="00716047" w:rsidRDefault="00716047" w:rsidP="00716047">
      <w:pPr>
        <w:pStyle w:val="aa"/>
      </w:pPr>
      <w:r>
        <w:t xml:space="preserve">            if(ans&gt;=eps)</w:t>
      </w:r>
    </w:p>
    <w:p w:rsidR="00716047" w:rsidRDefault="00716047" w:rsidP="00716047">
      <w:pPr>
        <w:pStyle w:val="aa"/>
      </w:pPr>
      <w:r>
        <w:t xml:space="preserve">                S=mid;</w:t>
      </w:r>
    </w:p>
    <w:p w:rsidR="00716047" w:rsidRDefault="00716047" w:rsidP="00716047">
      <w:pPr>
        <w:pStyle w:val="aa"/>
      </w:pPr>
      <w:r>
        <w:t xml:space="preserve">            else</w:t>
      </w:r>
    </w:p>
    <w:p w:rsidR="00716047" w:rsidRDefault="00716047" w:rsidP="00716047">
      <w:pPr>
        <w:pStyle w:val="aa"/>
      </w:pPr>
      <w:r>
        <w:t xml:space="preserve">                TT=mid;</w:t>
      </w:r>
    </w:p>
    <w:p w:rsidR="00716047" w:rsidRDefault="00716047" w:rsidP="00716047">
      <w:pPr>
        <w:pStyle w:val="aa"/>
      </w:pPr>
      <w:r>
        <w:lastRenderedPageBreak/>
        <w:t xml:space="preserve">        }</w:t>
      </w:r>
    </w:p>
    <w:p w:rsidR="00716047" w:rsidRDefault="00716047" w:rsidP="00716047">
      <w:pPr>
        <w:pStyle w:val="aa"/>
      </w:pPr>
      <w:r>
        <w:t xml:space="preserve">        build(S);</w:t>
      </w:r>
    </w:p>
    <w:p w:rsidR="00716047" w:rsidRDefault="00716047" w:rsidP="00716047">
      <w:pPr>
        <w:pStyle w:val="aa"/>
      </w:pPr>
      <w:r>
        <w:t xml:space="preserve">        isap(0,m+n+1);</w:t>
      </w:r>
    </w:p>
    <w:p w:rsidR="00716047" w:rsidRDefault="00716047" w:rsidP="00716047">
      <w:pPr>
        <w:pStyle w:val="aa"/>
      </w:pPr>
      <w:r>
        <w:t xml:space="preserve">        memset(fg,0,sizeof fg);</w:t>
      </w:r>
    </w:p>
    <w:p w:rsidR="00716047" w:rsidRDefault="00716047" w:rsidP="00716047">
      <w:pPr>
        <w:pStyle w:val="aa"/>
      </w:pPr>
      <w:r>
        <w:t xml:space="preserve">        DFS(0);</w:t>
      </w:r>
    </w:p>
    <w:p w:rsidR="00716047" w:rsidRDefault="00716047" w:rsidP="00716047">
      <w:pPr>
        <w:pStyle w:val="aa"/>
      </w:pPr>
      <w:r>
        <w:t xml:space="preserve">        int ans=0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fg[i])</w:t>
      </w:r>
    </w:p>
    <w:p w:rsidR="00716047" w:rsidRDefault="00716047" w:rsidP="00716047">
      <w:pPr>
        <w:pStyle w:val="aa"/>
      </w:pPr>
      <w:r>
        <w:t xml:space="preserve">                ans++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printf("%d\n",ans);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fg[i])</w:t>
      </w:r>
    </w:p>
    <w:p w:rsidR="00716047" w:rsidRDefault="00716047" w:rsidP="00716047">
      <w:pPr>
        <w:pStyle w:val="aa"/>
      </w:pPr>
      <w:r>
        <w:t xml:space="preserve">                printf("%d\n",i)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puts(""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0;</w:t>
      </w:r>
    </w:p>
    <w:p w:rsidR="00716047" w:rsidRDefault="00716047" w:rsidP="00716047">
      <w:pPr>
        <w:pStyle w:val="aa"/>
      </w:pPr>
      <w:r>
        <w:t>}</w:t>
      </w:r>
    </w:p>
    <w:p w:rsidR="00716047" w:rsidRPr="00E04359" w:rsidRDefault="00716047" w:rsidP="00716047">
      <w:pPr>
        <w:pStyle w:val="2"/>
      </w:pPr>
      <w:bookmarkStart w:id="110" w:name="_Toc431733924"/>
      <w:bookmarkStart w:id="111" w:name="_Toc432261444"/>
      <w:r w:rsidRPr="00E04359">
        <w:t>7</w:t>
      </w:r>
      <w:r w:rsidRPr="00E04359">
        <w:t>、生成树计数</w:t>
      </w:r>
      <w:bookmarkEnd w:id="110"/>
      <w:bookmarkEnd w:id="111"/>
    </w:p>
    <w:p w:rsidR="00716047" w:rsidRPr="00E04359" w:rsidRDefault="00716047" w:rsidP="00716047">
      <w:pPr>
        <w:pStyle w:val="ac"/>
      </w:pPr>
      <w:r w:rsidRPr="00E04359">
        <w:rPr>
          <w:rFonts w:hint="eastAsia"/>
        </w:rPr>
        <w:t>Matrix-Tree</w:t>
      </w:r>
      <w:r w:rsidRPr="00E04359">
        <w:rPr>
          <w:rFonts w:ascii="宋体" w:eastAsia="宋体" w:hAnsi="宋体" w:cs="宋体" w:hint="eastAsia"/>
        </w:rPr>
        <w:t>定理</w:t>
      </w:r>
      <w:r w:rsidRPr="00E04359">
        <w:rPr>
          <w:rFonts w:hint="eastAsia"/>
        </w:rPr>
        <w:t>(Kirchhoff</w:t>
      </w:r>
      <w:r w:rsidRPr="00E04359">
        <w:rPr>
          <w:rFonts w:ascii="宋体" w:eastAsia="宋体" w:hAnsi="宋体" w:cs="宋体" w:hint="eastAsia"/>
        </w:rPr>
        <w:t>矩阵</w:t>
      </w:r>
      <w:r w:rsidRPr="00E04359">
        <w:rPr>
          <w:rFonts w:hint="eastAsia"/>
        </w:rPr>
        <w:t>-</w:t>
      </w:r>
      <w:r w:rsidRPr="00E04359">
        <w:rPr>
          <w:rFonts w:ascii="宋体" w:eastAsia="宋体" w:hAnsi="宋体" w:cs="宋体" w:hint="eastAsia"/>
        </w:rPr>
        <w:t>树定理</w:t>
      </w:r>
      <w:r w:rsidRPr="00E04359">
        <w:rPr>
          <w:rFonts w:hint="eastAsia"/>
        </w:rPr>
        <w:t>)</w:t>
      </w:r>
      <w:r w:rsidRPr="00E04359">
        <w:rPr>
          <w:rFonts w:ascii="宋体" w:eastAsia="宋体" w:hAnsi="宋体" w:cs="宋体" w:hint="eastAsia"/>
        </w:rPr>
        <w:t>。</w:t>
      </w:r>
      <w:r w:rsidRPr="00E04359">
        <w:rPr>
          <w:rFonts w:hint="eastAsia"/>
        </w:rPr>
        <w:t>Matrix-Tree</w:t>
      </w:r>
      <w:r w:rsidRPr="00E04359">
        <w:rPr>
          <w:rFonts w:ascii="宋体" w:eastAsia="宋体" w:hAnsi="宋体" w:cs="宋体" w:hint="eastAsia"/>
        </w:rPr>
        <w:t>定理是解决生成树计数问题最有力的武器之一。它首先于</w:t>
      </w:r>
      <w:r w:rsidRPr="00E04359">
        <w:rPr>
          <w:rFonts w:hint="eastAsia"/>
        </w:rPr>
        <w:t>1847</w:t>
      </w:r>
      <w:r w:rsidRPr="00E04359">
        <w:rPr>
          <w:rFonts w:ascii="宋体" w:eastAsia="宋体" w:hAnsi="宋体" w:cs="宋体" w:hint="eastAsia"/>
        </w:rPr>
        <w:t>年被</w:t>
      </w:r>
      <w:r w:rsidRPr="00E04359">
        <w:rPr>
          <w:rFonts w:hint="eastAsia"/>
        </w:rPr>
        <w:t>Kirchhoff</w:t>
      </w:r>
      <w:r w:rsidRPr="00E04359">
        <w:rPr>
          <w:rFonts w:ascii="宋体" w:eastAsia="宋体" w:hAnsi="宋体" w:cs="宋体" w:hint="eastAsia"/>
        </w:rPr>
        <w:t>证明。</w:t>
      </w:r>
    </w:p>
    <w:p w:rsidR="00716047" w:rsidRPr="00E04359" w:rsidRDefault="00716047" w:rsidP="00716047">
      <w:pPr>
        <w:pStyle w:val="ac"/>
      </w:pPr>
      <w:r w:rsidRPr="00E04359">
        <w:rPr>
          <w:rFonts w:hint="eastAsia"/>
        </w:rPr>
        <w:t>G</w:t>
      </w:r>
      <w:r w:rsidRPr="00E04359">
        <w:rPr>
          <w:rFonts w:ascii="宋体" w:eastAsia="宋体" w:hAnsi="宋体" w:cs="宋体" w:hint="eastAsia"/>
        </w:rPr>
        <w:t>的度数矩阵</w:t>
      </w:r>
      <w:r w:rsidRPr="00E04359">
        <w:rPr>
          <w:rFonts w:hint="eastAsia"/>
        </w:rPr>
        <w:t>D[G]</w:t>
      </w:r>
      <w:r w:rsidRPr="00E04359">
        <w:rPr>
          <w:rFonts w:ascii="宋体" w:eastAsia="宋体" w:hAnsi="宋体" w:cs="宋体" w:hint="eastAsia"/>
        </w:rPr>
        <w:t>是一个</w:t>
      </w:r>
      <w:r w:rsidRPr="00E04359">
        <w:rPr>
          <w:rFonts w:hint="eastAsia"/>
        </w:rPr>
        <w:t>n*n</w:t>
      </w:r>
      <w:r w:rsidRPr="00E04359">
        <w:rPr>
          <w:rFonts w:ascii="宋体" w:eastAsia="宋体" w:hAnsi="宋体" w:cs="宋体" w:hint="eastAsia"/>
        </w:rPr>
        <w:t>的矩阵，并且满足：当</w:t>
      </w:r>
      <w:r w:rsidRPr="00E04359">
        <w:t>i≠</w:t>
      </w:r>
      <w:r w:rsidRPr="00E04359">
        <w:rPr>
          <w:rFonts w:hint="eastAsia"/>
        </w:rPr>
        <w:t>j</w:t>
      </w:r>
      <w:r w:rsidRPr="00E04359">
        <w:rPr>
          <w:rFonts w:ascii="宋体" w:eastAsia="宋体" w:hAnsi="宋体" w:cs="宋体" w:hint="eastAsia"/>
        </w:rPr>
        <w:t>时</w:t>
      </w:r>
      <w:r w:rsidRPr="00E04359">
        <w:rPr>
          <w:rFonts w:hint="eastAsia"/>
        </w:rPr>
        <w:t>,dij=0</w:t>
      </w:r>
      <w:r w:rsidRPr="00E04359">
        <w:rPr>
          <w:rFonts w:ascii="宋体" w:eastAsia="宋体" w:hAnsi="宋体" w:cs="宋体" w:hint="eastAsia"/>
        </w:rPr>
        <w:t>；当</w:t>
      </w:r>
      <w:r w:rsidRPr="00E04359">
        <w:rPr>
          <w:rFonts w:hint="eastAsia"/>
        </w:rPr>
        <w:t>i=j</w:t>
      </w:r>
      <w:r w:rsidRPr="00E04359">
        <w:rPr>
          <w:rFonts w:ascii="宋体" w:eastAsia="宋体" w:hAnsi="宋体" w:cs="宋体" w:hint="eastAsia"/>
        </w:rPr>
        <w:t>时，</w:t>
      </w:r>
      <w:r w:rsidRPr="00E04359">
        <w:rPr>
          <w:rFonts w:hint="eastAsia"/>
        </w:rPr>
        <w:t>dij</w:t>
      </w:r>
      <w:r w:rsidRPr="00E04359">
        <w:rPr>
          <w:rFonts w:ascii="宋体" w:eastAsia="宋体" w:hAnsi="宋体" w:cs="宋体" w:hint="eastAsia"/>
        </w:rPr>
        <w:t>等于</w:t>
      </w:r>
      <w:r w:rsidRPr="00E04359">
        <w:rPr>
          <w:rFonts w:hint="eastAsia"/>
        </w:rPr>
        <w:t>vi</w:t>
      </w:r>
      <w:r w:rsidRPr="00E04359">
        <w:rPr>
          <w:rFonts w:ascii="宋体" w:eastAsia="宋体" w:hAnsi="宋体" w:cs="宋体" w:hint="eastAsia"/>
        </w:rPr>
        <w:t>的度数。</w:t>
      </w:r>
    </w:p>
    <w:p w:rsidR="00716047" w:rsidRPr="00E04359" w:rsidRDefault="00716047" w:rsidP="00716047">
      <w:pPr>
        <w:pStyle w:val="ac"/>
      </w:pPr>
      <w:r w:rsidRPr="00E04359">
        <w:rPr>
          <w:rFonts w:hint="eastAsia"/>
        </w:rPr>
        <w:t>G</w:t>
      </w:r>
      <w:r w:rsidRPr="00E04359">
        <w:rPr>
          <w:rFonts w:ascii="宋体" w:eastAsia="宋体" w:hAnsi="宋体" w:cs="宋体" w:hint="eastAsia"/>
        </w:rPr>
        <w:t>的邻接矩阵</w:t>
      </w:r>
      <w:r w:rsidRPr="00E04359">
        <w:rPr>
          <w:rFonts w:hint="eastAsia"/>
        </w:rPr>
        <w:t>A[G]</w:t>
      </w:r>
      <w:r w:rsidRPr="00E04359">
        <w:rPr>
          <w:rFonts w:ascii="宋体" w:eastAsia="宋体" w:hAnsi="宋体" w:cs="宋体" w:hint="eastAsia"/>
        </w:rPr>
        <w:t>也是一个</w:t>
      </w:r>
      <w:r w:rsidRPr="00E04359">
        <w:rPr>
          <w:rFonts w:hint="eastAsia"/>
        </w:rPr>
        <w:t>n*n</w:t>
      </w:r>
      <w:r w:rsidRPr="00E04359">
        <w:rPr>
          <w:rFonts w:ascii="宋体" w:eastAsia="宋体" w:hAnsi="宋体" w:cs="宋体" w:hint="eastAsia"/>
        </w:rPr>
        <w:t>的矩阵，</w:t>
      </w:r>
      <w:r w:rsidRPr="00E04359">
        <w:rPr>
          <w:rFonts w:hint="eastAsia"/>
        </w:rPr>
        <w:t xml:space="preserve"> </w:t>
      </w:r>
      <w:r w:rsidRPr="00E04359">
        <w:rPr>
          <w:rFonts w:ascii="宋体" w:eastAsia="宋体" w:hAnsi="宋体" w:cs="宋体" w:hint="eastAsia"/>
        </w:rPr>
        <w:t>并且满足：如果</w:t>
      </w:r>
      <w:r w:rsidRPr="00E04359">
        <w:rPr>
          <w:rFonts w:hint="eastAsia"/>
        </w:rPr>
        <w:t>v</w:t>
      </w:r>
      <w:r w:rsidRPr="00E04359">
        <w:t>i</w:t>
      </w:r>
      <w:r w:rsidRPr="00E04359">
        <w:rPr>
          <w:rFonts w:ascii="宋体" w:eastAsia="宋体" w:hAnsi="宋体" w:cs="宋体" w:hint="eastAsia"/>
        </w:rPr>
        <w:t>、</w:t>
      </w:r>
      <w:r w:rsidRPr="00E04359">
        <w:rPr>
          <w:rFonts w:hint="eastAsia"/>
        </w:rPr>
        <w:t>v</w:t>
      </w:r>
      <w:r w:rsidRPr="00E04359">
        <w:t>j</w:t>
      </w:r>
      <w:r w:rsidRPr="00E04359">
        <w:rPr>
          <w:rFonts w:ascii="宋体" w:eastAsia="宋体" w:hAnsi="宋体" w:cs="宋体" w:hint="eastAsia"/>
        </w:rPr>
        <w:t>之间有边直接相连，则</w:t>
      </w:r>
      <w:r w:rsidRPr="00E04359">
        <w:rPr>
          <w:rFonts w:hint="eastAsia"/>
        </w:rPr>
        <w:t>aij=1</w:t>
      </w:r>
      <w:r w:rsidRPr="00E04359">
        <w:rPr>
          <w:rFonts w:ascii="宋体" w:eastAsia="宋体" w:hAnsi="宋体" w:cs="宋体" w:hint="eastAsia"/>
        </w:rPr>
        <w:t>，否则为</w:t>
      </w:r>
      <w:r w:rsidRPr="00E04359">
        <w:rPr>
          <w:rFonts w:hint="eastAsia"/>
        </w:rPr>
        <w:t>0</w:t>
      </w:r>
      <w:r w:rsidRPr="00E04359">
        <w:rPr>
          <w:rFonts w:ascii="宋体" w:eastAsia="宋体" w:hAnsi="宋体" w:cs="宋体" w:hint="eastAsia"/>
        </w:rPr>
        <w:t>。</w:t>
      </w:r>
    </w:p>
    <w:p w:rsidR="00716047" w:rsidRDefault="00716047" w:rsidP="00716047">
      <w:pPr>
        <w:pStyle w:val="ac"/>
        <w:rPr>
          <w:rFonts w:ascii="宋体" w:eastAsia="宋体" w:hAnsi="宋体" w:cs="宋体"/>
        </w:rPr>
      </w:pPr>
      <w:r w:rsidRPr="00E04359">
        <w:rPr>
          <w:rFonts w:ascii="宋体" w:eastAsia="宋体" w:hAnsi="宋体" w:cs="宋体" w:hint="eastAsia"/>
        </w:rPr>
        <w:t>我们定义</w:t>
      </w:r>
      <w:r w:rsidRPr="00E04359">
        <w:rPr>
          <w:rFonts w:hint="eastAsia"/>
        </w:rPr>
        <w:t>G</w:t>
      </w:r>
      <w:r w:rsidRPr="00E04359">
        <w:rPr>
          <w:rFonts w:ascii="宋体" w:eastAsia="宋体" w:hAnsi="宋体" w:cs="宋体" w:hint="eastAsia"/>
        </w:rPr>
        <w:t>的</w:t>
      </w:r>
      <w:r w:rsidRPr="00E04359">
        <w:rPr>
          <w:rFonts w:hint="eastAsia"/>
        </w:rPr>
        <w:t>Kirchhoff</w:t>
      </w:r>
      <w:r w:rsidRPr="00E04359">
        <w:rPr>
          <w:rFonts w:ascii="宋体" w:eastAsia="宋体" w:hAnsi="宋体" w:cs="宋体" w:hint="eastAsia"/>
        </w:rPr>
        <w:t>矩阵</w:t>
      </w:r>
      <w:r w:rsidRPr="00E04359">
        <w:rPr>
          <w:rFonts w:hint="eastAsia"/>
        </w:rPr>
        <w:t>(</w:t>
      </w:r>
      <w:r w:rsidRPr="00E04359">
        <w:rPr>
          <w:rFonts w:ascii="宋体" w:eastAsia="宋体" w:hAnsi="宋体" w:cs="宋体" w:hint="eastAsia"/>
        </w:rPr>
        <w:t>也称为拉普拉斯算子</w:t>
      </w:r>
      <w:r w:rsidRPr="00E04359">
        <w:rPr>
          <w:rFonts w:hint="eastAsia"/>
        </w:rPr>
        <w:t>)C[G]</w:t>
      </w:r>
      <w:r w:rsidRPr="00E04359">
        <w:rPr>
          <w:rFonts w:ascii="宋体" w:eastAsia="宋体" w:hAnsi="宋体" w:cs="宋体" w:hint="eastAsia"/>
        </w:rPr>
        <w:t>为</w:t>
      </w:r>
      <w:r w:rsidRPr="00E04359">
        <w:rPr>
          <w:rFonts w:hint="eastAsia"/>
        </w:rPr>
        <w:t>C[G]=D[G]-A[G]</w:t>
      </w:r>
      <w:r w:rsidRPr="00E04359">
        <w:rPr>
          <w:rFonts w:ascii="宋体" w:eastAsia="宋体" w:hAnsi="宋体" w:cs="宋体" w:hint="eastAsia"/>
        </w:rPr>
        <w:t>，则</w:t>
      </w:r>
      <w:r w:rsidRPr="00E04359">
        <w:rPr>
          <w:rFonts w:hint="eastAsia"/>
        </w:rPr>
        <w:t>Matrix-Tree</w:t>
      </w:r>
      <w:r w:rsidRPr="00E04359">
        <w:rPr>
          <w:rFonts w:ascii="宋体" w:eastAsia="宋体" w:hAnsi="宋体" w:cs="宋体" w:hint="eastAsia"/>
        </w:rPr>
        <w:t>定理可以描述为：</w:t>
      </w:r>
      <w:r w:rsidRPr="00E04359">
        <w:rPr>
          <w:rFonts w:hint="eastAsia"/>
        </w:rPr>
        <w:t>G</w:t>
      </w:r>
      <w:r w:rsidRPr="00E04359">
        <w:rPr>
          <w:rFonts w:ascii="宋体" w:eastAsia="宋体" w:hAnsi="宋体" w:cs="宋体" w:hint="eastAsia"/>
        </w:rPr>
        <w:t>的所有不同的生成树的个数等于其</w:t>
      </w:r>
      <w:r w:rsidRPr="00E04359">
        <w:rPr>
          <w:rFonts w:hint="eastAsia"/>
        </w:rPr>
        <w:t>Kirchhoff</w:t>
      </w:r>
      <w:r w:rsidRPr="00E04359">
        <w:rPr>
          <w:rFonts w:ascii="宋体" w:eastAsia="宋体" w:hAnsi="宋体" w:cs="宋体" w:hint="eastAsia"/>
        </w:rPr>
        <w:t>矩阵</w:t>
      </w:r>
      <w:r w:rsidRPr="00E04359">
        <w:rPr>
          <w:rFonts w:hint="eastAsia"/>
        </w:rPr>
        <w:t>C[G]</w:t>
      </w:r>
      <w:r w:rsidRPr="00E04359">
        <w:rPr>
          <w:rFonts w:ascii="宋体" w:eastAsia="宋体" w:hAnsi="宋体" w:cs="宋体" w:hint="eastAsia"/>
        </w:rPr>
        <w:t>任何一个</w:t>
      </w:r>
      <w:r w:rsidRPr="00E04359">
        <w:rPr>
          <w:rFonts w:hint="eastAsia"/>
        </w:rPr>
        <w:t>n-1</w:t>
      </w:r>
      <w:r w:rsidRPr="00E04359">
        <w:rPr>
          <w:rFonts w:ascii="宋体" w:eastAsia="宋体" w:hAnsi="宋体" w:cs="宋体" w:hint="eastAsia"/>
        </w:rPr>
        <w:t>阶主子式的行列式的绝对值。所谓</w:t>
      </w:r>
      <w:r w:rsidRPr="00E04359">
        <w:rPr>
          <w:rFonts w:hint="eastAsia"/>
        </w:rPr>
        <w:t>n-1</w:t>
      </w:r>
      <w:r w:rsidRPr="00E04359">
        <w:rPr>
          <w:rFonts w:ascii="宋体" w:eastAsia="宋体" w:hAnsi="宋体" w:cs="宋体" w:hint="eastAsia"/>
        </w:rPr>
        <w:t>阶主子式，就是对于</w:t>
      </w:r>
      <w:r w:rsidRPr="00E04359">
        <w:rPr>
          <w:rFonts w:hint="eastAsia"/>
        </w:rPr>
        <w:t>r(</w:t>
      </w:r>
      <w:r w:rsidRPr="00E04359">
        <w:t>1≤r≤</w:t>
      </w:r>
      <w:r w:rsidRPr="00E04359">
        <w:rPr>
          <w:rFonts w:hint="eastAsia"/>
        </w:rPr>
        <w:t>n)</w:t>
      </w:r>
      <w:r w:rsidRPr="00E04359">
        <w:rPr>
          <w:rFonts w:ascii="宋体" w:eastAsia="宋体" w:hAnsi="宋体" w:cs="宋体" w:hint="eastAsia"/>
        </w:rPr>
        <w:t>，将</w:t>
      </w:r>
      <w:r w:rsidRPr="00E04359">
        <w:rPr>
          <w:rFonts w:hint="eastAsia"/>
        </w:rPr>
        <w:t>C[G]</w:t>
      </w:r>
      <w:r w:rsidRPr="00E04359">
        <w:rPr>
          <w:rFonts w:ascii="宋体" w:eastAsia="宋体" w:hAnsi="宋体" w:cs="宋体" w:hint="eastAsia"/>
        </w:rPr>
        <w:t>的第</w:t>
      </w:r>
      <w:r w:rsidRPr="00E04359">
        <w:rPr>
          <w:rFonts w:hint="eastAsia"/>
        </w:rPr>
        <w:t>r</w:t>
      </w:r>
      <w:r w:rsidRPr="00E04359">
        <w:rPr>
          <w:rFonts w:ascii="宋体" w:eastAsia="宋体" w:hAnsi="宋体" w:cs="宋体" w:hint="eastAsia"/>
        </w:rPr>
        <w:t>行、第</w:t>
      </w:r>
      <w:r w:rsidRPr="00E04359">
        <w:rPr>
          <w:rFonts w:hint="eastAsia"/>
        </w:rPr>
        <w:t>r</w:t>
      </w:r>
      <w:r w:rsidRPr="00E04359">
        <w:rPr>
          <w:rFonts w:ascii="宋体" w:eastAsia="宋体" w:hAnsi="宋体" w:cs="宋体" w:hint="eastAsia"/>
        </w:rPr>
        <w:t>列同时去掉后得到的新矩阵，用</w:t>
      </w:r>
      <w:r w:rsidRPr="00E04359">
        <w:rPr>
          <w:rFonts w:hint="eastAsia"/>
        </w:rPr>
        <w:t>Cr[G]</w:t>
      </w:r>
      <w:r w:rsidRPr="00E04359">
        <w:rPr>
          <w:rFonts w:ascii="宋体" w:eastAsia="宋体" w:hAnsi="宋体" w:cs="宋体" w:hint="eastAsia"/>
        </w:rPr>
        <w:t>表示。</w:t>
      </w:r>
    </w:p>
    <w:p w:rsidR="00716047" w:rsidRDefault="00716047" w:rsidP="00716047">
      <w:pPr>
        <w:pStyle w:val="2"/>
      </w:pPr>
      <w:bookmarkStart w:id="112" w:name="_Toc431733925"/>
      <w:bookmarkStart w:id="113" w:name="_Toc432261445"/>
      <w:r w:rsidRPr="00E04359">
        <w:rPr>
          <w:rFonts w:hint="eastAsia"/>
        </w:rPr>
        <w:t>8</w:t>
      </w:r>
      <w:r w:rsidRPr="00E04359">
        <w:rPr>
          <w:rFonts w:hint="eastAsia"/>
        </w:rPr>
        <w:t>、最大团搜索</w:t>
      </w:r>
      <w:bookmarkEnd w:id="112"/>
      <w:bookmarkEnd w:id="113"/>
    </w:p>
    <w:p w:rsidR="00716047" w:rsidRDefault="00716047" w:rsidP="00716047">
      <w:pPr>
        <w:pStyle w:val="aa"/>
      </w:pPr>
      <w:r>
        <w:t>#include&lt;cstdio&gt;</w:t>
      </w:r>
    </w:p>
    <w:p w:rsidR="00716047" w:rsidRDefault="00716047" w:rsidP="00716047">
      <w:pPr>
        <w:pStyle w:val="aa"/>
      </w:pPr>
      <w:r>
        <w:t>#include&lt;string&gt;</w:t>
      </w:r>
    </w:p>
    <w:p w:rsidR="00716047" w:rsidRDefault="00716047" w:rsidP="00716047">
      <w:pPr>
        <w:pStyle w:val="aa"/>
      </w:pPr>
      <w:r>
        <w:t>#include&lt;queue&gt;</w:t>
      </w:r>
    </w:p>
    <w:p w:rsidR="00716047" w:rsidRDefault="00716047" w:rsidP="00716047">
      <w:pPr>
        <w:pStyle w:val="aa"/>
      </w:pPr>
      <w:r>
        <w:lastRenderedPageBreak/>
        <w:t>#include&lt;map&gt;</w:t>
      </w:r>
    </w:p>
    <w:p w:rsidR="00716047" w:rsidRDefault="00716047" w:rsidP="00716047">
      <w:pPr>
        <w:pStyle w:val="aa"/>
      </w:pPr>
      <w:r>
        <w:t>#include&lt;algorithm&gt;</w:t>
      </w:r>
    </w:p>
    <w:p w:rsidR="00716047" w:rsidRDefault="00716047" w:rsidP="00716047">
      <w:pPr>
        <w:pStyle w:val="aa"/>
      </w:pPr>
      <w:r>
        <w:t>using namespace std;</w:t>
      </w:r>
    </w:p>
    <w:p w:rsidR="00716047" w:rsidRDefault="00716047" w:rsidP="00716047">
      <w:pPr>
        <w:pStyle w:val="aa"/>
      </w:pPr>
      <w:r>
        <w:t>const int inf = 0x3fffffff;</w:t>
      </w:r>
    </w:p>
    <w:p w:rsidR="00716047" w:rsidRDefault="00716047" w:rsidP="00716047">
      <w:pPr>
        <w:pStyle w:val="aa"/>
      </w:pPr>
      <w:r>
        <w:t>const int mmax = 60;</w:t>
      </w:r>
    </w:p>
    <w:p w:rsidR="00716047" w:rsidRDefault="00716047" w:rsidP="00716047">
      <w:pPr>
        <w:pStyle w:val="aa"/>
      </w:pPr>
      <w:r>
        <w:t>int G[mmax][mmax];</w:t>
      </w:r>
    </w:p>
    <w:p w:rsidR="00716047" w:rsidRDefault="00716047" w:rsidP="00716047">
      <w:pPr>
        <w:pStyle w:val="aa"/>
      </w:pPr>
      <w:r>
        <w:t>int list[mmax][mmax];</w:t>
      </w:r>
    </w:p>
    <w:p w:rsidR="00716047" w:rsidRDefault="00716047" w:rsidP="00716047">
      <w:pPr>
        <w:pStyle w:val="aa"/>
      </w:pPr>
      <w:r>
        <w:t>int mc[mmax],len[mmax];</w:t>
      </w:r>
    </w:p>
    <w:p w:rsidR="00716047" w:rsidRDefault="00716047" w:rsidP="00716047">
      <w:pPr>
        <w:pStyle w:val="aa"/>
      </w:pPr>
      <w:r>
        <w:t>int ans;</w:t>
      </w:r>
    </w:p>
    <w:p w:rsidR="00716047" w:rsidRDefault="00716047" w:rsidP="00716047">
      <w:pPr>
        <w:pStyle w:val="aa"/>
      </w:pPr>
      <w:r>
        <w:t>bool found;</w:t>
      </w:r>
    </w:p>
    <w:p w:rsidR="00716047" w:rsidRDefault="00716047" w:rsidP="00716047">
      <w:pPr>
        <w:pStyle w:val="aa"/>
      </w:pPr>
      <w:r>
        <w:t>int n;</w:t>
      </w:r>
    </w:p>
    <w:p w:rsidR="00716047" w:rsidRDefault="00716047" w:rsidP="00716047">
      <w:pPr>
        <w:pStyle w:val="aa"/>
      </w:pPr>
      <w:r>
        <w:t>void dfs(int size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i,j,k;</w:t>
      </w:r>
    </w:p>
    <w:p w:rsidR="00716047" w:rsidRDefault="00716047" w:rsidP="00716047">
      <w:pPr>
        <w:pStyle w:val="aa"/>
      </w:pPr>
      <w:r>
        <w:t xml:space="preserve">    if(len[size]==0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size&gt;ans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ans=size;</w:t>
      </w:r>
    </w:p>
    <w:p w:rsidR="00716047" w:rsidRDefault="00716047" w:rsidP="00716047">
      <w:pPr>
        <w:pStyle w:val="aa"/>
      </w:pPr>
      <w:r>
        <w:t xml:space="preserve">            found=1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return 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for(k=0; k&lt;len[size] &amp;&amp; !found; k++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if(size+len[size]-k&lt;=ans)</w:t>
      </w:r>
    </w:p>
    <w:p w:rsidR="00716047" w:rsidRDefault="00716047" w:rsidP="00716047">
      <w:pPr>
        <w:pStyle w:val="aa"/>
      </w:pPr>
      <w:r>
        <w:t xml:space="preserve">            break;</w:t>
      </w:r>
    </w:p>
    <w:p w:rsidR="00716047" w:rsidRDefault="00716047" w:rsidP="00716047">
      <w:pPr>
        <w:pStyle w:val="aa"/>
      </w:pPr>
      <w:r>
        <w:t xml:space="preserve">        i=list[size][k];</w:t>
      </w:r>
    </w:p>
    <w:p w:rsidR="00716047" w:rsidRDefault="00716047" w:rsidP="00716047">
      <w:pPr>
        <w:pStyle w:val="aa"/>
      </w:pPr>
      <w:r>
        <w:t xml:space="preserve">        if(size+mc[i]&lt;=ans)</w:t>
      </w:r>
    </w:p>
    <w:p w:rsidR="00716047" w:rsidRDefault="00716047" w:rsidP="00716047">
      <w:pPr>
        <w:pStyle w:val="aa"/>
      </w:pPr>
      <w:r>
        <w:t xml:space="preserve">            break;</w:t>
      </w:r>
    </w:p>
    <w:p w:rsidR="00716047" w:rsidRDefault="00716047" w:rsidP="00716047">
      <w:pPr>
        <w:pStyle w:val="aa"/>
      </w:pPr>
      <w:r>
        <w:t xml:space="preserve">        for(j=k+1,len[size+1]=0; j&lt;len[size]; j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G[i][list[size][j]] )</w:t>
      </w:r>
    </w:p>
    <w:p w:rsidR="00716047" w:rsidRDefault="00716047" w:rsidP="00716047">
      <w:pPr>
        <w:pStyle w:val="aa"/>
      </w:pPr>
      <w:r>
        <w:t xml:space="preserve">                list[size+1][len[size+1]++]=list[size][j]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dfs(size+1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lastRenderedPageBreak/>
        <w:t>void max_cluster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int i,j;</w:t>
      </w:r>
    </w:p>
    <w:p w:rsidR="00716047" w:rsidRDefault="00716047" w:rsidP="00716047">
      <w:pPr>
        <w:pStyle w:val="aa"/>
      </w:pPr>
      <w:r>
        <w:t xml:space="preserve">    mc[n]=ans=1;</w:t>
      </w:r>
    </w:p>
    <w:p w:rsidR="00716047" w:rsidRDefault="00716047" w:rsidP="00716047">
      <w:pPr>
        <w:pStyle w:val="aa"/>
      </w:pPr>
      <w:r>
        <w:t xml:space="preserve">    for(i=n-1; i; i--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found=0;</w:t>
      </w:r>
    </w:p>
    <w:p w:rsidR="00716047" w:rsidRDefault="00716047" w:rsidP="00716047">
      <w:pPr>
        <w:pStyle w:val="aa"/>
      </w:pPr>
      <w:r>
        <w:t xml:space="preserve">        len[1]=0;</w:t>
      </w:r>
    </w:p>
    <w:p w:rsidR="00716047" w:rsidRDefault="00716047" w:rsidP="00716047">
      <w:pPr>
        <w:pStyle w:val="aa"/>
      </w:pPr>
      <w:r>
        <w:t xml:space="preserve">        for(j=i+1; j&lt;=n; j++)</w:t>
      </w:r>
    </w:p>
    <w:p w:rsidR="00716047" w:rsidRDefault="00716047" w:rsidP="00716047">
      <w:pPr>
        <w:pStyle w:val="aa"/>
      </w:pPr>
      <w:r>
        <w:t xml:space="preserve">        {</w:t>
      </w:r>
    </w:p>
    <w:p w:rsidR="00716047" w:rsidRDefault="00716047" w:rsidP="00716047">
      <w:pPr>
        <w:pStyle w:val="aa"/>
      </w:pPr>
      <w:r>
        <w:t xml:space="preserve">            if(G[i][j])</w:t>
      </w:r>
    </w:p>
    <w:p w:rsidR="00716047" w:rsidRDefault="00716047" w:rsidP="00716047">
      <w:pPr>
        <w:pStyle w:val="aa"/>
      </w:pPr>
      <w:r>
        <w:t xml:space="preserve">                list[1][len[1]++]=j;</w:t>
      </w:r>
    </w:p>
    <w:p w:rsidR="00716047" w:rsidRDefault="00716047" w:rsidP="00716047">
      <w:pPr>
        <w:pStyle w:val="aa"/>
      </w:pPr>
      <w:r>
        <w:t xml:space="preserve">        }</w:t>
      </w:r>
    </w:p>
    <w:p w:rsidR="00716047" w:rsidRDefault="00716047" w:rsidP="00716047">
      <w:pPr>
        <w:pStyle w:val="aa"/>
      </w:pPr>
      <w:r>
        <w:t xml:space="preserve">        dfs(1);</w:t>
      </w:r>
    </w:p>
    <w:p w:rsidR="00716047" w:rsidRDefault="00716047" w:rsidP="00716047">
      <w:pPr>
        <w:pStyle w:val="aa"/>
      </w:pPr>
      <w:r>
        <w:t xml:space="preserve">        mc[i]=ans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>}</w:t>
      </w:r>
    </w:p>
    <w:p w:rsidR="00716047" w:rsidRDefault="00716047" w:rsidP="00716047">
      <w:pPr>
        <w:pStyle w:val="aa"/>
      </w:pPr>
      <w:r>
        <w:t>int main()</w:t>
      </w:r>
    </w:p>
    <w:p w:rsidR="00716047" w:rsidRDefault="00716047" w:rsidP="00716047">
      <w:pPr>
        <w:pStyle w:val="aa"/>
      </w:pPr>
      <w:r>
        <w:t>{</w:t>
      </w:r>
    </w:p>
    <w:p w:rsidR="00716047" w:rsidRDefault="00716047" w:rsidP="00716047">
      <w:pPr>
        <w:pStyle w:val="aa"/>
      </w:pPr>
      <w:r>
        <w:t xml:space="preserve">    while(~scanf("%d",&amp;n) &amp;&amp; n)</w:t>
      </w:r>
    </w:p>
    <w:p w:rsidR="00716047" w:rsidRDefault="00716047" w:rsidP="00716047">
      <w:pPr>
        <w:pStyle w:val="aa"/>
      </w:pPr>
      <w:r>
        <w:t xml:space="preserve">    {</w:t>
      </w:r>
    </w:p>
    <w:p w:rsidR="00716047" w:rsidRDefault="00716047" w:rsidP="00716047">
      <w:pPr>
        <w:pStyle w:val="aa"/>
      </w:pPr>
      <w:r>
        <w:t xml:space="preserve">        for(int i=1; i&lt;=n; i++)</w:t>
      </w:r>
    </w:p>
    <w:p w:rsidR="00716047" w:rsidRDefault="00716047" w:rsidP="00716047">
      <w:pPr>
        <w:pStyle w:val="aa"/>
      </w:pPr>
      <w:r>
        <w:t xml:space="preserve">            for(int j=1; j&lt;=n; j++)</w:t>
      </w:r>
    </w:p>
    <w:p w:rsidR="00716047" w:rsidRDefault="00716047" w:rsidP="00716047">
      <w:pPr>
        <w:pStyle w:val="aa"/>
      </w:pPr>
      <w:r>
        <w:t xml:space="preserve">                scanf("%d",&amp;G[i][j]);</w:t>
      </w:r>
    </w:p>
    <w:p w:rsidR="00716047" w:rsidRDefault="00716047" w:rsidP="00716047">
      <w:pPr>
        <w:pStyle w:val="aa"/>
      </w:pPr>
      <w:r>
        <w:t xml:space="preserve">        max_cluster();</w:t>
      </w:r>
    </w:p>
    <w:p w:rsidR="00716047" w:rsidRDefault="00716047" w:rsidP="00716047">
      <w:pPr>
        <w:pStyle w:val="aa"/>
      </w:pPr>
      <w:r>
        <w:t xml:space="preserve">        printf("%d\n",ans);</w:t>
      </w:r>
    </w:p>
    <w:p w:rsidR="00716047" w:rsidRDefault="00716047" w:rsidP="00716047">
      <w:pPr>
        <w:pStyle w:val="aa"/>
      </w:pPr>
      <w:r>
        <w:t xml:space="preserve">    }</w:t>
      </w:r>
    </w:p>
    <w:p w:rsidR="00716047" w:rsidRDefault="00716047" w:rsidP="00716047">
      <w:pPr>
        <w:pStyle w:val="aa"/>
      </w:pPr>
      <w:r>
        <w:t xml:space="preserve">    return 0;</w:t>
      </w:r>
    </w:p>
    <w:p w:rsidR="00DC3BAF" w:rsidRDefault="00716047" w:rsidP="00716047">
      <w:pPr>
        <w:pStyle w:val="aa"/>
        <w:sectPr w:rsidR="00DC3BAF" w:rsidSect="005251BD">
          <w:headerReference w:type="default" r:id="rId57"/>
          <w:pgSz w:w="11906" w:h="16838"/>
          <w:pgMar w:top="1440" w:right="1800" w:bottom="1440" w:left="1800" w:header="708" w:footer="708" w:gutter="0"/>
          <w:cols w:space="708"/>
          <w:docGrid w:type="lines" w:linePitch="360"/>
        </w:sectPr>
      </w:pPr>
      <w:r>
        <w:t>}</w:t>
      </w:r>
    </w:p>
    <w:p w:rsidR="004358AB" w:rsidRDefault="004358AB" w:rsidP="00716047">
      <w:pPr>
        <w:pStyle w:val="aa"/>
      </w:pPr>
    </w:p>
    <w:p w:rsidR="008C7CB0" w:rsidRPr="008C7CB0" w:rsidRDefault="008C7CB0" w:rsidP="008C7CB0">
      <w:pPr>
        <w:pStyle w:val="1"/>
        <w:jc w:val="center"/>
        <w:rPr>
          <w:rFonts w:asciiTheme="majorEastAsia" w:eastAsiaTheme="majorEastAsia" w:hAnsiTheme="majorEastAsia"/>
          <w:sz w:val="36"/>
        </w:rPr>
      </w:pPr>
      <w:bookmarkStart w:id="114" w:name="_Toc431848014"/>
      <w:bookmarkStart w:id="115" w:name="_Toc432261446"/>
      <w:r w:rsidRPr="008C7CB0">
        <w:rPr>
          <w:rFonts w:asciiTheme="majorEastAsia" w:eastAsiaTheme="majorEastAsia" w:hAnsiTheme="majorEastAsia" w:hint="eastAsia"/>
          <w:sz w:val="36"/>
        </w:rPr>
        <w:t>三、数据结构</w:t>
      </w:r>
      <w:bookmarkEnd w:id="114"/>
      <w:bookmarkEnd w:id="115"/>
    </w:p>
    <w:p w:rsidR="008C7CB0" w:rsidRPr="00BA2EAD" w:rsidRDefault="008C7CB0" w:rsidP="008C7CB0">
      <w:pPr>
        <w:pStyle w:val="2"/>
        <w:rPr>
          <w:sz w:val="21"/>
        </w:rPr>
      </w:pPr>
      <w:bookmarkStart w:id="116" w:name="_Toc431848015"/>
      <w:bookmarkStart w:id="117" w:name="_Toc432261447"/>
      <w:r w:rsidRPr="00BA2EAD">
        <w:rPr>
          <w:rFonts w:hint="eastAsia"/>
          <w:sz w:val="21"/>
        </w:rPr>
        <w:t>1</w:t>
      </w:r>
      <w:r w:rsidRPr="00BA2EAD">
        <w:rPr>
          <w:rFonts w:hint="eastAsia"/>
          <w:sz w:val="21"/>
        </w:rPr>
        <w:t>、</w:t>
      </w:r>
      <w:r w:rsidRPr="00BA2EAD">
        <w:rPr>
          <w:rFonts w:hint="eastAsia"/>
          <w:sz w:val="21"/>
        </w:rPr>
        <w:t>kmp</w:t>
      </w:r>
      <w:bookmarkEnd w:id="116"/>
      <w:bookmarkEnd w:id="117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>//</w:t>
      </w:r>
      <w:r w:rsidRPr="00683AA0">
        <w:t>O(n+m)</w:t>
      </w:r>
      <w:r w:rsidRPr="00683AA0">
        <w:rPr>
          <w:rFonts w:ascii="宋体" w:eastAsia="宋体" w:hAnsi="宋体" w:cs="宋体" w:hint="eastAsia"/>
        </w:rPr>
        <w:t>的复杂度求出模式串和母串的匹配</w:t>
      </w:r>
    </w:p>
    <w:p w:rsidR="008C7CB0" w:rsidRPr="00BA2EAD" w:rsidRDefault="008C7CB0" w:rsidP="008C7CB0">
      <w:pPr>
        <w:pStyle w:val="ad"/>
        <w:rPr>
          <w:rFonts w:eastAsiaTheme="minorEastAsia"/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next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get_next(char *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m=strlen(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ext[0]=next[1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; i&lt;m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j=next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j &amp;&amp; p[i]!=p[j]) j=next[j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ext[i+1]= p[i]==p[j]?j+1: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bool fg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kmp(char *T,char *s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fg,0,sizeof fg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=strlen(T),m=strlen(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get_next(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j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0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j &amp;&amp; T[i] != s[j]) j=next[j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s[j] == T[i]) j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j==m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g[i-m+2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2"/>
        <w:rPr>
          <w:sz w:val="21"/>
        </w:rPr>
      </w:pPr>
      <w:bookmarkStart w:id="118" w:name="_Toc431848016"/>
      <w:bookmarkStart w:id="119" w:name="_Toc432261448"/>
      <w:r w:rsidRPr="00BA2EAD">
        <w:rPr>
          <w:rFonts w:hint="eastAsia"/>
          <w:sz w:val="21"/>
        </w:rPr>
        <w:lastRenderedPageBreak/>
        <w:t>2</w:t>
      </w:r>
      <w:r w:rsidRPr="00BA2EAD">
        <w:rPr>
          <w:rFonts w:hint="eastAsia"/>
          <w:sz w:val="21"/>
        </w:rPr>
        <w:t>、扩展</w:t>
      </w:r>
      <w:r w:rsidRPr="00BA2EAD">
        <w:rPr>
          <w:rFonts w:hint="eastAsia"/>
          <w:sz w:val="21"/>
        </w:rPr>
        <w:t>kmp</w:t>
      </w:r>
      <w:bookmarkEnd w:id="118"/>
      <w:bookmarkEnd w:id="119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>//</w:t>
      </w:r>
      <w:r w:rsidRPr="00683AA0">
        <w:rPr>
          <w:rFonts w:ascii="宋体" w:eastAsia="宋体" w:hAnsi="宋体" w:cs="宋体" w:hint="eastAsia"/>
        </w:rPr>
        <w:t>扩展</w:t>
      </w:r>
      <w:r w:rsidRPr="00683AA0">
        <w:rPr>
          <w:rFonts w:hint="eastAsia"/>
        </w:rPr>
        <w:t xml:space="preserve">kmp </w:t>
      </w:r>
      <w:r w:rsidRPr="00683AA0">
        <w:rPr>
          <w:rFonts w:ascii="宋体" w:eastAsia="宋体" w:hAnsi="宋体" w:cs="宋体" w:hint="eastAsia"/>
        </w:rPr>
        <w:t>求一个字符串</w:t>
      </w:r>
      <w:r w:rsidRPr="00683AA0">
        <w:rPr>
          <w:rFonts w:hint="eastAsia"/>
        </w:rPr>
        <w:t xml:space="preserve">s </w:t>
      </w:r>
      <w:r w:rsidRPr="00683AA0">
        <w:rPr>
          <w:rFonts w:ascii="宋体" w:eastAsia="宋体" w:hAnsi="宋体" w:cs="宋体" w:hint="eastAsia"/>
        </w:rPr>
        <w:t>的</w:t>
      </w:r>
      <w:r w:rsidRPr="00683AA0">
        <w:rPr>
          <w:rFonts w:hint="eastAsia"/>
        </w:rPr>
        <w:t xml:space="preserve"> </w:t>
      </w:r>
      <w:r w:rsidRPr="00683AA0">
        <w:rPr>
          <w:rFonts w:ascii="宋体" w:eastAsia="宋体" w:hAnsi="宋体" w:cs="宋体" w:hint="eastAsia"/>
        </w:rPr>
        <w:t>所有</w:t>
      </w:r>
      <w:r w:rsidRPr="00683AA0">
        <w:rPr>
          <w:rFonts w:hint="eastAsia"/>
        </w:rPr>
        <w:t xml:space="preserve">s[i-n] </w:t>
      </w:r>
      <w:r w:rsidRPr="00683AA0">
        <w:rPr>
          <w:rFonts w:ascii="宋体" w:eastAsia="宋体" w:hAnsi="宋体" w:cs="宋体" w:hint="eastAsia"/>
        </w:rPr>
        <w:t>与</w:t>
      </w:r>
      <w:r w:rsidRPr="00683AA0">
        <w:rPr>
          <w:rFonts w:hint="eastAsia"/>
        </w:rPr>
        <w:t>s[1-n]</w:t>
      </w:r>
      <w:r w:rsidRPr="00683AA0">
        <w:rPr>
          <w:rFonts w:ascii="宋体" w:eastAsia="宋体" w:hAnsi="宋体" w:cs="宋体" w:hint="eastAsia"/>
        </w:rPr>
        <w:t>的</w:t>
      </w:r>
      <w:r w:rsidRPr="00683AA0">
        <w:rPr>
          <w:rFonts w:hint="eastAsia"/>
        </w:rPr>
        <w:t>Lcp</w:t>
      </w:r>
    </w:p>
    <w:p w:rsidR="008C7CB0" w:rsidRPr="00BA2EAD" w:rsidRDefault="008C7CB0" w:rsidP="008C7CB0">
      <w:pPr>
        <w:rPr>
          <w:sz w:val="20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=110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next[mmax],ret[mmax];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get_next(char *s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=strlen(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i,j,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j=0; 1+j&lt;n &amp;&amp; s[j]==s[1+j]; j++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ext[1]=j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k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2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len=k+next[k],L=next[i-k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L&lt;len-i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next[i]=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or(j=max(0,len-i); i+j&lt;n &amp;&amp; s[j]==s[i+j]; j++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next[i]=j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k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ext[0]=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void </w:t>
      </w:r>
      <w:r w:rsidRPr="00BA2EAD">
        <w:rPr>
          <w:rFonts w:hint="eastAsia"/>
          <w:sz w:val="15"/>
        </w:rPr>
        <w:t>e</w:t>
      </w:r>
      <w:r w:rsidRPr="00BA2EAD">
        <w:rPr>
          <w:sz w:val="15"/>
        </w:rPr>
        <w:t>x_kmp(char *T,char *s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=strlen(T),m=strlen(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i,j,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j=0; j&lt;n &amp;&amp; j&lt;m &amp;&amp;T[j]==s[j]; j++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[0]=j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k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1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int len=k+ret[k],L=next[i-k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L&lt;len-i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[i]=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or(j=max(0,len-i); j&lt;m &amp;&amp; i+j&lt;n &amp;&amp; s[j]==T[i+j]; j++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[i]=j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k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2"/>
        <w:rPr>
          <w:rFonts w:asciiTheme="majorEastAsia" w:hAnsiTheme="majorEastAsia" w:cstheme="minorHAnsi"/>
          <w:sz w:val="21"/>
        </w:rPr>
      </w:pPr>
      <w:bookmarkStart w:id="120" w:name="_Toc431848017"/>
      <w:bookmarkStart w:id="121" w:name="_Toc432261449"/>
      <w:r w:rsidRPr="00BA2EAD">
        <w:rPr>
          <w:rFonts w:asciiTheme="majorEastAsia" w:hAnsiTheme="majorEastAsia" w:cstheme="minorHAnsi"/>
          <w:sz w:val="21"/>
        </w:rPr>
        <w:t>3、AC自动机</w:t>
      </w:r>
      <w:bookmarkEnd w:id="120"/>
      <w:bookmarkEnd w:id="121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>//</w:t>
      </w:r>
      <w:r w:rsidRPr="00683AA0">
        <w:rPr>
          <w:rFonts w:ascii="宋体" w:eastAsia="宋体" w:hAnsi="宋体" w:cs="宋体" w:hint="eastAsia"/>
        </w:rPr>
        <w:t>多模式匹配</w:t>
      </w:r>
    </w:p>
    <w:p w:rsidR="008C7CB0" w:rsidRPr="00BA2EAD" w:rsidRDefault="008C7CB0" w:rsidP="008C7CB0">
      <w:pPr>
        <w:rPr>
          <w:sz w:val="20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AC_tir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ch[mmax][26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cnt[mmax],Fail[mmax],last[mmax],id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[20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ar patter[200][20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ar str[100001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init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ch[0],0,sizeof ch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nt[0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ans,0,sizeof an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read(int 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s",patter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sert(i,patter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ewnode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um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ch[num],0,sizeof ch[num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nt[num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insert(int id_s,char *s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u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s[i]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!ch[u][s[i]-'a'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u][s[i]-'a']=newnode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u=ch[u][s[i]-'a'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nt[u]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d[u]=id_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get_Fail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queue&lt;int&gt;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il[0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26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u=ch[0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u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q.push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Fail[u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last[u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!q.empty(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x=q.front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q.po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for(int i=0; i&lt;26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nt u=ch[x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f(!u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ch[x][i]=ch[Fail[x]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continue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q.push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nt v=Fail[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while(v &amp;&amp; !ch[v][i]) v=Fail[v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Fail[u]=ch[v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last[u]=cnt[Fail[u]]? Fail[u]:last[Fail[u]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get__(int 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ns[id[x]]+=cnt[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get__(last[x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query(char *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get_Fail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n=strlen(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j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j=ch[j][T[i]-'a'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cnt[j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get__(j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 if(last[j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get__(last[j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};</w:t>
      </w:r>
    </w:p>
    <w:p w:rsidR="008C7CB0" w:rsidRPr="00BA2EAD" w:rsidRDefault="008C7CB0" w:rsidP="008C7CB0">
      <w:pPr>
        <w:pStyle w:val="2"/>
        <w:rPr>
          <w:sz w:val="21"/>
        </w:rPr>
      </w:pPr>
      <w:bookmarkStart w:id="122" w:name="_Toc431848018"/>
      <w:bookmarkStart w:id="123" w:name="_Toc432261450"/>
      <w:r w:rsidRPr="00BA2EAD">
        <w:rPr>
          <w:rFonts w:hint="eastAsia"/>
          <w:sz w:val="21"/>
        </w:rPr>
        <w:t>4</w:t>
      </w:r>
      <w:r w:rsidRPr="00BA2EAD">
        <w:rPr>
          <w:rFonts w:hint="eastAsia"/>
          <w:sz w:val="21"/>
        </w:rPr>
        <w:t>、后缀数组</w:t>
      </w:r>
      <w:bookmarkEnd w:id="122"/>
      <w:bookmarkEnd w:id="123"/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=21000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har s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sa[mmax],t[mmax],t2[mmax],c[mmax],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build_sa(int m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i,*x=t,*y=t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0; i&lt;m; i++) c[i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0; i&lt;n; i++) c[ x[i]=s[i]]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1; i&lt;m; i++) c[i]+=c[i-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n-1; i&gt;=0; i--) sa[--c[x[i]]]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k=1; k&lt;=n; k&lt;&lt;=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p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n-k; i&lt;n; i++) y[p++]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0; i&lt;n; i++) if(sa[i]&gt;=k) y[p++]=sa[i]-k;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0; i&lt;m; i++) c[i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0; i&lt;n; i++) c[x[y[i]]]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1; i&lt;m; i++) c[i]+=c[i-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n-1; i&gt;=0; i--) sa[--c[x[y[i]]]]=y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wap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x[sa[0]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1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[sa[i]] = y[sa[i-1]]==y[sa[i]] &amp;&amp; y[sa[i-1]+k]==y[sa[i]+k]?p-1:p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&gt;=n) brea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=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cmp_suffix(char *patter ,int 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strncmp(patter,s+sa[p]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lastRenderedPageBreak/>
        <w:t>int find(char *P) //</w:t>
      </w:r>
      <w:r w:rsidRPr="00BA2EAD">
        <w:rPr>
          <w:rFonts w:hint="eastAsia"/>
          <w:sz w:val="15"/>
        </w:rPr>
        <w:t>查找是否出现子串</w:t>
      </w:r>
      <w:r w:rsidRPr="00BA2EAD">
        <w:rPr>
          <w:rFonts w:hint="eastAsia"/>
          <w:sz w:val="15"/>
        </w:rPr>
        <w:t>P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=strlen(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cmp_suffix(P,0)&lt;0)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cmp_suffix(P,n-1)&gt;0)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l=0,r=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l&lt;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mid=(l+r)&gt;&gt;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res=cmp_suffix(P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!res) return 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res&lt;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=mi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l=mid+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-1;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rank[mmax],h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get_h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i,j,k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0; i&lt;n; i++) rank[sa[i]]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=0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k) k--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rank[i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j=sa[rank[i]-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while(s[i+k]==s[j+k]) k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h[rank[i]]=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2"/>
        <w:rPr>
          <w:sz w:val="21"/>
        </w:rPr>
      </w:pPr>
      <w:bookmarkStart w:id="124" w:name="_Toc431848019"/>
      <w:bookmarkStart w:id="125" w:name="_Toc432261451"/>
      <w:r w:rsidRPr="00BA2EAD">
        <w:rPr>
          <w:rFonts w:hint="eastAsia"/>
          <w:sz w:val="21"/>
        </w:rPr>
        <w:lastRenderedPageBreak/>
        <w:t>5</w:t>
      </w:r>
      <w:r w:rsidRPr="00BA2EAD">
        <w:rPr>
          <w:rFonts w:hint="eastAsia"/>
          <w:sz w:val="21"/>
        </w:rPr>
        <w:t>、</w:t>
      </w:r>
      <w:r w:rsidRPr="00BA2EAD">
        <w:rPr>
          <w:sz w:val="21"/>
        </w:rPr>
        <w:t>Manacher</w:t>
      </w:r>
      <w:r w:rsidRPr="00BA2EAD">
        <w:rPr>
          <w:rFonts w:hint="eastAsia"/>
          <w:sz w:val="21"/>
        </w:rPr>
        <w:t>求最长回文子串（</w:t>
      </w:r>
      <w:r w:rsidRPr="00BA2EAD">
        <w:rPr>
          <w:rFonts w:hint="eastAsia"/>
          <w:sz w:val="21"/>
        </w:rPr>
        <w:t>O</w:t>
      </w:r>
      <w:r w:rsidRPr="00BA2EAD">
        <w:rPr>
          <w:rFonts w:hint="eastAsia"/>
          <w:sz w:val="21"/>
        </w:rPr>
        <w:t>（</w:t>
      </w:r>
      <w:r w:rsidRPr="00BA2EAD">
        <w:rPr>
          <w:rFonts w:hint="eastAsia"/>
          <w:sz w:val="21"/>
        </w:rPr>
        <w:t>n</w:t>
      </w:r>
      <w:r w:rsidRPr="00BA2EAD">
        <w:rPr>
          <w:rFonts w:hint="eastAsia"/>
          <w:sz w:val="21"/>
        </w:rPr>
        <w:t>））</w:t>
      </w:r>
      <w:bookmarkEnd w:id="124"/>
      <w:bookmarkEnd w:id="125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>//</w:t>
      </w:r>
      <w:r w:rsidRPr="00683AA0">
        <w:rPr>
          <w:rFonts w:ascii="宋体" w:eastAsia="宋体" w:hAnsi="宋体" w:cs="宋体" w:hint="eastAsia"/>
        </w:rPr>
        <w:t>通过插入字符使的回文串一定为奇数</w:t>
      </w:r>
    </w:p>
    <w:p w:rsidR="008C7CB0" w:rsidRPr="00BA2EAD" w:rsidRDefault="008C7CB0" w:rsidP="008C7CB0">
      <w:pPr>
        <w:pStyle w:val="ad"/>
        <w:rPr>
          <w:sz w:val="15"/>
        </w:rPr>
      </w:pPr>
      <w:r w:rsidRPr="00BA2EAD">
        <w:rPr>
          <w:sz w:val="15"/>
        </w:rPr>
        <w:t>//</w:t>
      </w:r>
      <w:r w:rsidRPr="00683AA0">
        <w:rPr>
          <w:rStyle w:val="Char3"/>
        </w:rPr>
        <w:t>hihocoder 1032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 = 1000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inf=0x3fffffff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har str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s[2*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p[2*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nacher(int 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p,0,sizeof 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id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[0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; i&lt;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id+p[id]-1&lt;i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[i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[i]=min(p[2*id-i],id+p[id]-i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i+p[i]&lt;n &amp;&amp; i-p[i]&gt;=0&amp;&amp;s[i+p[i]]==s[i-p[i]]  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[i]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i+p[i]&gt;id+p[id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d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ans=max(ans,p[i]-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t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s",st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int len=strlen(st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cnt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le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[cnt++]='#'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[cnt++]=str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[cnt++]='#'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rintf("%d\n",Manacher(cnt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D02007" w:rsidP="008C7CB0">
      <w:pPr>
        <w:pStyle w:val="2"/>
        <w:rPr>
          <w:sz w:val="21"/>
        </w:rPr>
      </w:pPr>
      <w:bookmarkStart w:id="126" w:name="_Toc431848020"/>
      <w:bookmarkStart w:id="127" w:name="_Toc432261452"/>
      <w:r>
        <w:rPr>
          <w:rFonts w:hint="eastAsia"/>
          <w:sz w:val="21"/>
        </w:rPr>
        <w:t>6</w:t>
      </w:r>
      <w:r w:rsidR="008C7CB0" w:rsidRPr="00BA2EAD">
        <w:rPr>
          <w:rFonts w:hint="eastAsia"/>
          <w:sz w:val="21"/>
        </w:rPr>
        <w:t>、树链剖分</w:t>
      </w:r>
      <w:bookmarkEnd w:id="126"/>
      <w:bookmarkEnd w:id="127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>//</w:t>
      </w:r>
      <w:r w:rsidRPr="00683AA0">
        <w:rPr>
          <w:rFonts w:ascii="宋体" w:eastAsia="宋体" w:hAnsi="宋体" w:cs="宋体" w:hint="eastAsia"/>
        </w:rPr>
        <w:t>此处为点权，若应用于边权，需要将边权向下映射成点权。并且</w:t>
      </w:r>
      <w:r w:rsidRPr="00683AA0">
        <w:rPr>
          <w:rFonts w:hint="eastAsia"/>
        </w:rPr>
        <w:t>solve()</w:t>
      </w:r>
      <w:r w:rsidRPr="00683AA0">
        <w:rPr>
          <w:rFonts w:ascii="宋体" w:eastAsia="宋体" w:hAnsi="宋体" w:cs="宋体" w:hint="eastAsia"/>
        </w:rPr>
        <w:t>函数的部分也需要注意。</w:t>
      </w:r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 xml:space="preserve">//hdu 5274 </w:t>
      </w:r>
      <w:r w:rsidRPr="00683AA0">
        <w:rPr>
          <w:rFonts w:ascii="宋体" w:eastAsia="宋体" w:hAnsi="宋体" w:cs="宋体" w:hint="eastAsia"/>
        </w:rPr>
        <w:t>求路径上出现奇数次的点</w:t>
      </w:r>
    </w:p>
    <w:p w:rsidR="008C7CB0" w:rsidRPr="00BA2EAD" w:rsidRDefault="008C7CB0" w:rsidP="008C7CB0">
      <w:pPr>
        <w:pStyle w:val="ad"/>
        <w:rPr>
          <w:rFonts w:eastAsiaTheme="minorEastAsia"/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stdio.h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string.h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algorith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using namespace st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 = 100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inf=0x3fffffff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edg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st,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ex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 E[2*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p[mmax],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fa[mmax],son[mmax],top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deep[mmax],f_node[mmax],Newid[mmax],w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bool vis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add(int st,int e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[num].st=s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E[num].en=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[num].next=p[st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[st]=num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init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p,-1,sizeof 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tre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l,r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s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mid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(l+r)&gt;&gt;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 T[4*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build(int id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[id].l=l,T[id].r=r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l==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[id].sum=w[f_node[l]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mid=T[id].mid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build(id&lt;&lt;1,l,mi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build(id&lt;&lt;1|1,mid+1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[id].sum=T[id&lt;&lt;1].sum^T[id&lt;&lt;1|1].s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updata(int id,int pos,int val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T[id].l==T[id].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[id].sum=v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int mid=T[id].mid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mid&gt;=pos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updata(id&lt;&lt;1,pos,val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updata(id&lt;&lt;1|1,pos,val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[id].sum=T[id&lt;&lt;1].sum^T[id&lt;&lt;1|1].s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query(int id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l&lt;=T[id].l&amp;&amp;T[id].r&lt;=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T[id].s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mid=T[id].mid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mid&gt;=l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ans^=query(id&lt;&lt;1,l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mid&lt;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ans^=query(id&lt;&lt;1|1,l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dfs(int u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is[u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cnt=1,tmp=0,e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p[u]; i+1; i=E[i].nex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v=E[i].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!vis[v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a[v]=u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eep[v]=deep[u]+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tt=dfs(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cnt+=t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tmp&lt;t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mp=t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e=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[u]=e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c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now_c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new_id(int u)//</w:t>
      </w:r>
      <w:r w:rsidRPr="00BA2EAD">
        <w:rPr>
          <w:rFonts w:hint="eastAsia"/>
          <w:sz w:val="15"/>
        </w:rPr>
        <w:t>重新编号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    f_node[now_cnt]=u;//</w:t>
      </w:r>
      <w:r w:rsidRPr="00BA2EAD">
        <w:rPr>
          <w:rFonts w:hint="eastAsia"/>
          <w:sz w:val="15"/>
        </w:rPr>
        <w:t>编号我</w:t>
      </w:r>
      <w:r w:rsidRPr="00BA2EAD">
        <w:rPr>
          <w:rFonts w:hint="eastAsia"/>
          <w:sz w:val="15"/>
        </w:rPr>
        <w:t>now_cnt</w:t>
      </w:r>
      <w:r w:rsidRPr="00BA2EAD">
        <w:rPr>
          <w:rFonts w:hint="eastAsia"/>
          <w:sz w:val="15"/>
        </w:rPr>
        <w:t>的点是</w:t>
      </w:r>
      <w:r w:rsidRPr="00BA2EAD">
        <w:rPr>
          <w:rFonts w:hint="eastAsia"/>
          <w:sz w:val="15"/>
        </w:rPr>
        <w:t>u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    Newid[u]=now_cnt;//</w:t>
      </w:r>
      <w:r w:rsidRPr="00BA2EAD">
        <w:rPr>
          <w:rFonts w:hint="eastAsia"/>
          <w:sz w:val="15"/>
        </w:rPr>
        <w:t>点</w:t>
      </w:r>
      <w:r w:rsidRPr="00BA2EAD">
        <w:rPr>
          <w:rFonts w:hint="eastAsia"/>
          <w:sz w:val="15"/>
        </w:rPr>
        <w:t>u</w:t>
      </w:r>
      <w:r w:rsidRPr="00BA2EAD">
        <w:rPr>
          <w:rFonts w:hint="eastAsia"/>
          <w:sz w:val="15"/>
        </w:rPr>
        <w:t>的编号为</w:t>
      </w:r>
      <w:r w:rsidRPr="00BA2EAD">
        <w:rPr>
          <w:rFonts w:hint="eastAsia"/>
          <w:sz w:val="15"/>
        </w:rPr>
        <w:t>now_cnt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ow_cnt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is[u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son[u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op[son[u]]=top[u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ew_id(son[u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p[u]; i+1; i=E[i].nex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v=E[i].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!vis[v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new_id(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solve(int x,int y)//</w:t>
      </w:r>
      <w:r w:rsidRPr="00BA2EAD">
        <w:rPr>
          <w:rFonts w:hint="eastAsia"/>
          <w:sz w:val="15"/>
        </w:rPr>
        <w:t>查询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到路径上的点权和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top[x]!=top[y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eep[top[x]]&lt;deep[top[y]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wap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ans^=query(1,Newid[top[x]],Newid[x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x=fa[top[x]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deep[x]&gt;deep[y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wap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ans^=query(1,Newid[x],Newid[y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,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t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 %d",&amp;n,&amp;q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it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n-1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u,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u,&amp;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dd(u,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dd(v,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",&amp;w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w[i]==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w[i]=mm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[1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deep[1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vis,0,sizeof vi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op[i]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dfs(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vis,0,sizeof vi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ow_cnt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ew_id(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build(1,1,n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q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d,x,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 %d",&amp;d,&amp;x,&amp;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    if(y==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y=mm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updata(1,Newid[x]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f(x&gt;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swap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nt tmp=solve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f(tmp==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puts("-1"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if(tmp==mma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    tmp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printf("%d\n",tm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2"/>
        <w:rPr>
          <w:sz w:val="21"/>
        </w:rPr>
      </w:pPr>
      <w:bookmarkStart w:id="128" w:name="_Toc431848021"/>
      <w:bookmarkStart w:id="129" w:name="_Toc432261453"/>
      <w:r>
        <w:rPr>
          <w:rFonts w:hint="eastAsia"/>
          <w:sz w:val="21"/>
        </w:rPr>
        <w:t>7</w:t>
      </w:r>
      <w:r w:rsidR="008C7CB0" w:rsidRPr="00BA2EAD">
        <w:rPr>
          <w:rFonts w:hint="eastAsia"/>
          <w:sz w:val="21"/>
        </w:rPr>
        <w:t>、</w:t>
      </w:r>
      <w:r w:rsidR="008C7CB0" w:rsidRPr="00BA2EAD">
        <w:rPr>
          <w:rFonts w:hint="eastAsia"/>
          <w:sz w:val="21"/>
        </w:rPr>
        <w:t>dfs</w:t>
      </w:r>
      <w:r w:rsidR="008C7CB0" w:rsidRPr="00BA2EAD">
        <w:rPr>
          <w:rFonts w:hint="eastAsia"/>
          <w:sz w:val="21"/>
        </w:rPr>
        <w:t>序</w:t>
      </w:r>
      <w:r w:rsidR="008C7CB0" w:rsidRPr="00BA2EAD">
        <w:rPr>
          <w:rFonts w:hint="eastAsia"/>
          <w:sz w:val="21"/>
        </w:rPr>
        <w:t>+lca+</w:t>
      </w:r>
      <w:r w:rsidR="008C7CB0" w:rsidRPr="00BA2EAD">
        <w:rPr>
          <w:rFonts w:hint="eastAsia"/>
          <w:sz w:val="21"/>
        </w:rPr>
        <w:t>树状数组</w:t>
      </w:r>
      <w:bookmarkEnd w:id="128"/>
      <w:bookmarkEnd w:id="129"/>
    </w:p>
    <w:p w:rsidR="008C7CB0" w:rsidRPr="00683AA0" w:rsidRDefault="008C7CB0" w:rsidP="008C7CB0">
      <w:pPr>
        <w:pStyle w:val="ad"/>
      </w:pPr>
      <w:r w:rsidRPr="00683AA0">
        <w:t>//hdu 5274</w:t>
      </w:r>
    </w:p>
    <w:p w:rsidR="008C7CB0" w:rsidRPr="00BA2EAD" w:rsidRDefault="008C7CB0" w:rsidP="008C7CB0">
      <w:pPr>
        <w:rPr>
          <w:sz w:val="20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stdio.h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math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string.h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algorith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using namespace st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 = 500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inf=0x3fffffff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edg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st,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ex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} E[2*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p[mmax],num,w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add(int st,int e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[num].st=s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[num].en=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[num].next=p[st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[st]=num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init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p,-1,sizeof 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n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Time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deep[mmax],First[mmax],Last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C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fa[mmax][2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low_bit(int 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x&amp;(-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update(int 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First[x]; i&lt;=n; i+=low_bit(i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[i]^=w[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Last[x]; i&lt;=n; i+=low_bit(i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[i]^=w[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get_sum(int 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fg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First[x]; i&gt;0; i-=low_bit(i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g^=C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fg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dfs(int u,int Dee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imes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irst[u]=Time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deep[u]=Dee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; (1&lt;&lt;i)&lt;=deep[u]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[u][i]=fa[ fa[u][i-1]][i-1];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p[u]; i+1; i=E[i].nex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v=E[i].e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eep[v]==-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a[v][0]=u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fs(v,Deep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Last[u]=Times+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lca(int x,int 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deep[x]&lt;deep[y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wap(x,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9; i&gt;=0; i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fa[x][i]!=-1 &amp;&amp; deep[fa[x][i]]&gt;=deep[y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=fa[x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eep[x]==deep[y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brea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x==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9; i&gt;=0; i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fa[x][i]!=fa[y][i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=fa[x][i],y=fa[y]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fa[x][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~scanf("%d",&amp;n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it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",&amp;w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n-1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u,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u,&amp;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dd(u,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dd(v,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ime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deep,-1,sizeof dee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fa,-1,sizeof fa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dfs(1,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C,0,sizeof C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update(i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",&amp;q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q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char ss[2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x,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s %d %d",ss,&amp;x,&amp;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ss[0]=='C'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update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w[x]=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update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nt tmp=get_sum(x)^get_sum(y)^w[lca(x,y)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f(tm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        puts("Yes"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puts("No"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2"/>
        <w:rPr>
          <w:sz w:val="21"/>
        </w:rPr>
      </w:pPr>
      <w:bookmarkStart w:id="130" w:name="_Toc431848022"/>
      <w:bookmarkStart w:id="131" w:name="_Toc432261454"/>
      <w:r>
        <w:rPr>
          <w:rFonts w:hint="eastAsia"/>
          <w:sz w:val="21"/>
        </w:rPr>
        <w:t>8</w:t>
      </w:r>
      <w:r w:rsidR="008C7CB0" w:rsidRPr="00BA2EAD">
        <w:rPr>
          <w:rFonts w:hint="eastAsia"/>
          <w:sz w:val="21"/>
        </w:rPr>
        <w:t>、</w:t>
      </w:r>
      <w:r w:rsidR="008C7CB0" w:rsidRPr="00BA2EAD">
        <w:rPr>
          <w:rFonts w:hint="eastAsia"/>
          <w:sz w:val="21"/>
        </w:rPr>
        <w:t>LCT</w:t>
      </w:r>
      <w:r w:rsidR="008C7CB0" w:rsidRPr="00BA2EAD">
        <w:rPr>
          <w:rFonts w:hint="eastAsia"/>
          <w:sz w:val="21"/>
        </w:rPr>
        <w:t>（动态树问题）</w:t>
      </w:r>
      <w:bookmarkEnd w:id="130"/>
      <w:bookmarkEnd w:id="131"/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stdio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algorith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string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using namespace st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  = 200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ch[mmax][2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Pnt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Data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Sum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Rev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List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Tot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line bool isRoot(int 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!Pnt[t] || (ch[Pnt[t]][0]!=t &amp;&amp; ch[Pnt[t]][1]!=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Reverse(int cu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Rev[cur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wap(ch[cur][0],ch[cur][1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v[ch[cur][0]]^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v[ch[cur][1]]^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v[cur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line  void Update(int cu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Sum[cur]=Sum[ch[cur][0]]+Sum[ch[cur][1]]+Data[cur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Rotate(int son,int d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isRoot(son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fax=Pnt[son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nt[son]=Pnt[f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isRoot(fax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Pnt[fax]][fax==ch[Pnt[fax]][1]]=so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[fax][d^1]=ch[son][d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ch[son][d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nt[ch[son][d]]=f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[son][d]=f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nt[fax]=so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Update(fa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Update(son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Splay(int cu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pnt,anc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List[++Total]=cur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cur; !isRoot(i); i=Pnt[i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List[++Total]=Pnt[i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; Total; Total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Rev[List[Total]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verse(List[Total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!isRoot(cur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nt=Pnt[cur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isRoot(pnt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otate(cur,cur==ch[pnt]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nc=Pnt[pnt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d=(pnt==ch[anc]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cur==ch[pnt][d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Rotate(cur,d^1),Rotate(cur,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Rotate(pnt,d),Rotate(cur,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Access(int u) //</w:t>
      </w:r>
      <w:r w:rsidRPr="00BA2EAD">
        <w:rPr>
          <w:rFonts w:hint="eastAsia"/>
          <w:sz w:val="15"/>
        </w:rPr>
        <w:t>打通</w:t>
      </w:r>
      <w:r w:rsidRPr="00BA2EAD">
        <w:rPr>
          <w:rFonts w:hint="eastAsia"/>
          <w:sz w:val="15"/>
        </w:rPr>
        <w:t>u</w:t>
      </w:r>
      <w:r w:rsidRPr="00BA2EAD">
        <w:rPr>
          <w:rFonts w:hint="eastAsia"/>
          <w:sz w:val="15"/>
        </w:rPr>
        <w:t>到根节点的一条路径</w:t>
      </w:r>
      <w:r w:rsidRPr="00BA2EAD">
        <w:rPr>
          <w:rFonts w:hint="eastAsia"/>
          <w:sz w:val="15"/>
        </w:rPr>
        <w:t xml:space="preserve"> </w:t>
      </w:r>
      <w:r w:rsidRPr="00BA2EAD">
        <w:rPr>
          <w:rFonts w:hint="eastAsia"/>
          <w:sz w:val="15"/>
        </w:rPr>
        <w:t>返回根节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v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; u; u=Pnt[u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u][1]=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v=u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Update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; ch[v][0]; v=ch[v]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Modify(int x,int d) //</w:t>
      </w:r>
      <w:r w:rsidRPr="00BA2EAD">
        <w:rPr>
          <w:rFonts w:hint="eastAsia"/>
          <w:sz w:val="15"/>
        </w:rPr>
        <w:t>修改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点的点权为</w:t>
      </w:r>
      <w:r w:rsidRPr="00BA2EAD">
        <w:rPr>
          <w:rFonts w:hint="eastAsia"/>
          <w:sz w:val="15"/>
        </w:rPr>
        <w:t>d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Data[x]=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Update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Query(int x,int y) //</w:t>
      </w:r>
      <w:r w:rsidRPr="00BA2EAD">
        <w:rPr>
          <w:rFonts w:hint="eastAsia"/>
          <w:sz w:val="15"/>
        </w:rPr>
        <w:t>询问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到</w:t>
      </w:r>
      <w:r w:rsidRPr="00BA2EAD">
        <w:rPr>
          <w:rFonts w:hint="eastAsia"/>
          <w:sz w:val="15"/>
        </w:rPr>
        <w:t>y</w:t>
      </w:r>
      <w:r w:rsidRPr="00BA2EAD">
        <w:rPr>
          <w:rFonts w:hint="eastAsia"/>
          <w:sz w:val="15"/>
        </w:rPr>
        <w:t>路径上信息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rx=Access(x),ry=Access(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rx!=r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u=x,v=0; u; u=Pnt[u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!Pnt[u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urn Sum[ch[u][1]]+Data[u]+Sum[v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u][1]=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Update(u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v=u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Join(int x,int y) //</w:t>
      </w:r>
      <w:r w:rsidRPr="00BA2EAD">
        <w:rPr>
          <w:rFonts w:hint="eastAsia"/>
          <w:sz w:val="15"/>
        </w:rPr>
        <w:t>加入点边</w:t>
      </w:r>
      <w:r w:rsidRPr="00BA2EAD">
        <w:rPr>
          <w:rFonts w:hint="eastAsia"/>
          <w:sz w:val="15"/>
        </w:rPr>
        <w:t>x-y,y</w:t>
      </w:r>
      <w:r w:rsidRPr="00BA2EAD">
        <w:rPr>
          <w:rFonts w:hint="eastAsia"/>
          <w:sz w:val="15"/>
        </w:rPr>
        <w:t>是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的父亲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rx=Access(x),ry=Access(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rx!=r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x][1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v[x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nt[x]=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Update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cut(int x) //</w:t>
      </w:r>
      <w:r w:rsidRPr="00BA2EAD">
        <w:rPr>
          <w:rFonts w:hint="eastAsia"/>
          <w:sz w:val="15"/>
        </w:rPr>
        <w:t>切断点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的其父亲的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Access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nt[ch[x][0]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[x][0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Update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k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n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Sum,0,sizeof Su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Rev,0,sizeof Re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Pnt,0,sizeof Pn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ch,0,sizeof ch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memset(Data,0,sizeof Data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otal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Data[i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",&amp;k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i+k[i]&lt;=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Join(i,i+k[i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Join(i,n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q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q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d,x,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",&amp;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==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",&amp;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rintf("%d\n",Query(x,n+1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x,&amp;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cut(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k[x]=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x+k[x]&lt;=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Join(x,x+k[x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Join(x,n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2"/>
        <w:rPr>
          <w:sz w:val="21"/>
        </w:rPr>
      </w:pPr>
      <w:bookmarkStart w:id="132" w:name="_Toc431848023"/>
      <w:bookmarkStart w:id="133" w:name="_Toc432261455"/>
      <w:r>
        <w:rPr>
          <w:rFonts w:hint="eastAsia"/>
          <w:sz w:val="21"/>
        </w:rPr>
        <w:t>9</w:t>
      </w:r>
      <w:r w:rsidR="008C7CB0" w:rsidRPr="00BA2EAD">
        <w:rPr>
          <w:rFonts w:hint="eastAsia"/>
          <w:sz w:val="21"/>
        </w:rPr>
        <w:t>、后缀自动机（</w:t>
      </w:r>
      <w:r w:rsidR="008C7CB0" w:rsidRPr="00BA2EAD">
        <w:rPr>
          <w:rFonts w:hint="eastAsia"/>
          <w:sz w:val="21"/>
        </w:rPr>
        <w:t>sam</w:t>
      </w:r>
      <w:r w:rsidR="008C7CB0" w:rsidRPr="00BA2EAD">
        <w:rPr>
          <w:rFonts w:hint="eastAsia"/>
          <w:sz w:val="21"/>
        </w:rPr>
        <w:t>）</w:t>
      </w:r>
      <w:bookmarkEnd w:id="132"/>
      <w:bookmarkEnd w:id="133"/>
    </w:p>
    <w:p w:rsidR="008C7CB0" w:rsidRPr="00683AA0" w:rsidRDefault="008C7CB0" w:rsidP="008C7CB0">
      <w:pPr>
        <w:pStyle w:val="ad"/>
      </w:pPr>
      <w:r w:rsidRPr="00683AA0">
        <w:rPr>
          <w:rFonts w:hint="eastAsia"/>
        </w:rPr>
        <w:t xml:space="preserve">// hdu4622  </w:t>
      </w:r>
      <w:r w:rsidRPr="00683AA0">
        <w:rPr>
          <w:rFonts w:ascii="宋体" w:eastAsia="宋体" w:hAnsi="宋体" w:cs="宋体" w:hint="eastAsia"/>
        </w:rPr>
        <w:t>求字符串</w:t>
      </w:r>
      <w:r w:rsidRPr="00683AA0">
        <w:rPr>
          <w:rFonts w:hint="eastAsia"/>
        </w:rPr>
        <w:t>l-r</w:t>
      </w:r>
      <w:r w:rsidRPr="00683AA0">
        <w:rPr>
          <w:rFonts w:ascii="宋体" w:eastAsia="宋体" w:hAnsi="宋体" w:cs="宋体" w:hint="eastAsia"/>
        </w:rPr>
        <w:t>不同的字符串的个数</w:t>
      </w:r>
    </w:p>
    <w:p w:rsidR="008C7CB0" w:rsidRPr="00BA2EAD" w:rsidRDefault="008C7CB0" w:rsidP="008C7CB0">
      <w:pPr>
        <w:rPr>
          <w:sz w:val="20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stdio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string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algorith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using namespace st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 = 4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sum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Sam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char s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son[mmax][26],pre[mmax],step[mmax],last,tot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cnt[mma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    int ans;//</w:t>
      </w:r>
      <w:r w:rsidRPr="00BA2EAD">
        <w:rPr>
          <w:rFonts w:hint="eastAsia"/>
          <w:sz w:val="15"/>
        </w:rPr>
        <w:t>不同的字符串的个数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init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otal=last=an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son[0],0,sizeof son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tep[0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re[0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nt[0]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line void push_back(int v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tep[++total]=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re[total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emset(son[total],0,sizeof son[total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nt[total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Extend(int ch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ush_back(step[last]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p=last,np=tot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; !son[p][ch]; p=pre[p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on[p][ch]=n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cnt[np]+=cnt[p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son[p][ch]==np) pre[np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q=son[p][ch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step[q]!=step[p]+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ush_back(step[p]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nt nq=tot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memcpy(son[nq],son[q],sizeof(son[q]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e[nq]=pre[q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e[q]=pre[np]=n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for(; son[p][ch]==q; p=pre[p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                    cnt[son[p][ch]]-=cnt[p];//</w:t>
      </w:r>
      <w:r w:rsidRPr="00BA2EAD">
        <w:rPr>
          <w:rFonts w:hint="eastAsia"/>
          <w:sz w:val="15"/>
        </w:rPr>
        <w:t>这一步很重要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son[p][ch]=n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cnt[nq]+=cnt[p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e[np]=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ans+=cnt[np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last=n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 sa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ans[2010][201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t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s",sam.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len=strlen(sam.s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0; i&lt;le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am.init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or(int j=i; j&lt;len; j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am.Extend(sam.s[j]-'a'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ans[i][j]=sam.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",&amp;q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q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l,r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l,&amp;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l--,r--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rintf("%d\n",ans[l][r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2"/>
        <w:rPr>
          <w:sz w:val="21"/>
        </w:rPr>
      </w:pPr>
      <w:bookmarkStart w:id="134" w:name="_Toc431848024"/>
      <w:bookmarkStart w:id="135" w:name="_Toc432261456"/>
      <w:r>
        <w:rPr>
          <w:rFonts w:hint="eastAsia"/>
          <w:sz w:val="21"/>
        </w:rPr>
        <w:t>10</w:t>
      </w:r>
      <w:r w:rsidR="008C7CB0" w:rsidRPr="00BA2EAD">
        <w:rPr>
          <w:rFonts w:hint="eastAsia"/>
          <w:sz w:val="21"/>
        </w:rPr>
        <w:t>、</w:t>
      </w:r>
      <w:r w:rsidR="008C7CB0" w:rsidRPr="00BA2EAD">
        <w:rPr>
          <w:rFonts w:hint="eastAsia"/>
          <w:sz w:val="21"/>
        </w:rPr>
        <w:t>2d</w:t>
      </w:r>
      <w:r w:rsidR="008C7CB0" w:rsidRPr="00BA2EAD">
        <w:rPr>
          <w:rFonts w:hint="eastAsia"/>
          <w:sz w:val="21"/>
        </w:rPr>
        <w:t>线段树模板</w:t>
      </w:r>
      <w:bookmarkEnd w:id="134"/>
      <w:bookmarkEnd w:id="135"/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iostrea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cstring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#include&lt;algorithm&g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using namespace std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axn =(400+10)*4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IntervalTree2D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sum[maxn][maxn],n,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xo,xleaf,x1,y1,x2,y2,x,y,v,s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query1D(int o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y1&lt;=L&amp;&amp;R&lt;=y2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um^=sum[xo][o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M=L+(R-L)/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y1&lt;=M) query1D(o*2,L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M&lt;y2) query1D(o*2+1,M+1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void query2D(int o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x1&lt;=L&amp;&amp;R&lt;=x2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o=o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query1D(1,1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M=L+(R-L)/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x1&lt;=M) query2D(o*2,L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M&lt;x2) query2D(o*2+1,M+1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modify1D(int o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L==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xleaf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um[xo][o]=v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retur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um[xo][o]=sum[xo*2][o]^sum[xo*2+1][o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M=L+(R-L)/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y&lt;=M) modify1D(o*2,L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 modify1D(o*2+1,M+1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um[xo][o]=sum[xo][o*2]^sum[xo][o*2+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modify2D(int o,int L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L==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o=o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xleaf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modify1D(1,1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M=L+(R-L)/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x&lt;=M) modify2D(o*2,L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 modify2D(o*2+1,M+1,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o=o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xleaf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modify1D(1,1,m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query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query2D(1,1,n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modify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modify2D(1,1,n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ervalTree2D 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T,ca,q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canf("%d",&amp;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or(ca=1; ca&lt;=T; ca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canf("%d %d",&amp;n,&amp;m,&amp;q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.n=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.m=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or(j=1; j&lt;=m; j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canf("%d",&amp;t.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.x=i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    t.y=j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.modify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q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X1,X2,Y1,Y2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o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",&amp;op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op==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canf("%d %d %d %d",&amp;t.x1,&amp;t.y1,&amp;t.x2,&amp;t.y2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.query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if(t.sum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puts("Yes"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    puts("No"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canf("%d %d %d",&amp;t.x,&amp;t.y,&amp;t.v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.modify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2"/>
        <w:rPr>
          <w:sz w:val="21"/>
        </w:rPr>
      </w:pPr>
      <w:bookmarkStart w:id="136" w:name="_Toc431848025"/>
      <w:bookmarkStart w:id="137" w:name="_Toc432261457"/>
      <w:r>
        <w:rPr>
          <w:rFonts w:hint="eastAsia"/>
          <w:sz w:val="21"/>
        </w:rPr>
        <w:t>11</w:t>
      </w:r>
      <w:r w:rsidR="008C7CB0" w:rsidRPr="00BA2EAD">
        <w:rPr>
          <w:rFonts w:hint="eastAsia"/>
          <w:sz w:val="21"/>
        </w:rPr>
        <w:t>、平衡树</w:t>
      </w:r>
      <w:bookmarkEnd w:id="136"/>
      <w:bookmarkEnd w:id="137"/>
    </w:p>
    <w:p w:rsidR="008C7CB0" w:rsidRPr="00BA2EAD" w:rsidRDefault="00D02007" w:rsidP="008C7CB0">
      <w:pPr>
        <w:pStyle w:val="3"/>
        <w:rPr>
          <w:rFonts w:asciiTheme="majorEastAsia" w:eastAsiaTheme="majorEastAsia" w:hAnsiTheme="majorEastAsia"/>
          <w:sz w:val="20"/>
        </w:rPr>
      </w:pPr>
      <w:bookmarkStart w:id="138" w:name="_Toc431848026"/>
      <w:bookmarkStart w:id="139" w:name="_Toc432261458"/>
      <w:r>
        <w:rPr>
          <w:rFonts w:asciiTheme="majorEastAsia" w:eastAsiaTheme="majorEastAsia" w:hAnsiTheme="majorEastAsia"/>
          <w:sz w:val="20"/>
        </w:rPr>
        <w:t>1</w:t>
      </w:r>
      <w:r>
        <w:rPr>
          <w:rFonts w:asciiTheme="majorEastAsia" w:eastAsiaTheme="majorEastAsia" w:hAnsiTheme="majorEastAsia" w:hint="eastAsia"/>
          <w:sz w:val="20"/>
        </w:rPr>
        <w:t>1</w:t>
      </w:r>
      <w:r w:rsidR="008C7CB0" w:rsidRPr="00BA2EAD">
        <w:rPr>
          <w:rFonts w:asciiTheme="majorEastAsia" w:eastAsiaTheme="majorEastAsia" w:hAnsiTheme="majorEastAsia"/>
          <w:sz w:val="20"/>
        </w:rPr>
        <w:t>.1  treap</w:t>
      </w:r>
      <w:bookmarkEnd w:id="138"/>
      <w:bookmarkEnd w:id="139"/>
    </w:p>
    <w:p w:rsidR="008C7CB0" w:rsidRPr="00BA2EAD" w:rsidRDefault="008C7CB0" w:rsidP="008C7CB0">
      <w:pPr>
        <w:rPr>
          <w:sz w:val="20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struct Treap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    int key,sz,r;//</w:t>
      </w:r>
      <w:r w:rsidRPr="00BA2EAD">
        <w:rPr>
          <w:rFonts w:hint="eastAsia"/>
          <w:sz w:val="15"/>
        </w:rPr>
        <w:t>关键字，大小，随机数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c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 * ch[2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Treap(int key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key=key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z=cnt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=rand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0]=ch[1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up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z=c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z+=(ch[0]?ch[0]-&gt;sz: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z+=(ch[1]?ch[1]-&gt;sz: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typedef Treap *  Treap_Poi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Treap_Clear(Treap_Point &amp;p) //</w:t>
      </w:r>
      <w:r w:rsidRPr="00BA2EAD">
        <w:rPr>
          <w:rFonts w:hint="eastAsia"/>
          <w:sz w:val="15"/>
        </w:rPr>
        <w:t>内存清空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Clear(p-&gt;ch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Clear(p-&gt;ch[1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delete p,p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void Treap_Rotate(Treap_Point &amp;fa,int d) //d=0 </w:t>
      </w:r>
      <w:r w:rsidRPr="00BA2EAD">
        <w:rPr>
          <w:rFonts w:hint="eastAsia"/>
          <w:sz w:val="15"/>
        </w:rPr>
        <w:t>左旋</w:t>
      </w:r>
      <w:r w:rsidRPr="00BA2EAD">
        <w:rPr>
          <w:rFonts w:hint="eastAsia"/>
          <w:sz w:val="15"/>
        </w:rPr>
        <w:t xml:space="preserve"> d=1 </w:t>
      </w:r>
      <w:r w:rsidRPr="00BA2EAD">
        <w:rPr>
          <w:rFonts w:hint="eastAsia"/>
          <w:sz w:val="15"/>
        </w:rPr>
        <w:t>右旋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son=fa-&gt;ch[d^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-&gt;ch[d^1]=son-&gt;ch[d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-&gt;ch[d]=fa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-&gt;u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-&gt;u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=so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 xml:space="preserve">void Treap_Insert(Treap_Point &amp;p,int key) // </w:t>
      </w:r>
      <w:r w:rsidRPr="00BA2EAD">
        <w:rPr>
          <w:rFonts w:hint="eastAsia"/>
          <w:sz w:val="15"/>
        </w:rPr>
        <w:t>添加一个关键字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new Treap(ke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p-&gt;key==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-&gt;cnt++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-&gt;u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d=p-&gt;key &lt; 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Insert(p-&gt;ch[d],ke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p-&gt;r &lt; p-&gt;ch[d]-&gt;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reap_Rotate(p,d^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-&gt;u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Treap_Point Treap_Serach(Treap_Point root,int x) //</w:t>
      </w:r>
      <w:r w:rsidRPr="00BA2EAD">
        <w:rPr>
          <w:rFonts w:hint="eastAsia"/>
          <w:sz w:val="15"/>
        </w:rPr>
        <w:t>查找关键字为</w:t>
      </w:r>
      <w:r w:rsidRPr="00BA2EAD">
        <w:rPr>
          <w:rFonts w:hint="eastAsia"/>
          <w:sz w:val="15"/>
        </w:rPr>
        <w:t>x</w:t>
      </w:r>
      <w:r w:rsidRPr="00BA2EAD">
        <w:rPr>
          <w:rFonts w:hint="eastAsia"/>
          <w:sz w:val="15"/>
        </w:rPr>
        <w:t>的节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 &amp;&amp; p-&gt;key!=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p-&gt;ch[p-&gt;key &lt;x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p &amp;&amp; p-&gt;key==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Treap_Kth(Treap_Point root,int k) //</w:t>
      </w:r>
      <w:r w:rsidRPr="00BA2EAD">
        <w:rPr>
          <w:rFonts w:hint="eastAsia"/>
          <w:sz w:val="15"/>
        </w:rPr>
        <w:t>查找第</w:t>
      </w:r>
      <w:r w:rsidRPr="00BA2EAD">
        <w:rPr>
          <w:rFonts w:hint="eastAsia"/>
          <w:sz w:val="15"/>
        </w:rPr>
        <w:t>k</w:t>
      </w:r>
      <w:r w:rsidRPr="00BA2EAD">
        <w:rPr>
          <w:rFonts w:hint="eastAsia"/>
          <w:sz w:val="15"/>
        </w:rPr>
        <w:t>大的关键字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root || !(k&gt;=1 &amp;&amp; k&lt;=root-&gt;sz)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nt num=p-&gt;ch[0]?p-&gt;ch[0]-&gt;sz: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num+1&lt;=k &amp;&amp; k&lt;=num+p-&gt;cnt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urn p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 if(num+p-&gt;cnt &gt;k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=p-&gt;ch[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k-=num+p-&gt;c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p=p-&gt;ch[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Treap_Pre(Treap_Point root,int &amp;key) //</w:t>
      </w:r>
      <w:r w:rsidRPr="00BA2EAD">
        <w:rPr>
          <w:rFonts w:hint="eastAsia"/>
          <w:sz w:val="15"/>
        </w:rPr>
        <w:t>前驱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=0,fg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key &lt; 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g=1,ans=p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p-&gt;ch[p-&gt;key &lt; key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fg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Treap_Suc(Treap_Point root,int &amp;key) //</w:t>
      </w:r>
      <w:r w:rsidRPr="00BA2EAD">
        <w:rPr>
          <w:rFonts w:hint="eastAsia"/>
          <w:sz w:val="15"/>
        </w:rPr>
        <w:t>后继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,fg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key &gt; 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g=1, ans=p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 = p-&gt;ch[p-&gt;key &lt;= key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fg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-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Treap_Delete(Treap_Point &amp;p,int &amp;key) //</w:t>
      </w:r>
      <w:r w:rsidRPr="00BA2EAD">
        <w:rPr>
          <w:rFonts w:hint="eastAsia"/>
          <w:sz w:val="15"/>
        </w:rPr>
        <w:t>删除关键字</w:t>
      </w:r>
      <w:r w:rsidRPr="00BA2EAD">
        <w:rPr>
          <w:rFonts w:hint="eastAsia"/>
          <w:sz w:val="15"/>
        </w:rPr>
        <w:t>key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key == p-&gt;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cnt &gt;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-&gt;cnt--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-&gt;sz--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ch[0] &amp;&amp; p-&gt;ch[1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bool d = (p-&gt;ch[0]-&gt;r &gt; p-&gt;ch[1]-&gt;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reap_Rotate(p, 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reap_Delete(p-&gt;ch[d], ke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reap_Point del=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 = p-&gt;ch[p-&gt;ch[0] ? 0: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elete del,del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reap_Delete(p-&gt;ch[p-&gt;key &lt; key], key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-&gt;up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int Treap_Rank(Treap_Point root ,int &amp;key) //</w:t>
      </w:r>
      <w:r w:rsidRPr="00BA2EAD">
        <w:rPr>
          <w:rFonts w:hint="eastAsia"/>
          <w:sz w:val="15"/>
        </w:rPr>
        <w:t>关键字</w:t>
      </w:r>
      <w:r w:rsidRPr="00BA2EAD">
        <w:rPr>
          <w:rFonts w:hint="eastAsia"/>
          <w:sz w:val="15"/>
        </w:rPr>
        <w:t>key</w:t>
      </w:r>
      <w:r w:rsidRPr="00BA2EAD">
        <w:rPr>
          <w:rFonts w:hint="eastAsia"/>
          <w:sz w:val="15"/>
        </w:rPr>
        <w:t>的排名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ans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key == p-&gt;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ans += 1+(p-&gt;ch[0] ? p-&gt;ch[0]-&gt;sz : 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break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 if(key &lt; p-&gt;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 = p-&gt;ch[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ans += p-&gt;cnt+(p-&gt;ch[0] ? p-&gt;ch[0]-&gt;sz : 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 = p-&gt;ch[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ans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Treap_Point root=NUL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cin&gt;&gt;n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reap_Clear(roo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n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d,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d,&amp;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1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reap_Insert(root,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2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Treap_Delete(root,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3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intf("%d\n",Treap_Rank(root,x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4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intf("%d\n",Treap_Kth(root,x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5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intf("%d\n",Treap_Pre(root,x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d==6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printf("%d\n",Treap_Suc(root,x)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D02007" w:rsidP="008C7CB0">
      <w:pPr>
        <w:pStyle w:val="3"/>
        <w:rPr>
          <w:rFonts w:asciiTheme="majorEastAsia" w:eastAsiaTheme="majorEastAsia" w:hAnsiTheme="majorEastAsia"/>
          <w:sz w:val="20"/>
        </w:rPr>
      </w:pPr>
      <w:bookmarkStart w:id="140" w:name="_Toc431848027"/>
      <w:bookmarkStart w:id="141" w:name="_Toc432261459"/>
      <w:r>
        <w:rPr>
          <w:rFonts w:asciiTheme="majorEastAsia" w:eastAsiaTheme="majorEastAsia" w:hAnsiTheme="majorEastAsia" w:hint="eastAsia"/>
          <w:sz w:val="20"/>
        </w:rPr>
        <w:t>11</w:t>
      </w:r>
      <w:r w:rsidR="008C7CB0" w:rsidRPr="00BA2EAD">
        <w:rPr>
          <w:rFonts w:asciiTheme="majorEastAsia" w:eastAsiaTheme="majorEastAsia" w:hAnsiTheme="majorEastAsia" w:hint="eastAsia"/>
          <w:sz w:val="20"/>
        </w:rPr>
        <w:t>.2  splay</w:t>
      </w:r>
      <w:bookmarkEnd w:id="140"/>
      <w:bookmarkEnd w:id="141"/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max= 5001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const int mod=1000000007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>struct Splay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key,val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fg,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 *ch[2],*fa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(int key=0,int val=0,Splay *fa=0):key(key),val(val),fa(fa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g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n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ch[0]=ch[1]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void push_dow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num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ch[0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0]-&gt;key=num+fg*ch[0]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0]-&gt;num=num+fg*ch[0]-&gt;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0]-&gt;fg=fg*ch[0]-&gt;fg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ch[1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1]-&gt;key=num+fg*ch[1]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1]-&gt;num=num+fg*ch[1]-&gt;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ch[1]-&gt;fg=fg*ch[1]-&gt;fg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fg&lt;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wap(ch[0],ch[1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num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fg=1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typedef Splay* Splay_Poin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 Splay_Clear(Splay_Point &amp;p)  //</w:t>
      </w:r>
      <w:r w:rsidRPr="00BA2EAD">
        <w:rPr>
          <w:rFonts w:hint="eastAsia"/>
          <w:sz w:val="15"/>
        </w:rPr>
        <w:t>清空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return 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Clear(p-&gt;ch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Clear(p-&gt;ch[1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delete p,p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Splay_Rotate( Splay_Point &amp;son , bool d 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fax = son-&gt;fa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-&gt;push_down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x-&gt;push_down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-&gt;fa = fax-&gt;fa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 fax-&gt;fa 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x-&gt;fa-&gt;ch[fax==fax-&gt;fa-&gt;ch[1]] = so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x-&gt;ch[d^1] = son-&gt;ch[d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 son-&gt;ch[d] 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on-&gt;ch[d]-&gt;fa = f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on-&gt;ch[d] = fax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fax-&gt;fa = son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Splay_Splay( Splay_Point &amp;root,Splay_Point &amp;p , Splay_Point goal  )//p</w:t>
      </w:r>
      <w:r w:rsidRPr="00BA2EAD">
        <w:rPr>
          <w:rFonts w:hint="eastAsia"/>
          <w:sz w:val="15"/>
        </w:rPr>
        <w:t>节点旋转到</w:t>
      </w:r>
      <w:r w:rsidRPr="00BA2EAD">
        <w:rPr>
          <w:rFonts w:hint="eastAsia"/>
          <w:sz w:val="15"/>
        </w:rPr>
        <w:t>goal</w:t>
      </w:r>
      <w:r w:rsidRPr="00BA2EAD">
        <w:rPr>
          <w:rFonts w:hint="eastAsia"/>
          <w:sz w:val="15"/>
        </w:rPr>
        <w:t>下面</w:t>
      </w:r>
      <w:r w:rsidRPr="00BA2EAD">
        <w:rPr>
          <w:rFonts w:hint="eastAsia"/>
          <w:sz w:val="15"/>
        </w:rPr>
        <w:t xml:space="preserve"> </w:t>
      </w:r>
      <w:r w:rsidRPr="00BA2EAD">
        <w:rPr>
          <w:rFonts w:hint="eastAsia"/>
          <w:sz w:val="15"/>
        </w:rPr>
        <w:t>若为空</w:t>
      </w:r>
      <w:r w:rsidRPr="00BA2EAD">
        <w:rPr>
          <w:rFonts w:hint="eastAsia"/>
          <w:sz w:val="15"/>
        </w:rPr>
        <w:t xml:space="preserve"> </w:t>
      </w:r>
      <w:r w:rsidRPr="00BA2EAD">
        <w:rPr>
          <w:rFonts w:hint="eastAsia"/>
          <w:sz w:val="15"/>
        </w:rPr>
        <w:t>则旋转到根节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-&gt;fa != goal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-&gt;push_down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fa-&gt;fa == goal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play_Rotate(p, p==p-&gt;fa-&gt;ch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play_Point fax=p-&gt;fa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bool d = (fax == fax-&gt;fa-&gt;ch[0]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f(p == p-&gt;fa-&gt;ch[d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play_Rotate(p, d^1), Splay_Rotate(p, 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    Splay_Rotate(fax, d), Splay_Rotate(p, d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!goal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root = 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 Splay_Insert(Splay_Point &amp;root,int key,int val)  //</w:t>
      </w:r>
      <w:r w:rsidRPr="00BA2EAD">
        <w:rPr>
          <w:rFonts w:hint="eastAsia"/>
          <w:sz w:val="15"/>
        </w:rPr>
        <w:t>添加节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p=root,fax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x=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p-&gt;ch[p-&gt;key &lt; key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= new Splay(key,val,fax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fax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ax-&gt;ch[fax-&gt;key &lt; key]=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Splay(root,p,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Splay_Point Splay_Serach(Splay_Point root,int key)  //</w:t>
      </w:r>
      <w:r w:rsidRPr="00BA2EAD">
        <w:rPr>
          <w:rFonts w:hint="eastAsia"/>
          <w:sz w:val="15"/>
        </w:rPr>
        <w:t>查找关键字</w:t>
      </w:r>
      <w:r w:rsidRPr="00BA2EAD">
        <w:rPr>
          <w:rFonts w:hint="eastAsia"/>
          <w:sz w:val="15"/>
        </w:rPr>
        <w:t>key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p=roo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p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p-&gt;key == key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eturn p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-&gt;push_down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p=p-&gt;ch[p-&gt;key &lt; key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rFonts w:hint="eastAsia"/>
          <w:sz w:val="15"/>
        </w:rPr>
        <w:t>void Splay_Delete(Splay_Point &amp;root, Splay_Point &amp;del)  //</w:t>
      </w:r>
      <w:r w:rsidRPr="00BA2EAD">
        <w:rPr>
          <w:rFonts w:hint="eastAsia"/>
          <w:sz w:val="15"/>
        </w:rPr>
        <w:t>删除节点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Splay(root,del, 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f(del-&gt;ch[0] == 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el-&gt;ch[1] == 0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elete root,root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el-&gt;ch[1]-&gt;fa =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root = del-&gt;ch[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    delete del,del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else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_Point tt=del-&gt;ch[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tt-&gt;ch[1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t-&gt;push_down(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tt = tt-&gt;ch[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_Splay(root,tt, del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t-&gt;fa = 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tt-&gt;ch[1] = del-&gt;ch[1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if(del-&gt;ch[1]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del-&gt;ch[1]-&gt;fa = t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root = tt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delete del,del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void updata(Splay_Point &amp;root ,int l ,int r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p1=Splay_Serach(root,l-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Splay(root,p1,0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p2=Splay_Serach(root,r+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Splay(root,p2,p1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2=p2-&gt;ch[0]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2-&gt;key=l+r-p2-&gt;key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2-&gt;num=l+r-p2-&gt;nu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p2-&gt;fg=-p2-&gt;fg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int main(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>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int n,m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Splay_Point root=0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while(cin&gt;&gt;n&gt;&gt;m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Splay_Clear(root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lastRenderedPageBreak/>
        <w:t xml:space="preserve">        for(int i=0; i&lt;=n+1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play_Insert(root,i,i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while(m--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int l,r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canf("%d %d",&amp;l,&amp;r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updata(root,l,r);</w:t>
      </w:r>
    </w:p>
    <w:p w:rsidR="008C7CB0" w:rsidRPr="00BA2EAD" w:rsidRDefault="008C7CB0" w:rsidP="008C7CB0">
      <w:pPr>
        <w:pStyle w:val="aa"/>
        <w:rPr>
          <w:sz w:val="15"/>
        </w:rPr>
      </w:pP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for(int i=1; i&lt;=n; i++)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{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Splay_Point p=Splay_Serach(root,i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    printf("%d ",p-&gt;val);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}</w:t>
      </w:r>
    </w:p>
    <w:p w:rsidR="008C7CB0" w:rsidRPr="00BA2EAD" w:rsidRDefault="008C7CB0" w:rsidP="008C7CB0">
      <w:pPr>
        <w:pStyle w:val="aa"/>
        <w:rPr>
          <w:sz w:val="15"/>
        </w:rPr>
      </w:pPr>
      <w:r w:rsidRPr="00BA2EAD">
        <w:rPr>
          <w:sz w:val="15"/>
        </w:rPr>
        <w:t xml:space="preserve">    return 0;</w:t>
      </w:r>
    </w:p>
    <w:p w:rsidR="00DC3BAF" w:rsidRDefault="008C7CB0" w:rsidP="003C1CD7">
      <w:pPr>
        <w:pStyle w:val="aa"/>
        <w:rPr>
          <w:sz w:val="15"/>
        </w:rPr>
        <w:sectPr w:rsidR="00DC3BAF" w:rsidSect="005251BD">
          <w:headerReference w:type="default" r:id="rId58"/>
          <w:headerReference w:type="first" r:id="rId59"/>
          <w:pgSz w:w="11906" w:h="16838"/>
          <w:pgMar w:top="1440" w:right="1800" w:bottom="1440" w:left="1800" w:header="708" w:footer="708" w:gutter="0"/>
          <w:cols w:space="708"/>
          <w:docGrid w:type="lines" w:linePitch="360"/>
        </w:sectPr>
      </w:pPr>
      <w:r w:rsidRPr="00BA2EAD">
        <w:rPr>
          <w:sz w:val="15"/>
        </w:rPr>
        <w:t>}</w:t>
      </w:r>
      <w:bookmarkStart w:id="142" w:name="_Toc432096321"/>
    </w:p>
    <w:p w:rsidR="003C1CD7" w:rsidRPr="003C1CD7" w:rsidRDefault="003C1CD7" w:rsidP="003C1CD7">
      <w:pPr>
        <w:pStyle w:val="aa"/>
        <w:rPr>
          <w:sz w:val="15"/>
        </w:rPr>
      </w:pPr>
    </w:p>
    <w:p w:rsidR="003C1CD7" w:rsidRPr="003C1CD7" w:rsidRDefault="003C1CD7" w:rsidP="003C1CD7">
      <w:pPr>
        <w:pStyle w:val="1"/>
        <w:jc w:val="center"/>
        <w:rPr>
          <w:rFonts w:asciiTheme="minorEastAsia" w:eastAsiaTheme="minorEastAsia" w:hAnsiTheme="minorEastAsia"/>
          <w:sz w:val="20"/>
        </w:rPr>
      </w:pPr>
      <w:bookmarkStart w:id="143" w:name="_Toc432261460"/>
      <w:r w:rsidRPr="003C1CD7">
        <w:rPr>
          <w:rFonts w:asciiTheme="minorEastAsia" w:eastAsiaTheme="minorEastAsia" w:hAnsiTheme="minorEastAsia"/>
          <w:sz w:val="36"/>
        </w:rPr>
        <w:t>四、计算几何</w:t>
      </w:r>
      <w:bookmarkEnd w:id="142"/>
      <w:bookmarkEnd w:id="143"/>
    </w:p>
    <w:p w:rsidR="003C1CD7" w:rsidRDefault="003C1CD7" w:rsidP="003C1CD7">
      <w:pPr>
        <w:pStyle w:val="2"/>
      </w:pPr>
      <w:bookmarkStart w:id="144" w:name="_Toc432096322"/>
      <w:bookmarkStart w:id="145" w:name="_Toc432261461"/>
      <w:r w:rsidRPr="007D7F56">
        <w:rPr>
          <w:rFonts w:hint="eastAsia"/>
        </w:rPr>
        <w:t>1</w:t>
      </w:r>
      <w:r w:rsidRPr="007D7F56">
        <w:rPr>
          <w:rFonts w:hint="eastAsia"/>
        </w:rPr>
        <w:t>、基础几何</w:t>
      </w:r>
      <w:bookmarkEnd w:id="144"/>
      <w:bookmarkEnd w:id="145"/>
    </w:p>
    <w:p w:rsidR="003C1CD7" w:rsidRDefault="003C1CD7" w:rsidP="003C1CD7">
      <w:pPr>
        <w:pStyle w:val="ae"/>
      </w:pPr>
      <w:r>
        <w:t>---------------------------------------------------------------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double Dot(Vector A,Vector B)  </w:t>
      </w:r>
      <w:r w:rsidRPr="004D653E">
        <w:rPr>
          <w:rStyle w:val="Char7"/>
          <w:rFonts w:hint="eastAsia"/>
        </w:rPr>
        <w:t>点积</w:t>
      </w:r>
    </w:p>
    <w:p w:rsidR="003C1CD7" w:rsidRPr="004D653E" w:rsidRDefault="003C1CD7" w:rsidP="003C1CD7">
      <w:pPr>
        <w:pStyle w:val="aa"/>
      </w:pPr>
      <w:r w:rsidRPr="004D653E">
        <w:rPr>
          <w:rFonts w:hint="eastAsia"/>
        </w:rPr>
        <w:t xml:space="preserve">double Length(Vector A)  </w:t>
      </w:r>
      <w:r w:rsidRPr="004D653E">
        <w:rPr>
          <w:rStyle w:val="Char7"/>
          <w:rFonts w:hint="eastAsia"/>
        </w:rPr>
        <w:t>取模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double Angle(Vector A,Vector B) </w:t>
      </w:r>
      <w:r w:rsidRPr="004D653E">
        <w:rPr>
          <w:rStyle w:val="Char7"/>
          <w:rFonts w:hint="eastAsia"/>
        </w:rPr>
        <w:t>夹角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double Cross(Vector A,Vector B) </w:t>
      </w:r>
      <w:r w:rsidRPr="004D653E">
        <w:rPr>
          <w:rStyle w:val="Char7"/>
          <w:rFonts w:hint="eastAsia"/>
        </w:rPr>
        <w:t>叉积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double Area2(Point A,Point B,Point C) </w:t>
      </w:r>
      <w:r w:rsidRPr="004D653E">
        <w:rPr>
          <w:rStyle w:val="Char7"/>
          <w:rFonts w:hint="eastAsia"/>
        </w:rPr>
        <w:t>有向面积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Vector Ratate(Vector A,double rad)  </w:t>
      </w:r>
      <w:r w:rsidRPr="004D653E">
        <w:rPr>
          <w:rStyle w:val="Char7"/>
          <w:rFonts w:hint="eastAsia"/>
        </w:rPr>
        <w:t>向量旋转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Vector Normal(Vector A) </w:t>
      </w:r>
      <w:r w:rsidRPr="004D653E">
        <w:rPr>
          <w:rStyle w:val="Char7"/>
          <w:rFonts w:hint="eastAsia"/>
        </w:rPr>
        <w:t>法向量</w:t>
      </w:r>
    </w:p>
    <w:p w:rsidR="003C1CD7" w:rsidRPr="004D653E" w:rsidRDefault="003C1CD7" w:rsidP="003C1CD7">
      <w:pPr>
        <w:pStyle w:val="aa"/>
      </w:pPr>
      <w:r w:rsidRPr="004D653E">
        <w:rPr>
          <w:rFonts w:hint="eastAsia"/>
        </w:rPr>
        <w:t xml:space="preserve">Point GetLineIntersection(Point P,Point Q,Vector v,Vector w) </w:t>
      </w:r>
      <w:r w:rsidRPr="004D653E">
        <w:rPr>
          <w:rStyle w:val="Char7"/>
          <w:rFonts w:hint="eastAsia"/>
        </w:rPr>
        <w:t>直线相交</w:t>
      </w:r>
      <w:r w:rsidRPr="004D653E">
        <w:rPr>
          <w:rFonts w:hint="eastAsia"/>
        </w:rPr>
        <w:t xml:space="preserve">  line1 P+tv  line2 Q+tw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double Dis_Point_Line(Point P,Point A,Point B) </w:t>
      </w:r>
      <w:r w:rsidRPr="004D653E">
        <w:rPr>
          <w:rStyle w:val="Char7"/>
          <w:rFonts w:hint="eastAsia"/>
        </w:rPr>
        <w:t>点到直线距离</w:t>
      </w:r>
    </w:p>
    <w:p w:rsidR="003C1CD7" w:rsidRPr="004D653E" w:rsidRDefault="003C1CD7" w:rsidP="003C1CD7">
      <w:pPr>
        <w:pStyle w:val="aa"/>
      </w:pPr>
      <w:r w:rsidRPr="004D653E">
        <w:rPr>
          <w:rFonts w:hint="eastAsia"/>
        </w:rPr>
        <w:t xml:space="preserve">Point GetLineProjection(Point P,Point A,Point B) </w:t>
      </w:r>
      <w:r w:rsidRPr="004D653E">
        <w:rPr>
          <w:rStyle w:val="Char7"/>
          <w:rFonts w:hint="eastAsia"/>
        </w:rPr>
        <w:t>点在直线上投影</w:t>
      </w:r>
    </w:p>
    <w:p w:rsidR="003C1CD7" w:rsidRPr="004D653E" w:rsidRDefault="003C1CD7" w:rsidP="003C1CD7">
      <w:pPr>
        <w:pStyle w:val="aa"/>
        <w:rPr>
          <w:rStyle w:val="Char7"/>
        </w:rPr>
      </w:pPr>
      <w:r w:rsidRPr="004D653E">
        <w:rPr>
          <w:rFonts w:hint="eastAsia"/>
        </w:rPr>
        <w:t xml:space="preserve">bool SegmentProperIntersection(Point a1,Point a2,Point b1,Point b2) </w:t>
      </w:r>
      <w:r w:rsidRPr="004D653E">
        <w:rPr>
          <w:rStyle w:val="Char7"/>
          <w:rFonts w:hint="eastAsia"/>
        </w:rPr>
        <w:t>线段规范相交</w:t>
      </w:r>
    </w:p>
    <w:p w:rsidR="003C1CD7" w:rsidRPr="004D653E" w:rsidRDefault="003C1CD7" w:rsidP="003C1CD7">
      <w:pPr>
        <w:pStyle w:val="aa"/>
      </w:pPr>
      <w:r w:rsidRPr="004D653E">
        <w:rPr>
          <w:rFonts w:hint="eastAsia"/>
        </w:rPr>
        <w:t xml:space="preserve">bool OnSegment(Point p,Point a1,Point a2)  </w:t>
      </w:r>
      <w:r w:rsidRPr="004D653E">
        <w:rPr>
          <w:rStyle w:val="Char7"/>
          <w:rFonts w:hint="eastAsia"/>
        </w:rPr>
        <w:t>点在直线上</w:t>
      </w:r>
    </w:p>
    <w:p w:rsidR="003C1CD7" w:rsidRPr="004D653E" w:rsidRDefault="003C1CD7" w:rsidP="003C1CD7">
      <w:pPr>
        <w:pStyle w:val="aa"/>
      </w:pPr>
      <w:r w:rsidRPr="004D653E">
        <w:rPr>
          <w:rFonts w:hint="eastAsia"/>
        </w:rPr>
        <w:t xml:space="preserve">double PolygonArea(Point *p,int n) </w:t>
      </w:r>
      <w:r w:rsidRPr="004D653E">
        <w:rPr>
          <w:rStyle w:val="Char7"/>
          <w:rFonts w:hint="eastAsia"/>
        </w:rPr>
        <w:t>多边形面积</w:t>
      </w:r>
    </w:p>
    <w:p w:rsidR="003C1CD7" w:rsidRDefault="003C1CD7" w:rsidP="003C1CD7">
      <w:pPr>
        <w:pStyle w:val="ae"/>
        <w:rPr>
          <w:rFonts w:eastAsiaTheme="minorEastAsia"/>
        </w:rPr>
      </w:pPr>
      <w:r>
        <w:t>-----------------------------------------------------------------</w:t>
      </w:r>
    </w:p>
    <w:p w:rsidR="003C1CD7" w:rsidRPr="007D7F56" w:rsidRDefault="003C1CD7" w:rsidP="003C1CD7">
      <w:pPr>
        <w:pStyle w:val="ae"/>
        <w:rPr>
          <w:rFonts w:eastAsiaTheme="minorEastAsia"/>
        </w:rPr>
      </w:pPr>
    </w:p>
    <w:p w:rsidR="003C1CD7" w:rsidRDefault="003C1CD7" w:rsidP="003C1CD7">
      <w:pPr>
        <w:pStyle w:val="aa"/>
      </w:pPr>
      <w:r>
        <w:rPr>
          <w:rFonts w:hint="eastAsia"/>
        </w:rPr>
        <w:t xml:space="preserve">int sgn(double x)// </w:t>
      </w:r>
      <w:r>
        <w:rPr>
          <w:rFonts w:hint="eastAsia"/>
        </w:rPr>
        <w:t>符号函数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f(fabs(x)&lt;eps)</w:t>
      </w:r>
    </w:p>
    <w:p w:rsidR="003C1CD7" w:rsidRDefault="003C1CD7" w:rsidP="003C1CD7">
      <w:pPr>
        <w:pStyle w:val="aa"/>
      </w:pPr>
      <w:r>
        <w:t xml:space="preserve">        return 0;</w:t>
      </w:r>
    </w:p>
    <w:p w:rsidR="003C1CD7" w:rsidRDefault="003C1CD7" w:rsidP="003C1CD7">
      <w:pPr>
        <w:pStyle w:val="aa"/>
      </w:pPr>
      <w:r>
        <w:t xml:space="preserve">    return x&lt;0?-1:1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struct Point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x,y;</w:t>
      </w:r>
    </w:p>
    <w:p w:rsidR="003C1CD7" w:rsidRDefault="003C1CD7" w:rsidP="003C1CD7">
      <w:pPr>
        <w:pStyle w:val="aa"/>
      </w:pPr>
      <w:r>
        <w:t xml:space="preserve">    Point (double x=0.0,double y=0.0):x(x),y(y) {}</w:t>
      </w:r>
    </w:p>
    <w:p w:rsidR="003C1CD7" w:rsidRDefault="003C1CD7" w:rsidP="003C1CD7">
      <w:pPr>
        <w:pStyle w:val="aa"/>
      </w:pPr>
      <w:r>
        <w:t xml:space="preserve">    void read(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lastRenderedPageBreak/>
        <w:t xml:space="preserve">        scanf("%lf %lf",&amp;x,&amp;y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rPr>
          <w:rFonts w:hint="eastAsia"/>
        </w:rPr>
        <w:t>};//</w:t>
      </w:r>
      <w:r>
        <w:rPr>
          <w:rFonts w:hint="eastAsia"/>
        </w:rPr>
        <w:t>点集</w:t>
      </w:r>
    </w:p>
    <w:p w:rsidR="003C1CD7" w:rsidRDefault="003C1CD7" w:rsidP="003C1CD7">
      <w:pPr>
        <w:pStyle w:val="aa"/>
      </w:pPr>
      <w:r>
        <w:t>typedef Point Vector;</w:t>
      </w:r>
    </w:p>
    <w:p w:rsidR="003C1CD7" w:rsidRDefault="003C1CD7" w:rsidP="003C1CD7">
      <w:pPr>
        <w:pStyle w:val="aa"/>
      </w:pPr>
      <w:r>
        <w:t>struct Line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Point p;</w:t>
      </w:r>
    </w:p>
    <w:p w:rsidR="003C1CD7" w:rsidRDefault="003C1CD7" w:rsidP="003C1CD7">
      <w:pPr>
        <w:pStyle w:val="aa"/>
      </w:pPr>
      <w:r>
        <w:t xml:space="preserve">    Vector v;</w:t>
      </w:r>
    </w:p>
    <w:p w:rsidR="003C1CD7" w:rsidRDefault="003C1CD7" w:rsidP="003C1CD7">
      <w:pPr>
        <w:pStyle w:val="aa"/>
      </w:pPr>
      <w:r>
        <w:t xml:space="preserve">    Line(Point p=Point(0,0),Vector v=0):p(p),v(v) {}</w:t>
      </w:r>
    </w:p>
    <w:p w:rsidR="003C1CD7" w:rsidRDefault="003C1CD7" w:rsidP="003C1CD7">
      <w:pPr>
        <w:pStyle w:val="aa"/>
      </w:pPr>
      <w:r>
        <w:t xml:space="preserve">    Point point(double t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return Point(p.x+v.x*t,p.y+v.y*t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>};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向量</w:t>
      </w:r>
      <w:r>
        <w:rPr>
          <w:rFonts w:hint="eastAsia"/>
        </w:rPr>
        <w:t>+</w:t>
      </w:r>
      <w:r>
        <w:rPr>
          <w:rFonts w:hint="eastAsia"/>
        </w:rPr>
        <w:t>向量</w:t>
      </w:r>
      <w:r>
        <w:rPr>
          <w:rFonts w:hint="eastAsia"/>
        </w:rPr>
        <w:t>=</w:t>
      </w:r>
      <w:r>
        <w:rPr>
          <w:rFonts w:hint="eastAsia"/>
        </w:rPr>
        <w:t>向量，向量</w:t>
      </w:r>
      <w:r>
        <w:rPr>
          <w:rFonts w:hint="eastAsia"/>
        </w:rPr>
        <w:t>+</w:t>
      </w:r>
      <w:r>
        <w:rPr>
          <w:rFonts w:hint="eastAsia"/>
        </w:rPr>
        <w:t>点</w:t>
      </w:r>
      <w:r>
        <w:rPr>
          <w:rFonts w:hint="eastAsia"/>
        </w:rPr>
        <w:t>=</w:t>
      </w:r>
      <w:r>
        <w:rPr>
          <w:rFonts w:hint="eastAsia"/>
        </w:rPr>
        <w:t>点</w:t>
      </w:r>
    </w:p>
    <w:p w:rsidR="003C1CD7" w:rsidRDefault="003C1CD7" w:rsidP="003C1CD7">
      <w:pPr>
        <w:pStyle w:val="aa"/>
      </w:pPr>
      <w:r>
        <w:t>Vector operator + (Vector A,Vector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(A.x+B.x,A.y+B.y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点</w:t>
      </w:r>
      <w:r>
        <w:rPr>
          <w:rFonts w:hint="eastAsia"/>
        </w:rPr>
        <w:t>-</w:t>
      </w:r>
      <w:r>
        <w:rPr>
          <w:rFonts w:hint="eastAsia"/>
        </w:rPr>
        <w:t>点</w:t>
      </w:r>
      <w:r>
        <w:rPr>
          <w:rFonts w:hint="eastAsia"/>
        </w:rPr>
        <w:t>=</w:t>
      </w:r>
      <w:r>
        <w:rPr>
          <w:rFonts w:hint="eastAsia"/>
        </w:rPr>
        <w:t>向量</w:t>
      </w:r>
    </w:p>
    <w:p w:rsidR="003C1CD7" w:rsidRDefault="003C1CD7" w:rsidP="003C1CD7">
      <w:pPr>
        <w:pStyle w:val="aa"/>
      </w:pPr>
      <w:r>
        <w:t>Vector operator - (Point A,Point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(A.x-B.x,A.y-B.y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向量</w:t>
      </w:r>
      <w:r>
        <w:rPr>
          <w:rFonts w:hint="eastAsia"/>
        </w:rPr>
        <w:t>*</w:t>
      </w:r>
      <w:r>
        <w:rPr>
          <w:rFonts w:hint="eastAsia"/>
        </w:rPr>
        <w:t>数</w:t>
      </w:r>
      <w:r>
        <w:rPr>
          <w:rFonts w:hint="eastAsia"/>
        </w:rPr>
        <w:t>=</w:t>
      </w:r>
      <w:r>
        <w:rPr>
          <w:rFonts w:hint="eastAsia"/>
        </w:rPr>
        <w:t>向量</w:t>
      </w:r>
    </w:p>
    <w:p w:rsidR="003C1CD7" w:rsidRDefault="003C1CD7" w:rsidP="003C1CD7">
      <w:pPr>
        <w:pStyle w:val="aa"/>
      </w:pPr>
      <w:r>
        <w:t>Vector operator * (Vector A,double p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(A.x*p,A.y*p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向量</w:t>
      </w:r>
      <w:r>
        <w:rPr>
          <w:rFonts w:hint="eastAsia"/>
        </w:rPr>
        <w:t>/</w:t>
      </w:r>
      <w:r>
        <w:rPr>
          <w:rFonts w:hint="eastAsia"/>
        </w:rPr>
        <w:t>数</w:t>
      </w:r>
      <w:r>
        <w:rPr>
          <w:rFonts w:hint="eastAsia"/>
        </w:rPr>
        <w:t>=</w:t>
      </w:r>
      <w:r>
        <w:rPr>
          <w:rFonts w:hint="eastAsia"/>
        </w:rPr>
        <w:t>向量</w:t>
      </w:r>
    </w:p>
    <w:p w:rsidR="003C1CD7" w:rsidRDefault="003C1CD7" w:rsidP="003C1CD7">
      <w:pPr>
        <w:pStyle w:val="aa"/>
      </w:pPr>
      <w:r>
        <w:t>Vector operator / (Vector A,double p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(A.x/p,A.y/p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bool operator &lt; (const Point &amp;a,const Point &amp;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.x&lt;b.x || (a.x==b.x&amp;&amp;a.y&lt;b.y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lastRenderedPageBreak/>
        <w:t>bool operator == (const Point &amp;a,const Point &amp;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sgn(a.x-b.x)==0&amp;&amp;sgn(a.y-b.y)==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运算部分</w:t>
      </w:r>
    </w:p>
    <w:p w:rsidR="003C1CD7" w:rsidRDefault="003C1CD7" w:rsidP="003C1CD7">
      <w:pPr>
        <w:pStyle w:val="aa"/>
      </w:pPr>
      <w:r>
        <w:t>double Dot(Vector A,Vector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.x*B.x+A.y*B.y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Length(Vector A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sqrt(Dot(A,A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Angle(Vector A,Vector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cos(Dot(A,B)/Length(A)/Length(B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Cross(Vector A,Vector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.x*B.y-A.y*B.x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Area2(Point A,Point B,Point C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Cross(B-A,C-A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向量逆时针旋转</w:t>
      </w:r>
    </w:p>
    <w:p w:rsidR="003C1CD7" w:rsidRDefault="003C1CD7" w:rsidP="003C1CD7">
      <w:pPr>
        <w:pStyle w:val="aa"/>
      </w:pPr>
      <w:r>
        <w:t>Vector Rotate(Vector A,double rad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(A.x*cos(rad)-A.y*sin(rad),A.x*sin(rad)+A.y*cos(rad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Vector Normal(Vector A) //</w:t>
      </w:r>
      <w:r>
        <w:rPr>
          <w:rFonts w:hint="eastAsia"/>
        </w:rPr>
        <w:t>单位法线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L=Length(A);</w:t>
      </w:r>
    </w:p>
    <w:p w:rsidR="003C1CD7" w:rsidRDefault="003C1CD7" w:rsidP="003C1CD7">
      <w:pPr>
        <w:pStyle w:val="aa"/>
      </w:pPr>
      <w:r>
        <w:t xml:space="preserve">    return Vector(-A.y/L,A.x/L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直线相交</w:t>
      </w:r>
      <w:r>
        <w:rPr>
          <w:rFonts w:hint="eastAsia"/>
        </w:rPr>
        <w:t xml:space="preserve">  line1 P+tv  line2 Q+tw</w:t>
      </w:r>
    </w:p>
    <w:p w:rsidR="003C1CD7" w:rsidRDefault="003C1CD7" w:rsidP="003C1CD7">
      <w:pPr>
        <w:pStyle w:val="aa"/>
      </w:pPr>
      <w:r>
        <w:t>Point GetLineIntersection(Point P,Point Q,Vector v,Vector w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lastRenderedPageBreak/>
        <w:t xml:space="preserve">    Vector u=P-Q;</w:t>
      </w:r>
    </w:p>
    <w:p w:rsidR="003C1CD7" w:rsidRDefault="003C1CD7" w:rsidP="003C1CD7">
      <w:pPr>
        <w:pStyle w:val="aa"/>
      </w:pPr>
      <w:r>
        <w:t xml:space="preserve">    double t=Cross(w,u) / Cross(v,w);</w:t>
      </w:r>
    </w:p>
    <w:p w:rsidR="003C1CD7" w:rsidRDefault="003C1CD7" w:rsidP="003C1CD7">
      <w:pPr>
        <w:pStyle w:val="aa"/>
      </w:pPr>
      <w:r>
        <w:t xml:space="preserve">    return P+v*t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点到直线距离</w:t>
      </w:r>
    </w:p>
    <w:p w:rsidR="003C1CD7" w:rsidRDefault="003C1CD7" w:rsidP="003C1CD7">
      <w:pPr>
        <w:pStyle w:val="aa"/>
      </w:pPr>
      <w:r>
        <w:t>double Dis_Point_Line(Point P,Point A,Point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 v1=B-A,v2=P-A;</w:t>
      </w:r>
    </w:p>
    <w:p w:rsidR="003C1CD7" w:rsidRDefault="003C1CD7" w:rsidP="003C1CD7">
      <w:pPr>
        <w:pStyle w:val="aa"/>
      </w:pPr>
      <w:r>
        <w:t xml:space="preserve">    return fabs(Cross(v1,v2)/Length(v1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is_Point_Line(Point P,Line L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 v1=L.v,v2=P-L.p;</w:t>
      </w:r>
    </w:p>
    <w:p w:rsidR="003C1CD7" w:rsidRDefault="003C1CD7" w:rsidP="003C1CD7">
      <w:pPr>
        <w:pStyle w:val="aa"/>
      </w:pPr>
      <w:r>
        <w:t xml:space="preserve">    return fabs(Cross(v1,v2)/Length(v1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istanceToSegment(Point p,Point a,Point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f(a==b)</w:t>
      </w:r>
    </w:p>
    <w:p w:rsidR="003C1CD7" w:rsidRDefault="003C1CD7" w:rsidP="003C1CD7">
      <w:pPr>
        <w:pStyle w:val="aa"/>
      </w:pPr>
      <w:r>
        <w:t xml:space="preserve">        return Length(p-a);</w:t>
      </w:r>
    </w:p>
    <w:p w:rsidR="003C1CD7" w:rsidRDefault="003C1CD7" w:rsidP="003C1CD7">
      <w:pPr>
        <w:pStyle w:val="aa"/>
      </w:pPr>
      <w:r>
        <w:t xml:space="preserve">    Vector v1=b-a,v2=p-a,v3=p-b;</w:t>
      </w:r>
    </w:p>
    <w:p w:rsidR="003C1CD7" w:rsidRDefault="003C1CD7" w:rsidP="003C1CD7">
      <w:pPr>
        <w:pStyle w:val="aa"/>
      </w:pPr>
      <w:r>
        <w:t xml:space="preserve">    if(sgn(Dot(v1,v2))&lt;0) return Length(v2);</w:t>
      </w:r>
    </w:p>
    <w:p w:rsidR="003C1CD7" w:rsidRDefault="003C1CD7" w:rsidP="003C1CD7">
      <w:pPr>
        <w:pStyle w:val="aa"/>
      </w:pPr>
      <w:r>
        <w:t xml:space="preserve">    if(sgn(Dot(v1,v3))&gt;0) return Length(v3);</w:t>
      </w:r>
    </w:p>
    <w:p w:rsidR="003C1CD7" w:rsidRDefault="003C1CD7" w:rsidP="003C1CD7">
      <w:pPr>
        <w:pStyle w:val="aa"/>
      </w:pPr>
      <w:r>
        <w:t xml:space="preserve">    return fabs(Cross(v1,v2)) / Length(v1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点在直线上的投影</w:t>
      </w:r>
    </w:p>
    <w:p w:rsidR="003C1CD7" w:rsidRDefault="003C1CD7" w:rsidP="003C1CD7">
      <w:pPr>
        <w:pStyle w:val="aa"/>
      </w:pPr>
      <w:r>
        <w:t>Point GetLineProjection(Point P,Point A,Point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 v=B-A;</w:t>
      </w:r>
    </w:p>
    <w:p w:rsidR="003C1CD7" w:rsidRDefault="003C1CD7" w:rsidP="003C1CD7">
      <w:pPr>
        <w:pStyle w:val="aa"/>
      </w:pPr>
      <w:r>
        <w:t xml:space="preserve">    return A+v*(Dot(v,P-A) / Dot(v,v) 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线段规范相交</w:t>
      </w:r>
    </w:p>
    <w:p w:rsidR="003C1CD7" w:rsidRDefault="003C1CD7" w:rsidP="003C1CD7">
      <w:pPr>
        <w:pStyle w:val="aa"/>
      </w:pPr>
      <w:r>
        <w:t>bool SegmentProperIntersection(Point a1,Point a2,Point b1,Point b2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c1=Cross(a2-a1,b1-a1),c2=Cross(a2-a1,b2-a1);</w:t>
      </w:r>
    </w:p>
    <w:p w:rsidR="003C1CD7" w:rsidRDefault="003C1CD7" w:rsidP="003C1CD7">
      <w:pPr>
        <w:pStyle w:val="aa"/>
      </w:pPr>
      <w:r>
        <w:t xml:space="preserve">    double c3=Cross(b2-b1,a1-b1),c4=Cross(b2-b1,a2-b1);</w:t>
      </w:r>
    </w:p>
    <w:p w:rsidR="003C1CD7" w:rsidRDefault="003C1CD7" w:rsidP="003C1CD7">
      <w:pPr>
        <w:pStyle w:val="aa"/>
      </w:pPr>
      <w:r>
        <w:t xml:space="preserve">    return sgn(c1)*sgn(c2)&lt;0&amp;&amp;sgn(c3)*sgn(c4)&lt;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rPr>
          <w:rFonts w:hint="eastAsia"/>
        </w:rPr>
        <w:lastRenderedPageBreak/>
        <w:t>//</w:t>
      </w:r>
      <w:r>
        <w:rPr>
          <w:rFonts w:hint="eastAsia"/>
        </w:rPr>
        <w:t>点是否在线段上</w:t>
      </w:r>
    </w:p>
    <w:p w:rsidR="003C1CD7" w:rsidRDefault="003C1CD7" w:rsidP="003C1CD7">
      <w:pPr>
        <w:pStyle w:val="aa"/>
      </w:pPr>
      <w:r>
        <w:t>bool OnSegment(Point p,Point a1,Point a2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sgn(Cross(a1-p,a2-p))==0 &amp;&amp; sgn(Dot(a1-p,a2-p))&lt;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多边形有向面积</w:t>
      </w:r>
    </w:p>
    <w:p w:rsidR="003C1CD7" w:rsidRDefault="003C1CD7" w:rsidP="003C1CD7">
      <w:pPr>
        <w:pStyle w:val="aa"/>
      </w:pPr>
      <w:r>
        <w:t>double PolygonArea(Point *p,int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area=0.0;</w:t>
      </w:r>
    </w:p>
    <w:p w:rsidR="003C1CD7" w:rsidRDefault="003C1CD7" w:rsidP="003C1CD7">
      <w:pPr>
        <w:pStyle w:val="aa"/>
      </w:pPr>
      <w:r>
        <w:t xml:space="preserve">    for(int i=1; i&lt;n-1; i++)</w:t>
      </w:r>
    </w:p>
    <w:p w:rsidR="003C1CD7" w:rsidRDefault="003C1CD7" w:rsidP="003C1CD7">
      <w:pPr>
        <w:pStyle w:val="aa"/>
      </w:pPr>
      <w:r>
        <w:t xml:space="preserve">        area+=Cross(p[i]-p[0],p[i+1]-p[0]);</w:t>
      </w:r>
    </w:p>
    <w:p w:rsidR="003C1CD7" w:rsidRDefault="003C1CD7" w:rsidP="003C1CD7">
      <w:pPr>
        <w:pStyle w:val="aa"/>
      </w:pPr>
      <w:r>
        <w:t xml:space="preserve">    return area/2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2"/>
      </w:pPr>
      <w:bookmarkStart w:id="146" w:name="_Toc432096323"/>
      <w:bookmarkStart w:id="147" w:name="_Toc432261462"/>
      <w:r w:rsidRPr="00AF1C6C">
        <w:rPr>
          <w:rFonts w:hint="eastAsia"/>
        </w:rPr>
        <w:t>2</w:t>
      </w:r>
      <w:r w:rsidRPr="00AF1C6C">
        <w:rPr>
          <w:rFonts w:hint="eastAsia"/>
        </w:rPr>
        <w:t>、圆和球相关</w:t>
      </w:r>
      <w:bookmarkEnd w:id="146"/>
      <w:bookmarkEnd w:id="147"/>
    </w:p>
    <w:p w:rsidR="003C1CD7" w:rsidRDefault="003C1CD7" w:rsidP="003C1CD7">
      <w:pPr>
        <w:pStyle w:val="aa"/>
      </w:pPr>
      <w:r>
        <w:t>struct Circle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Point c;</w:t>
      </w:r>
    </w:p>
    <w:p w:rsidR="003C1CD7" w:rsidRDefault="003C1CD7" w:rsidP="003C1CD7">
      <w:pPr>
        <w:pStyle w:val="aa"/>
      </w:pPr>
      <w:r>
        <w:t xml:space="preserve">    double r;</w:t>
      </w:r>
    </w:p>
    <w:p w:rsidR="003C1CD7" w:rsidRDefault="003C1CD7" w:rsidP="003C1CD7">
      <w:pPr>
        <w:pStyle w:val="aa"/>
      </w:pPr>
      <w:r>
        <w:t xml:space="preserve">    Circle(Point c=Point(0,0),double r=0): c(c),r(r) {}</w:t>
      </w:r>
    </w:p>
    <w:p w:rsidR="003C1CD7" w:rsidRDefault="003C1CD7" w:rsidP="003C1CD7">
      <w:pPr>
        <w:pStyle w:val="aa"/>
      </w:pPr>
      <w:r>
        <w:t xml:space="preserve">    Point point(double a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return Point(c.x+cos(a)*r,c.y+sin(a)*r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void read(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scanf("%lf %lf %lf",&amp;c.x,&amp;c.y,&amp;r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>};</w:t>
      </w:r>
    </w:p>
    <w:p w:rsidR="003C1CD7" w:rsidRDefault="003C1CD7" w:rsidP="003C1CD7">
      <w:pPr>
        <w:pStyle w:val="aa"/>
      </w:pPr>
      <w:r>
        <w:t>double angle(Vector v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tan2(v.y,v.x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圆和直线相交</w:t>
      </w:r>
    </w:p>
    <w:p w:rsidR="003C1CD7" w:rsidRDefault="003C1CD7" w:rsidP="003C1CD7">
      <w:pPr>
        <w:pStyle w:val="aa"/>
      </w:pPr>
      <w:r>
        <w:rPr>
          <w:rFonts w:hint="eastAsia"/>
        </w:rPr>
        <w:t>int getLineCircleIntersection(Line L,Circle C,vector&lt;Point&gt;&amp; sol)</w:t>
      </w:r>
      <w:r>
        <w:t xml:space="preserve"> 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lastRenderedPageBreak/>
        <w:t xml:space="preserve">    double a=L.v.x,b=L.p.x-C.c.x,c=L.v.y,d=L.p.y-C.c.y;</w:t>
      </w:r>
    </w:p>
    <w:p w:rsidR="003C1CD7" w:rsidRDefault="003C1CD7" w:rsidP="003C1CD7">
      <w:pPr>
        <w:pStyle w:val="aa"/>
      </w:pPr>
      <w:r>
        <w:t xml:space="preserve">    double e=a*a+c*c,f=2.0*(a*b+c*d),g=b*b+d*d-C.r*C.r;</w:t>
      </w:r>
    </w:p>
    <w:p w:rsidR="003C1CD7" w:rsidRDefault="003C1CD7" w:rsidP="003C1CD7">
      <w:pPr>
        <w:pStyle w:val="aa"/>
      </w:pPr>
      <w:r>
        <w:t xml:space="preserve">    double delta=f*f-4.0*e*g;</w:t>
      </w:r>
    </w:p>
    <w:p w:rsidR="003C1CD7" w:rsidRDefault="003C1CD7" w:rsidP="003C1CD7">
      <w:pPr>
        <w:pStyle w:val="aa"/>
      </w:pPr>
      <w:r>
        <w:t xml:space="preserve">    double t1,t2;</w:t>
      </w:r>
    </w:p>
    <w:p w:rsidR="003C1CD7" w:rsidRDefault="003C1CD7" w:rsidP="003C1CD7">
      <w:pPr>
        <w:pStyle w:val="aa"/>
      </w:pPr>
      <w:r>
        <w:t xml:space="preserve">    if(sgn(delta)&lt;0) return 0;</w:t>
      </w:r>
    </w:p>
    <w:p w:rsidR="003C1CD7" w:rsidRDefault="003C1CD7" w:rsidP="003C1CD7">
      <w:pPr>
        <w:pStyle w:val="aa"/>
      </w:pPr>
      <w:r>
        <w:t xml:space="preserve">    if(sgn(delta)=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t1=t2=-f/(2*e);</w:t>
      </w:r>
    </w:p>
    <w:p w:rsidR="003C1CD7" w:rsidRDefault="003C1CD7" w:rsidP="003C1CD7">
      <w:pPr>
        <w:pStyle w:val="aa"/>
      </w:pPr>
      <w:r>
        <w:t xml:space="preserve">        sol.push_back(L.point(t1));</w:t>
      </w:r>
    </w:p>
    <w:p w:rsidR="003C1CD7" w:rsidRDefault="003C1CD7" w:rsidP="003C1CD7">
      <w:pPr>
        <w:pStyle w:val="aa"/>
      </w:pPr>
      <w:r>
        <w:t xml:space="preserve">        return 1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t1=(-f-sqrt(delta))/(2.0*e),t2=(-f+sqrt(delta))/(2.0*e);</w:t>
      </w:r>
    </w:p>
    <w:p w:rsidR="003C1CD7" w:rsidRDefault="003C1CD7" w:rsidP="003C1CD7">
      <w:pPr>
        <w:pStyle w:val="aa"/>
      </w:pPr>
      <w:r>
        <w:t xml:space="preserve">    sol.push_back(L.point(t1)),sol.push_back(L.point(t2));</w:t>
      </w:r>
    </w:p>
    <w:p w:rsidR="003C1CD7" w:rsidRDefault="003C1CD7" w:rsidP="003C1CD7">
      <w:pPr>
        <w:pStyle w:val="aa"/>
      </w:pPr>
      <w:r>
        <w:t xml:space="preserve">    return 2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圆和圆相交</w:t>
      </w:r>
    </w:p>
    <w:p w:rsidR="003C1CD7" w:rsidRDefault="003C1CD7" w:rsidP="003C1CD7">
      <w:pPr>
        <w:pStyle w:val="aa"/>
      </w:pPr>
      <w:r>
        <w:rPr>
          <w:rFonts w:hint="eastAsia"/>
        </w:rPr>
        <w:t xml:space="preserve">int getCircleCircleIntersection(Circle C1,Circle C2,vector&lt;Point&gt;&amp; sol) 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d=Length(C1.c-C2.c);</w:t>
      </w:r>
    </w:p>
    <w:p w:rsidR="003C1CD7" w:rsidRDefault="003C1CD7" w:rsidP="003C1CD7">
      <w:pPr>
        <w:pStyle w:val="aa"/>
      </w:pPr>
      <w:r>
        <w:t xml:space="preserve">    if(sgn(d)=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if(sgn(C1.r-C2.r)==0)</w:t>
      </w:r>
    </w:p>
    <w:p w:rsidR="003C1CD7" w:rsidRPr="00AF1C6C" w:rsidRDefault="003C1CD7" w:rsidP="003C1CD7">
      <w:pPr>
        <w:pStyle w:val="aa"/>
        <w:rPr>
          <w:rStyle w:val="Char7"/>
        </w:rPr>
      </w:pPr>
      <w:r>
        <w:rPr>
          <w:rFonts w:hint="eastAsia"/>
        </w:rPr>
        <w:t xml:space="preserve">            return -1; </w:t>
      </w:r>
      <w:r w:rsidRPr="00AF1C6C">
        <w:rPr>
          <w:rStyle w:val="Char7"/>
          <w:rFonts w:hint="eastAsia"/>
        </w:rPr>
        <w:t>//</w:t>
      </w:r>
      <w:r w:rsidRPr="00AF1C6C">
        <w:rPr>
          <w:rStyle w:val="Char7"/>
          <w:rFonts w:ascii="宋体" w:eastAsia="宋体" w:hAnsi="宋体" w:cs="宋体" w:hint="eastAsia"/>
        </w:rPr>
        <w:t>重合</w:t>
      </w:r>
    </w:p>
    <w:p w:rsidR="003C1CD7" w:rsidRDefault="003C1CD7" w:rsidP="003C1CD7">
      <w:pPr>
        <w:pStyle w:val="aa"/>
      </w:pPr>
      <w:r>
        <w:t xml:space="preserve">        return 0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if(sgn(C1.r+C2.r-d)&lt;0)</w:t>
      </w:r>
    </w:p>
    <w:p w:rsidR="003C1CD7" w:rsidRDefault="003C1CD7" w:rsidP="003C1CD7">
      <w:pPr>
        <w:pStyle w:val="aa"/>
      </w:pPr>
      <w:r>
        <w:t xml:space="preserve">        return 0;</w:t>
      </w:r>
    </w:p>
    <w:p w:rsidR="003C1CD7" w:rsidRDefault="003C1CD7" w:rsidP="003C1CD7">
      <w:pPr>
        <w:pStyle w:val="aa"/>
      </w:pPr>
      <w:r>
        <w:t xml:space="preserve">    if(sgn(fabs(C1.r-C2.r)-d )&gt;0)</w:t>
      </w:r>
    </w:p>
    <w:p w:rsidR="003C1CD7" w:rsidRDefault="003C1CD7" w:rsidP="003C1CD7">
      <w:pPr>
        <w:pStyle w:val="aa"/>
      </w:pPr>
      <w:r>
        <w:t xml:space="preserve">        return 0;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double a=angle(C2.c-C1.c);</w:t>
      </w:r>
    </w:p>
    <w:p w:rsidR="003C1CD7" w:rsidRDefault="003C1CD7" w:rsidP="003C1CD7">
      <w:pPr>
        <w:pStyle w:val="aa"/>
      </w:pPr>
      <w:r>
        <w:t xml:space="preserve">    double da=acos( (C1.r*C1.r+d*d-C2.r*C2.r)/ (2 * C1.r*d) );</w:t>
      </w:r>
    </w:p>
    <w:p w:rsidR="003C1CD7" w:rsidRDefault="003C1CD7" w:rsidP="003C1CD7">
      <w:pPr>
        <w:pStyle w:val="aa"/>
      </w:pPr>
      <w:r>
        <w:t xml:space="preserve">    Point p1=C1.point(a-da),p2=C1.point(a+da);</w:t>
      </w:r>
    </w:p>
    <w:p w:rsidR="003C1CD7" w:rsidRDefault="003C1CD7" w:rsidP="003C1CD7">
      <w:pPr>
        <w:pStyle w:val="aa"/>
      </w:pPr>
      <w:r>
        <w:t xml:space="preserve">    sol.push_back(p1);</w:t>
      </w:r>
    </w:p>
    <w:p w:rsidR="003C1CD7" w:rsidRDefault="003C1CD7" w:rsidP="003C1CD7">
      <w:pPr>
        <w:pStyle w:val="aa"/>
      </w:pPr>
      <w:r>
        <w:t xml:space="preserve">    if(p1==p2)</w:t>
      </w:r>
    </w:p>
    <w:p w:rsidR="003C1CD7" w:rsidRDefault="003C1CD7" w:rsidP="003C1CD7">
      <w:pPr>
        <w:pStyle w:val="aa"/>
      </w:pPr>
      <w:r>
        <w:t xml:space="preserve">        return 1;</w:t>
      </w:r>
    </w:p>
    <w:p w:rsidR="003C1CD7" w:rsidRDefault="003C1CD7" w:rsidP="003C1CD7">
      <w:pPr>
        <w:pStyle w:val="aa"/>
      </w:pPr>
      <w:r>
        <w:t xml:space="preserve">    sol.push_back(p2);</w:t>
      </w:r>
    </w:p>
    <w:p w:rsidR="003C1CD7" w:rsidRDefault="003C1CD7" w:rsidP="003C1CD7">
      <w:pPr>
        <w:pStyle w:val="aa"/>
      </w:pPr>
      <w:r>
        <w:t xml:space="preserve">    return 2;</w:t>
      </w:r>
    </w:p>
    <w:p w:rsidR="003C1CD7" w:rsidRDefault="003C1CD7" w:rsidP="003C1CD7">
      <w:pPr>
        <w:pStyle w:val="aa"/>
      </w:pPr>
      <w:r>
        <w:lastRenderedPageBreak/>
        <w:t>}</w:t>
      </w:r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过点</w:t>
      </w:r>
      <w:r>
        <w:rPr>
          <w:rFonts w:hint="eastAsia"/>
        </w:rPr>
        <w:t>p</w:t>
      </w:r>
      <w:r>
        <w:rPr>
          <w:rFonts w:ascii="宋体" w:eastAsia="宋体" w:hAnsi="宋体" w:cs="宋体" w:hint="eastAsia"/>
        </w:rPr>
        <w:t>到圆</w:t>
      </w:r>
      <w:r>
        <w:rPr>
          <w:rFonts w:hint="eastAsia"/>
        </w:rPr>
        <w:t>c</w:t>
      </w:r>
      <w:r>
        <w:rPr>
          <w:rFonts w:ascii="宋体" w:eastAsia="宋体" w:hAnsi="宋体" w:cs="宋体" w:hint="eastAsia"/>
        </w:rPr>
        <w:t>的切线，</w:t>
      </w:r>
      <w:r>
        <w:rPr>
          <w:rFonts w:hint="eastAsia"/>
        </w:rPr>
        <w:t>v[i]</w:t>
      </w:r>
      <w:r>
        <w:rPr>
          <w:rFonts w:ascii="宋体" w:eastAsia="宋体" w:hAnsi="宋体" w:cs="宋体" w:hint="eastAsia"/>
        </w:rPr>
        <w:t>是第</w:t>
      </w:r>
      <w:r>
        <w:rPr>
          <w:rFonts w:hint="eastAsia"/>
        </w:rPr>
        <w:t>i</w:t>
      </w:r>
      <w:r>
        <w:rPr>
          <w:rFonts w:ascii="宋体" w:eastAsia="宋体" w:hAnsi="宋体" w:cs="宋体" w:hint="eastAsia"/>
        </w:rPr>
        <w:t>条切线的向量</w:t>
      </w:r>
    </w:p>
    <w:p w:rsidR="003C1CD7" w:rsidRDefault="003C1CD7" w:rsidP="003C1CD7">
      <w:pPr>
        <w:pStyle w:val="aa"/>
      </w:pPr>
      <w:r>
        <w:t>int getTangents(Point p,Circle C, Vector* v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 u=C.c-p;</w:t>
      </w:r>
    </w:p>
    <w:p w:rsidR="003C1CD7" w:rsidRDefault="003C1CD7" w:rsidP="003C1CD7">
      <w:pPr>
        <w:pStyle w:val="aa"/>
      </w:pPr>
      <w:r>
        <w:t xml:space="preserve">    double dist=Length(u);</w:t>
      </w:r>
    </w:p>
    <w:p w:rsidR="003C1CD7" w:rsidRDefault="003C1CD7" w:rsidP="003C1CD7">
      <w:pPr>
        <w:pStyle w:val="aa"/>
      </w:pPr>
      <w:r>
        <w:t xml:space="preserve">    if(dist&lt;C.r) return 0;</w:t>
      </w:r>
    </w:p>
    <w:p w:rsidR="003C1CD7" w:rsidRDefault="003C1CD7" w:rsidP="003C1CD7">
      <w:pPr>
        <w:pStyle w:val="aa"/>
      </w:pPr>
      <w:r>
        <w:t xml:space="preserve">    else if(sgn(dist-C.r)=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v[0]=Rotate(u,pi/2);</w:t>
      </w:r>
    </w:p>
    <w:p w:rsidR="003C1CD7" w:rsidRDefault="003C1CD7" w:rsidP="003C1CD7">
      <w:pPr>
        <w:pStyle w:val="aa"/>
      </w:pPr>
      <w:r>
        <w:t xml:space="preserve">        return 1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else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double ang=asin(C.r/dist);</w:t>
      </w:r>
    </w:p>
    <w:p w:rsidR="003C1CD7" w:rsidRDefault="003C1CD7" w:rsidP="003C1CD7">
      <w:pPr>
        <w:pStyle w:val="aa"/>
      </w:pPr>
      <w:r>
        <w:t xml:space="preserve">        v[0]=Rotate(u,ang);</w:t>
      </w:r>
    </w:p>
    <w:p w:rsidR="003C1CD7" w:rsidRDefault="003C1CD7" w:rsidP="003C1CD7">
      <w:pPr>
        <w:pStyle w:val="aa"/>
      </w:pPr>
      <w:r>
        <w:t xml:space="preserve">        v[1]=Rotate(u,-ang);</w:t>
      </w:r>
    </w:p>
    <w:p w:rsidR="003C1CD7" w:rsidRDefault="003C1CD7" w:rsidP="003C1CD7">
      <w:pPr>
        <w:pStyle w:val="aa"/>
      </w:pPr>
      <w:r>
        <w:t xml:space="preserve">        return 2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圆的公切线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返回切条条数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返回</w:t>
      </w:r>
      <w:r>
        <w:rPr>
          <w:rFonts w:hint="eastAsia"/>
        </w:rPr>
        <w:t>-1</w:t>
      </w:r>
      <w:r>
        <w:rPr>
          <w:rFonts w:ascii="宋体" w:eastAsia="宋体" w:hAnsi="宋体" w:cs="宋体" w:hint="eastAsia"/>
        </w:rPr>
        <w:t>表示无数条切线</w:t>
      </w:r>
    </w:p>
    <w:p w:rsidR="003C1CD7" w:rsidRDefault="003C1CD7" w:rsidP="003C1CD7">
      <w:pPr>
        <w:pStyle w:val="ae"/>
      </w:pPr>
      <w:r>
        <w:rPr>
          <w:rFonts w:hint="eastAsia"/>
        </w:rPr>
        <w:t xml:space="preserve">//a[i] </w:t>
      </w:r>
      <w:r>
        <w:rPr>
          <w:rFonts w:ascii="宋体" w:eastAsia="宋体" w:hAnsi="宋体" w:cs="宋体" w:hint="eastAsia"/>
        </w:rPr>
        <w:t>和</w:t>
      </w:r>
      <w:r>
        <w:rPr>
          <w:rFonts w:hint="eastAsia"/>
        </w:rPr>
        <w:t xml:space="preserve"> b[i]</w:t>
      </w:r>
      <w:r>
        <w:rPr>
          <w:rFonts w:ascii="宋体" w:eastAsia="宋体" w:hAnsi="宋体" w:cs="宋体" w:hint="eastAsia"/>
        </w:rPr>
        <w:t>分别是第条切线在圆</w:t>
      </w:r>
      <w:r>
        <w:rPr>
          <w:rFonts w:hint="eastAsia"/>
        </w:rPr>
        <w:t>A,</w:t>
      </w:r>
      <w:r>
        <w:rPr>
          <w:rFonts w:ascii="宋体" w:eastAsia="宋体" w:hAnsi="宋体" w:cs="宋体" w:hint="eastAsia"/>
        </w:rPr>
        <w:t>圆</w:t>
      </w:r>
      <w:r>
        <w:rPr>
          <w:rFonts w:hint="eastAsia"/>
        </w:rPr>
        <w:t>B</w:t>
      </w:r>
      <w:r>
        <w:rPr>
          <w:rFonts w:ascii="宋体" w:eastAsia="宋体" w:hAnsi="宋体" w:cs="宋体" w:hint="eastAsia"/>
        </w:rPr>
        <w:t>上的切点</w:t>
      </w:r>
    </w:p>
    <w:p w:rsidR="003C1CD7" w:rsidRDefault="003C1CD7" w:rsidP="003C1CD7">
      <w:pPr>
        <w:pStyle w:val="aa"/>
      </w:pPr>
      <w:r>
        <w:t>int getTangents(Circle A,Circle B,Point *a, Point *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nt cnt=0;</w:t>
      </w:r>
    </w:p>
    <w:p w:rsidR="003C1CD7" w:rsidRDefault="003C1CD7" w:rsidP="003C1CD7">
      <w:pPr>
        <w:pStyle w:val="aa"/>
      </w:pPr>
      <w:r>
        <w:t xml:space="preserve">    if(A.r&lt;B.r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swap(A,B);</w:t>
      </w:r>
    </w:p>
    <w:p w:rsidR="003C1CD7" w:rsidRDefault="003C1CD7" w:rsidP="003C1CD7">
      <w:pPr>
        <w:pStyle w:val="aa"/>
      </w:pPr>
      <w:r>
        <w:t xml:space="preserve">        swap(a,b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double d2=(A.c.x-B.c.x)*(A.c.x-B.c.x)+(A.c.y-B.c.y)*(A.c.y-B.c.y);</w:t>
      </w:r>
    </w:p>
    <w:p w:rsidR="003C1CD7" w:rsidRDefault="003C1CD7" w:rsidP="003C1CD7">
      <w:pPr>
        <w:pStyle w:val="aa"/>
      </w:pPr>
      <w:r>
        <w:t xml:space="preserve">    double rdiff=A.r-B.r;</w:t>
      </w:r>
    </w:p>
    <w:p w:rsidR="003C1CD7" w:rsidRDefault="003C1CD7" w:rsidP="003C1CD7">
      <w:pPr>
        <w:pStyle w:val="aa"/>
      </w:pPr>
      <w:r>
        <w:t xml:space="preserve">    double rsum=A.r+B.r;</w:t>
      </w:r>
    </w:p>
    <w:p w:rsidR="003C1CD7" w:rsidRDefault="003C1CD7" w:rsidP="003C1CD7">
      <w:pPr>
        <w:pStyle w:val="aa"/>
      </w:pPr>
      <w:r>
        <w:t xml:space="preserve">    if(sgn(d2-rdiff*rdiff)&lt;0)</w:t>
      </w:r>
    </w:p>
    <w:p w:rsidR="003C1CD7" w:rsidRDefault="003C1CD7" w:rsidP="003C1CD7">
      <w:pPr>
        <w:pStyle w:val="aa"/>
      </w:pPr>
      <w:r>
        <w:t xml:space="preserve">        return 0;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double base=atan2(B.c.y-A.c.y,B.c.x-A.c.x);</w:t>
      </w:r>
    </w:p>
    <w:p w:rsidR="003C1CD7" w:rsidRDefault="003C1CD7" w:rsidP="003C1CD7">
      <w:pPr>
        <w:pStyle w:val="aa"/>
      </w:pPr>
      <w:r>
        <w:lastRenderedPageBreak/>
        <w:t xml:space="preserve">    if(sgn(d2)==0&amp;&amp;sgn(A.r-B.r)==0)</w:t>
      </w:r>
    </w:p>
    <w:p w:rsidR="003C1CD7" w:rsidRDefault="003C1CD7" w:rsidP="003C1CD7">
      <w:pPr>
        <w:pStyle w:val="aa"/>
      </w:pPr>
      <w:r>
        <w:t xml:space="preserve">        return -1;</w:t>
      </w:r>
    </w:p>
    <w:p w:rsidR="003C1CD7" w:rsidRDefault="003C1CD7" w:rsidP="003C1CD7">
      <w:pPr>
        <w:pStyle w:val="aa"/>
      </w:pPr>
      <w:r>
        <w:t xml:space="preserve">    if(sgn(d2-rdiff*rdiff)=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a[cnt]=A.point(base),b[cnt]=B.point(base),cnt++;</w:t>
      </w:r>
    </w:p>
    <w:p w:rsidR="003C1CD7" w:rsidRDefault="003C1CD7" w:rsidP="003C1CD7">
      <w:pPr>
        <w:pStyle w:val="aa"/>
      </w:pPr>
      <w:r>
        <w:t xml:space="preserve">        return 1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double ang=acos((A.r-B.r) / sqrt(d2));</w:t>
      </w:r>
    </w:p>
    <w:p w:rsidR="003C1CD7" w:rsidRDefault="003C1CD7" w:rsidP="003C1CD7">
      <w:pPr>
        <w:pStyle w:val="aa"/>
      </w:pPr>
      <w:r>
        <w:t xml:space="preserve">    a[cnt]=A.point(base+ang);</w:t>
      </w:r>
    </w:p>
    <w:p w:rsidR="003C1CD7" w:rsidRDefault="003C1CD7" w:rsidP="003C1CD7">
      <w:pPr>
        <w:pStyle w:val="aa"/>
      </w:pPr>
      <w:r>
        <w:t xml:space="preserve">    b[cnt]=B.point(base+ang);</w:t>
      </w:r>
    </w:p>
    <w:p w:rsidR="003C1CD7" w:rsidRDefault="003C1CD7" w:rsidP="003C1CD7">
      <w:pPr>
        <w:pStyle w:val="aa"/>
      </w:pPr>
      <w:r>
        <w:t xml:space="preserve">    cnt++;</w:t>
      </w:r>
    </w:p>
    <w:p w:rsidR="003C1CD7" w:rsidRDefault="003C1CD7" w:rsidP="003C1CD7">
      <w:pPr>
        <w:pStyle w:val="aa"/>
      </w:pPr>
      <w:r>
        <w:t xml:space="preserve">    a[cnt]=A.point(base-ang);</w:t>
      </w:r>
    </w:p>
    <w:p w:rsidR="003C1CD7" w:rsidRDefault="003C1CD7" w:rsidP="003C1CD7">
      <w:pPr>
        <w:pStyle w:val="aa"/>
      </w:pPr>
      <w:r>
        <w:t xml:space="preserve">    b[cnt]=B.point(base-ang);</w:t>
      </w:r>
    </w:p>
    <w:p w:rsidR="003C1CD7" w:rsidRDefault="003C1CD7" w:rsidP="003C1CD7">
      <w:pPr>
        <w:pStyle w:val="aa"/>
      </w:pPr>
      <w:r>
        <w:t xml:space="preserve">    cnt++;</w:t>
      </w:r>
    </w:p>
    <w:p w:rsidR="003C1CD7" w:rsidRDefault="003C1CD7" w:rsidP="003C1CD7">
      <w:pPr>
        <w:pStyle w:val="aa"/>
      </w:pPr>
      <w:r>
        <w:t xml:space="preserve">    if(sgn(d2-rsum*rsum)=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a[cnt]=A.point(base);</w:t>
      </w:r>
    </w:p>
    <w:p w:rsidR="003C1CD7" w:rsidRDefault="003C1CD7" w:rsidP="003C1CD7">
      <w:pPr>
        <w:pStyle w:val="aa"/>
      </w:pPr>
      <w:r>
        <w:t xml:space="preserve">        b[cnt]=B.point(base+pi);</w:t>
      </w:r>
    </w:p>
    <w:p w:rsidR="003C1CD7" w:rsidRDefault="003C1CD7" w:rsidP="003C1CD7">
      <w:pPr>
        <w:pStyle w:val="aa"/>
      </w:pPr>
      <w:r>
        <w:t xml:space="preserve">        cnt++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else if(sgn(d2-rsum*rsum)&gt;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double ang=acos( (A.r+B.r)/sqrt(d2) );</w:t>
      </w:r>
    </w:p>
    <w:p w:rsidR="003C1CD7" w:rsidRDefault="003C1CD7" w:rsidP="003C1CD7">
      <w:pPr>
        <w:pStyle w:val="aa"/>
      </w:pPr>
      <w:r>
        <w:t xml:space="preserve">        a[cnt]=A.point(base+ang);</w:t>
      </w:r>
    </w:p>
    <w:p w:rsidR="003C1CD7" w:rsidRDefault="003C1CD7" w:rsidP="003C1CD7">
      <w:pPr>
        <w:pStyle w:val="aa"/>
      </w:pPr>
      <w:r>
        <w:t xml:space="preserve">        b[cnt]=B.point(base+ang+pi);</w:t>
      </w:r>
    </w:p>
    <w:p w:rsidR="003C1CD7" w:rsidRDefault="003C1CD7" w:rsidP="003C1CD7">
      <w:pPr>
        <w:pStyle w:val="aa"/>
      </w:pPr>
      <w:r>
        <w:t xml:space="preserve">        cnt++;</w:t>
      </w:r>
    </w:p>
    <w:p w:rsidR="003C1CD7" w:rsidRDefault="003C1CD7" w:rsidP="003C1CD7">
      <w:pPr>
        <w:pStyle w:val="aa"/>
      </w:pPr>
      <w:r>
        <w:t xml:space="preserve">        a[cnt]=A.point(base-ang);</w:t>
      </w:r>
    </w:p>
    <w:p w:rsidR="003C1CD7" w:rsidRDefault="003C1CD7" w:rsidP="003C1CD7">
      <w:pPr>
        <w:pStyle w:val="aa"/>
      </w:pPr>
      <w:r>
        <w:t xml:space="preserve">        b[cnt]=B.point(base-ang+pi);</w:t>
      </w:r>
    </w:p>
    <w:p w:rsidR="003C1CD7" w:rsidRDefault="003C1CD7" w:rsidP="003C1CD7">
      <w:pPr>
        <w:pStyle w:val="aa"/>
      </w:pPr>
      <w:r>
        <w:t xml:space="preserve">        cnt++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return cnt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2"/>
      </w:pPr>
      <w:bookmarkStart w:id="148" w:name="_Toc432096324"/>
      <w:bookmarkStart w:id="149" w:name="_Toc432261463"/>
      <w:r w:rsidRPr="00AF1C6C">
        <w:rPr>
          <w:rFonts w:hint="eastAsia"/>
        </w:rPr>
        <w:t>3</w:t>
      </w:r>
      <w:r>
        <w:rPr>
          <w:rFonts w:hint="eastAsia"/>
        </w:rPr>
        <w:t>、</w:t>
      </w:r>
      <w:r w:rsidRPr="00AF1C6C">
        <w:rPr>
          <w:rFonts w:hint="eastAsia"/>
        </w:rPr>
        <w:t>凸包相关</w:t>
      </w:r>
      <w:bookmarkEnd w:id="148"/>
      <w:bookmarkEnd w:id="149"/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判断点是否在多边形内部</w:t>
      </w:r>
    </w:p>
    <w:p w:rsidR="003C1CD7" w:rsidRDefault="003C1CD7" w:rsidP="003C1CD7">
      <w:pPr>
        <w:pStyle w:val="aa"/>
      </w:pPr>
      <w:r>
        <w:t>int isPointInPolygon(Point p,Point *Poly,int n)</w:t>
      </w:r>
    </w:p>
    <w:p w:rsidR="003C1CD7" w:rsidRDefault="003C1CD7" w:rsidP="003C1CD7">
      <w:pPr>
        <w:pStyle w:val="aa"/>
      </w:pPr>
      <w:r>
        <w:lastRenderedPageBreak/>
        <w:t>{</w:t>
      </w:r>
    </w:p>
    <w:p w:rsidR="003C1CD7" w:rsidRDefault="003C1CD7" w:rsidP="003C1CD7">
      <w:pPr>
        <w:pStyle w:val="aa"/>
      </w:pPr>
      <w:r>
        <w:t xml:space="preserve">    int wn=0;</w:t>
      </w:r>
    </w:p>
    <w:p w:rsidR="003C1CD7" w:rsidRDefault="003C1CD7" w:rsidP="003C1CD7">
      <w:pPr>
        <w:pStyle w:val="aa"/>
      </w:pPr>
      <w:r>
        <w:t xml:space="preserve">    for(int i=0; i&lt;n; i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if(OnSegment(p,Poly[i],Poly[(i+1)%n]))</w:t>
      </w:r>
    </w:p>
    <w:p w:rsidR="003C1CD7" w:rsidRDefault="003C1CD7" w:rsidP="003C1CD7">
      <w:pPr>
        <w:pStyle w:val="aa"/>
      </w:pPr>
      <w:r>
        <w:rPr>
          <w:rFonts w:hint="eastAsia"/>
        </w:rPr>
        <w:t xml:space="preserve">            return -1;//</w:t>
      </w:r>
      <w:r>
        <w:rPr>
          <w:rFonts w:hint="eastAsia"/>
        </w:rPr>
        <w:t>在边界上</w:t>
      </w:r>
    </w:p>
    <w:p w:rsidR="003C1CD7" w:rsidRDefault="003C1CD7" w:rsidP="003C1CD7">
      <w:pPr>
        <w:pStyle w:val="aa"/>
      </w:pPr>
      <w:r>
        <w:t xml:space="preserve">        int k=sgn(Cross(Poly[(i+1)%n]-Poly[i],p-Poly[i]));</w:t>
      </w:r>
    </w:p>
    <w:p w:rsidR="003C1CD7" w:rsidRDefault="003C1CD7" w:rsidP="003C1CD7">
      <w:pPr>
        <w:pStyle w:val="aa"/>
      </w:pPr>
      <w:r>
        <w:t xml:space="preserve">        int d1=sgn(Poly[i].y-p.y);</w:t>
      </w:r>
    </w:p>
    <w:p w:rsidR="003C1CD7" w:rsidRDefault="003C1CD7" w:rsidP="003C1CD7">
      <w:pPr>
        <w:pStyle w:val="aa"/>
      </w:pPr>
      <w:r>
        <w:t xml:space="preserve">        int d2=sgn(Poly[(i+1)%n].y-p.y);</w:t>
      </w:r>
    </w:p>
    <w:p w:rsidR="003C1CD7" w:rsidRDefault="003C1CD7" w:rsidP="003C1CD7">
      <w:pPr>
        <w:pStyle w:val="aa"/>
      </w:pPr>
      <w:r>
        <w:t xml:space="preserve">        if(k&gt;0&amp;&amp;d1&lt;=0&amp;&amp;d2&gt;0) wn++;</w:t>
      </w:r>
    </w:p>
    <w:p w:rsidR="003C1CD7" w:rsidRDefault="003C1CD7" w:rsidP="003C1CD7">
      <w:pPr>
        <w:pStyle w:val="aa"/>
      </w:pPr>
      <w:r>
        <w:t xml:space="preserve">        if(k&lt;0&amp;&amp;d2&lt;=0&amp;&amp;d1&gt;0) wn--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if(wn!=0) return 1;</w:t>
      </w:r>
    </w:p>
    <w:p w:rsidR="003C1CD7" w:rsidRDefault="003C1CD7" w:rsidP="003C1CD7">
      <w:pPr>
        <w:pStyle w:val="aa"/>
      </w:pPr>
      <w:r>
        <w:t xml:space="preserve">    return 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二维凸包扫描</w:t>
      </w:r>
    </w:p>
    <w:p w:rsidR="003C1CD7" w:rsidRDefault="003C1CD7" w:rsidP="003C1CD7">
      <w:pPr>
        <w:pStyle w:val="aa"/>
      </w:pPr>
      <w:r>
        <w:t>int ConvexHull(Point *p,int n,Point *Poly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sort(p,p+n);</w:t>
      </w:r>
    </w:p>
    <w:p w:rsidR="003C1CD7" w:rsidRDefault="003C1CD7" w:rsidP="003C1CD7">
      <w:pPr>
        <w:pStyle w:val="aa"/>
      </w:pPr>
      <w:r>
        <w:t xml:space="preserve">    int m=0;</w:t>
      </w:r>
    </w:p>
    <w:p w:rsidR="003C1CD7" w:rsidRDefault="003C1CD7" w:rsidP="003C1CD7">
      <w:pPr>
        <w:pStyle w:val="aa"/>
      </w:pPr>
      <w:r>
        <w:t xml:space="preserve">    for(int i=0; i&lt;n; i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while(m&gt;1 &amp;&amp; Cross(Poly[m-1]-Poly[m-2],p[i]-Poly[m-2] ) &lt;= 0 ) m--;</w:t>
      </w:r>
    </w:p>
    <w:p w:rsidR="003C1CD7" w:rsidRDefault="003C1CD7" w:rsidP="003C1CD7">
      <w:pPr>
        <w:pStyle w:val="aa"/>
      </w:pPr>
      <w:r>
        <w:t xml:space="preserve">        Poly[m++]=p[i]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int k=m;</w:t>
      </w:r>
    </w:p>
    <w:p w:rsidR="003C1CD7" w:rsidRDefault="003C1CD7" w:rsidP="003C1CD7">
      <w:pPr>
        <w:pStyle w:val="aa"/>
      </w:pPr>
      <w:r>
        <w:t xml:space="preserve">    for(int i=n-2; i&gt;=0; i--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while(m&gt;k &amp;&amp;  Cross(Poly[m-1]-Poly[m-2],p[i]-Poly[m-2]) &lt;=0) m--;</w:t>
      </w:r>
    </w:p>
    <w:p w:rsidR="003C1CD7" w:rsidRDefault="003C1CD7" w:rsidP="003C1CD7">
      <w:pPr>
        <w:pStyle w:val="aa"/>
      </w:pPr>
      <w:r>
        <w:t xml:space="preserve">        Poly[m++]=p[i]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if(n &gt; 1) m--;</w:t>
      </w:r>
    </w:p>
    <w:p w:rsidR="003C1CD7" w:rsidRDefault="003C1CD7" w:rsidP="003C1CD7">
      <w:pPr>
        <w:pStyle w:val="aa"/>
      </w:pPr>
      <w:r>
        <w:t xml:space="preserve">    return m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2"/>
      </w:pPr>
      <w:bookmarkStart w:id="150" w:name="_Toc432096325"/>
      <w:bookmarkStart w:id="151" w:name="_Toc432261464"/>
      <w:r>
        <w:rPr>
          <w:rFonts w:hint="eastAsia"/>
        </w:rPr>
        <w:t>4</w:t>
      </w:r>
      <w:r>
        <w:rPr>
          <w:rFonts w:hint="eastAsia"/>
        </w:rPr>
        <w:t>、半平面交</w:t>
      </w:r>
      <w:bookmarkEnd w:id="150"/>
      <w:bookmarkEnd w:id="151"/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判断点在有向直线左侧</w:t>
      </w:r>
    </w:p>
    <w:p w:rsidR="003C1CD7" w:rsidRDefault="003C1CD7" w:rsidP="003C1CD7">
      <w:pPr>
        <w:pStyle w:val="aa"/>
      </w:pPr>
      <w:r>
        <w:lastRenderedPageBreak/>
        <w:t>bool OnLeft(Line L,Point p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Cross(L.v,p-L.p) &gt; 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rPr>
          <w:rFonts w:hint="eastAsia"/>
        </w:rPr>
        <w:t>//</w:t>
      </w:r>
      <w:r>
        <w:rPr>
          <w:rFonts w:hint="eastAsia"/>
        </w:rPr>
        <w:t>半平面交</w:t>
      </w:r>
    </w:p>
    <w:p w:rsidR="003C1CD7" w:rsidRDefault="003C1CD7" w:rsidP="003C1CD7">
      <w:pPr>
        <w:pStyle w:val="aa"/>
      </w:pPr>
      <w:r>
        <w:t>int HalfplaneIntersection(Line * L, int n, Point * Poly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sort(L,L+n);</w:t>
      </w:r>
    </w:p>
    <w:p w:rsidR="003C1CD7" w:rsidRDefault="003C1CD7" w:rsidP="003C1CD7">
      <w:pPr>
        <w:pStyle w:val="aa"/>
      </w:pPr>
      <w:r>
        <w:t xml:space="preserve">    int first,last;</w:t>
      </w:r>
    </w:p>
    <w:p w:rsidR="003C1CD7" w:rsidRDefault="003C1CD7" w:rsidP="003C1CD7">
      <w:pPr>
        <w:pStyle w:val="aa"/>
      </w:pPr>
      <w:r>
        <w:t xml:space="preserve">    Point *p=new Point[n];</w:t>
      </w:r>
    </w:p>
    <w:p w:rsidR="003C1CD7" w:rsidRDefault="003C1CD7" w:rsidP="003C1CD7">
      <w:pPr>
        <w:pStyle w:val="aa"/>
      </w:pPr>
      <w:r>
        <w:t xml:space="preserve">    Line *q=new Line[n];</w:t>
      </w:r>
    </w:p>
    <w:p w:rsidR="003C1CD7" w:rsidRDefault="003C1CD7" w:rsidP="003C1CD7">
      <w:pPr>
        <w:pStyle w:val="aa"/>
      </w:pPr>
      <w:r>
        <w:t xml:space="preserve">    q[first=last=0]=L[0];</w:t>
      </w:r>
    </w:p>
    <w:p w:rsidR="003C1CD7" w:rsidRDefault="003C1CD7" w:rsidP="003C1CD7">
      <w:pPr>
        <w:pStyle w:val="aa"/>
      </w:pPr>
      <w:r>
        <w:t xml:space="preserve">    for(int i=1; i&lt;n ; i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while(first&lt;last &amp;&amp;  !OnLeft(L[i], p[last-1])) last--;</w:t>
      </w:r>
    </w:p>
    <w:p w:rsidR="003C1CD7" w:rsidRDefault="003C1CD7" w:rsidP="003C1CD7">
      <w:pPr>
        <w:pStyle w:val="aa"/>
      </w:pPr>
      <w:r>
        <w:t xml:space="preserve">        while(first&lt;last &amp;&amp;  !OnLeft(L[i], p[first])) first++;</w:t>
      </w:r>
    </w:p>
    <w:p w:rsidR="003C1CD7" w:rsidRDefault="003C1CD7" w:rsidP="003C1CD7">
      <w:pPr>
        <w:pStyle w:val="aa"/>
      </w:pPr>
      <w:r>
        <w:t xml:space="preserve">        q[++last]=L[i];</w:t>
      </w:r>
    </w:p>
    <w:p w:rsidR="003C1CD7" w:rsidRDefault="003C1CD7" w:rsidP="003C1CD7">
      <w:pPr>
        <w:pStyle w:val="aa"/>
      </w:pPr>
      <w:r>
        <w:t xml:space="preserve">        if(fabs(Cross(q[last].v, q[last-1].v) ) &lt;eps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last--;</w:t>
      </w:r>
    </w:p>
    <w:p w:rsidR="003C1CD7" w:rsidRDefault="003C1CD7" w:rsidP="003C1CD7">
      <w:pPr>
        <w:pStyle w:val="aa"/>
      </w:pPr>
      <w:r>
        <w:t xml:space="preserve">            if(OnLeft(q[last],L[i].p)) q[last]=L[i]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    if(first&lt;last) p[last-1]=GetLineIntersection(q[last-1].p,q[last].p,</w:t>
      </w:r>
    </w:p>
    <w:p w:rsidR="003C1CD7" w:rsidRDefault="003C1CD7" w:rsidP="003C1CD7">
      <w:pPr>
        <w:pStyle w:val="aa"/>
      </w:pPr>
      <w:r>
        <w:t xml:space="preserve">                                     q[last-1].v,q[last].v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while(first&lt;last &amp;&amp;  !OnLeft(q[first],p[last-1])) last--;</w:t>
      </w:r>
    </w:p>
    <w:p w:rsidR="003C1CD7" w:rsidRDefault="003C1CD7" w:rsidP="003C1CD7">
      <w:pPr>
        <w:pStyle w:val="aa"/>
      </w:pPr>
      <w:r>
        <w:t xml:space="preserve">    if(last-first &lt;=1) return 0;</w:t>
      </w:r>
    </w:p>
    <w:p w:rsidR="003C1CD7" w:rsidRDefault="003C1CD7" w:rsidP="003C1CD7">
      <w:pPr>
        <w:pStyle w:val="aa"/>
      </w:pPr>
      <w:r>
        <w:t xml:space="preserve">    p[last] =GetLineIntersection(q[last].p,q[first].p,</w:t>
      </w:r>
    </w:p>
    <w:p w:rsidR="003C1CD7" w:rsidRDefault="003C1CD7" w:rsidP="003C1CD7">
      <w:pPr>
        <w:pStyle w:val="aa"/>
      </w:pPr>
      <w:r>
        <w:t xml:space="preserve">                                 q[last].v,q[first].v);</w:t>
      </w:r>
    </w:p>
    <w:p w:rsidR="003C1CD7" w:rsidRDefault="003C1CD7" w:rsidP="003C1CD7">
      <w:pPr>
        <w:pStyle w:val="aa"/>
      </w:pPr>
      <w:r>
        <w:t xml:space="preserve">    int m=0;</w:t>
      </w:r>
    </w:p>
    <w:p w:rsidR="003C1CD7" w:rsidRDefault="003C1CD7" w:rsidP="003C1CD7">
      <w:pPr>
        <w:pStyle w:val="aa"/>
      </w:pPr>
      <w:r>
        <w:t xml:space="preserve">    for(int i=first; i&lt;=last; i++) Poly[m++]=p[i];</w:t>
      </w:r>
    </w:p>
    <w:p w:rsidR="003C1CD7" w:rsidRDefault="003C1CD7" w:rsidP="003C1CD7">
      <w:pPr>
        <w:pStyle w:val="aa"/>
      </w:pPr>
      <w:r>
        <w:t xml:space="preserve">    return m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2"/>
      </w:pPr>
      <w:bookmarkStart w:id="152" w:name="_Toc432096326"/>
      <w:bookmarkStart w:id="153" w:name="_Toc432261465"/>
      <w:r>
        <w:rPr>
          <w:rFonts w:hint="eastAsia"/>
        </w:rPr>
        <w:t>5</w:t>
      </w:r>
      <w:r>
        <w:rPr>
          <w:rFonts w:hint="eastAsia"/>
        </w:rPr>
        <w:t>、旋转卡壳</w:t>
      </w:r>
      <w:bookmarkEnd w:id="152"/>
      <w:bookmarkEnd w:id="153"/>
    </w:p>
    <w:p w:rsidR="003C1CD7" w:rsidRPr="00AF1C6C" w:rsidRDefault="003C1CD7" w:rsidP="003C1CD7">
      <w:pPr>
        <w:pStyle w:val="ae"/>
      </w:pPr>
      <w:r w:rsidRPr="00AF1C6C">
        <w:rPr>
          <w:rFonts w:ascii="宋体" w:eastAsia="宋体" w:hAnsi="宋体" w:cs="宋体" w:hint="eastAsia"/>
        </w:rPr>
        <w:t>旋转卡壳算法原理</w:t>
      </w:r>
    </w:p>
    <w:p w:rsidR="003C1CD7" w:rsidRDefault="003C1CD7" w:rsidP="003C1CD7">
      <w:pPr>
        <w:pStyle w:val="ae"/>
      </w:pPr>
      <w:r>
        <w:rPr>
          <w:rFonts w:ascii="宋体" w:eastAsia="宋体" w:hAnsi="宋体" w:cs="宋体" w:hint="eastAsia"/>
        </w:rPr>
        <w:t>如下是一个更直观的算法：</w:t>
      </w:r>
    </w:p>
    <w:p w:rsidR="003C1CD7" w:rsidRDefault="003C1CD7" w:rsidP="003C1CD7">
      <w:pPr>
        <w:pStyle w:val="ae"/>
      </w:pPr>
      <w:r>
        <w:rPr>
          <w:rFonts w:hint="eastAsia"/>
        </w:rPr>
        <w:lastRenderedPageBreak/>
        <w:t>1.</w:t>
      </w:r>
      <w:r>
        <w:rPr>
          <w:rFonts w:ascii="宋体" w:eastAsia="宋体" w:hAnsi="宋体" w:cs="宋体" w:hint="eastAsia"/>
        </w:rPr>
        <w:t>计算多边形</w:t>
      </w:r>
      <w:r>
        <w:rPr>
          <w:rFonts w:hint="eastAsia"/>
        </w:rPr>
        <w:t xml:space="preserve"> y </w:t>
      </w:r>
      <w:r>
        <w:rPr>
          <w:rFonts w:ascii="宋体" w:eastAsia="宋体" w:hAnsi="宋体" w:cs="宋体" w:hint="eastAsia"/>
        </w:rPr>
        <w:t>方向上的端点。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我们称之为</w:t>
      </w:r>
      <w:r>
        <w:rPr>
          <w:rFonts w:hint="eastAsia"/>
        </w:rPr>
        <w:t xml:space="preserve"> ymin </w:t>
      </w:r>
      <w:r>
        <w:rPr>
          <w:rFonts w:ascii="宋体" w:eastAsia="宋体" w:hAnsi="宋体" w:cs="宋体" w:hint="eastAsia"/>
        </w:rPr>
        <w:t>和</w:t>
      </w:r>
      <w:r>
        <w:rPr>
          <w:rFonts w:hint="eastAsia"/>
        </w:rPr>
        <w:t xml:space="preserve"> ymax </w:t>
      </w:r>
      <w:r>
        <w:rPr>
          <w:rFonts w:ascii="宋体" w:eastAsia="宋体" w:hAnsi="宋体" w:cs="宋体" w:hint="eastAsia"/>
        </w:rPr>
        <w:t>。</w:t>
      </w:r>
    </w:p>
    <w:p w:rsidR="003C1CD7" w:rsidRDefault="003C1CD7" w:rsidP="003C1CD7">
      <w:pPr>
        <w:pStyle w:val="ae"/>
      </w:pPr>
      <w:r>
        <w:rPr>
          <w:rFonts w:hint="eastAsia"/>
        </w:rPr>
        <w:t>2.</w:t>
      </w:r>
      <w:r>
        <w:rPr>
          <w:rFonts w:ascii="宋体" w:eastAsia="宋体" w:hAnsi="宋体" w:cs="宋体" w:hint="eastAsia"/>
        </w:rPr>
        <w:t>通过</w:t>
      </w:r>
      <w:r>
        <w:rPr>
          <w:rFonts w:hint="eastAsia"/>
        </w:rPr>
        <w:t xml:space="preserve"> ymin </w:t>
      </w:r>
      <w:r>
        <w:rPr>
          <w:rFonts w:ascii="宋体" w:eastAsia="宋体" w:hAnsi="宋体" w:cs="宋体" w:hint="eastAsia"/>
        </w:rPr>
        <w:t>和</w:t>
      </w:r>
      <w:r>
        <w:rPr>
          <w:rFonts w:hint="eastAsia"/>
        </w:rPr>
        <w:t xml:space="preserve"> ymax </w:t>
      </w:r>
      <w:r>
        <w:rPr>
          <w:rFonts w:ascii="宋体" w:eastAsia="宋体" w:hAnsi="宋体" w:cs="宋体" w:hint="eastAsia"/>
        </w:rPr>
        <w:t>构造两条水平切线。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由于他们已经是一对对踵点，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计算他们之间的距离并维护为一个当前最大值。</w:t>
      </w:r>
    </w:p>
    <w:p w:rsidR="003C1CD7" w:rsidRDefault="003C1CD7" w:rsidP="003C1CD7">
      <w:pPr>
        <w:pStyle w:val="ae"/>
      </w:pPr>
      <w:r>
        <w:rPr>
          <w:rFonts w:hint="eastAsia"/>
        </w:rPr>
        <w:t>3.</w:t>
      </w:r>
      <w:r>
        <w:rPr>
          <w:rFonts w:ascii="宋体" w:eastAsia="宋体" w:hAnsi="宋体" w:cs="宋体" w:hint="eastAsia"/>
        </w:rPr>
        <w:t>同时旋转两条线直到其中一条与多边形的一条边重合。</w:t>
      </w:r>
    </w:p>
    <w:p w:rsidR="003C1CD7" w:rsidRDefault="003C1CD7" w:rsidP="003C1CD7">
      <w:pPr>
        <w:pStyle w:val="ae"/>
      </w:pPr>
      <w:r>
        <w:rPr>
          <w:rFonts w:hint="eastAsia"/>
        </w:rPr>
        <w:t>4.</w:t>
      </w:r>
      <w:r>
        <w:rPr>
          <w:rFonts w:ascii="宋体" w:eastAsia="宋体" w:hAnsi="宋体" w:cs="宋体" w:hint="eastAsia"/>
        </w:rPr>
        <w:t>一个新的对踵点对此时产生。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计算新的距离，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并和当前最大值比较，</w:t>
      </w:r>
      <w:r>
        <w:rPr>
          <w:rFonts w:hint="eastAsia"/>
        </w:rPr>
        <w:t xml:space="preserve"> </w:t>
      </w:r>
      <w:r>
        <w:rPr>
          <w:rFonts w:ascii="宋体" w:eastAsia="宋体" w:hAnsi="宋体" w:cs="宋体" w:hint="eastAsia"/>
        </w:rPr>
        <w:t>大于当前最大值则更新。</w:t>
      </w:r>
    </w:p>
    <w:p w:rsidR="003C1CD7" w:rsidRDefault="003C1CD7" w:rsidP="003C1CD7">
      <w:pPr>
        <w:pStyle w:val="ae"/>
      </w:pPr>
      <w:r>
        <w:rPr>
          <w:rFonts w:hint="eastAsia"/>
        </w:rPr>
        <w:t>5.</w:t>
      </w:r>
      <w:r>
        <w:rPr>
          <w:rFonts w:ascii="宋体" w:eastAsia="宋体" w:hAnsi="宋体" w:cs="宋体" w:hint="eastAsia"/>
        </w:rPr>
        <w:t>重复步骤</w:t>
      </w:r>
      <w:r>
        <w:rPr>
          <w:rFonts w:hint="eastAsia"/>
        </w:rPr>
        <w:t>3</w:t>
      </w:r>
      <w:r>
        <w:rPr>
          <w:rFonts w:ascii="宋体" w:eastAsia="宋体" w:hAnsi="宋体" w:cs="宋体" w:hint="eastAsia"/>
        </w:rPr>
        <w:t>和步骤</w:t>
      </w:r>
      <w:r>
        <w:rPr>
          <w:rFonts w:hint="eastAsia"/>
        </w:rPr>
        <w:t>4</w:t>
      </w:r>
      <w:r>
        <w:rPr>
          <w:rFonts w:ascii="宋体" w:eastAsia="宋体" w:hAnsi="宋体" w:cs="宋体" w:hint="eastAsia"/>
        </w:rPr>
        <w:t>的过程直到再次产生对踵点对</w:t>
      </w:r>
      <w:r>
        <w:rPr>
          <w:rFonts w:hint="eastAsia"/>
        </w:rPr>
        <w:t xml:space="preserve"> (ymin,ymax) </w:t>
      </w:r>
      <w:r>
        <w:rPr>
          <w:rFonts w:ascii="宋体" w:eastAsia="宋体" w:hAnsi="宋体" w:cs="宋体" w:hint="eastAsia"/>
        </w:rPr>
        <w:t>。</w:t>
      </w:r>
    </w:p>
    <w:p w:rsidR="003C1CD7" w:rsidRDefault="003C1CD7" w:rsidP="003C1CD7">
      <w:pPr>
        <w:pStyle w:val="ae"/>
      </w:pPr>
      <w:r>
        <w:rPr>
          <w:rFonts w:hint="eastAsia"/>
        </w:rPr>
        <w:t>6.</w:t>
      </w:r>
      <w:r>
        <w:rPr>
          <w:rFonts w:ascii="宋体" w:eastAsia="宋体" w:hAnsi="宋体" w:cs="宋体" w:hint="eastAsia"/>
        </w:rPr>
        <w:t>输出确定最大直径的对踵点对。</w:t>
      </w:r>
    </w:p>
    <w:p w:rsidR="003C1CD7" w:rsidRDefault="003C1CD7" w:rsidP="003C1CD7">
      <w:pPr>
        <w:pStyle w:val="ae"/>
        <w:rPr>
          <w:rFonts w:ascii="宋体" w:eastAsia="宋体" w:hAnsi="宋体" w:cs="宋体"/>
        </w:rPr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旋转卡壳</w:t>
      </w:r>
      <w:r>
        <w:rPr>
          <w:rFonts w:hint="eastAsia"/>
        </w:rPr>
        <w:t xml:space="preserve">  </w:t>
      </w:r>
      <w:r>
        <w:rPr>
          <w:rFonts w:ascii="宋体" w:eastAsia="宋体" w:hAnsi="宋体" w:cs="宋体" w:hint="eastAsia"/>
        </w:rPr>
        <w:t>求直径</w:t>
      </w:r>
    </w:p>
    <w:p w:rsidR="003C1CD7" w:rsidRDefault="003C1CD7" w:rsidP="003C1CD7">
      <w:pPr>
        <w:pStyle w:val="ae"/>
      </w:pPr>
    </w:p>
    <w:p w:rsidR="003C1CD7" w:rsidRDefault="003C1CD7" w:rsidP="003C1CD7">
      <w:pPr>
        <w:pStyle w:val="aa"/>
      </w:pPr>
      <w:r>
        <w:t>double RotateStuck(int m,Point * Poly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nt i=0,j=0;</w:t>
      </w:r>
    </w:p>
    <w:p w:rsidR="003C1CD7" w:rsidRDefault="003C1CD7" w:rsidP="003C1CD7">
      <w:pPr>
        <w:pStyle w:val="aa"/>
      </w:pPr>
      <w:r>
        <w:t xml:space="preserve">    double angi=0.0,angj=pi;</w:t>
      </w:r>
    </w:p>
    <w:p w:rsidR="003C1CD7" w:rsidRDefault="003C1CD7" w:rsidP="003C1CD7">
      <w:pPr>
        <w:pStyle w:val="aa"/>
      </w:pPr>
      <w:r>
        <w:t xml:space="preserve">    for(int k=0; k&lt;m; k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if(Poly[k].y&lt;Poly[i].y)</w:t>
      </w:r>
    </w:p>
    <w:p w:rsidR="003C1CD7" w:rsidRDefault="003C1CD7" w:rsidP="003C1CD7">
      <w:pPr>
        <w:pStyle w:val="aa"/>
      </w:pPr>
      <w:r>
        <w:t xml:space="preserve">            i=k;</w:t>
      </w:r>
    </w:p>
    <w:p w:rsidR="003C1CD7" w:rsidRDefault="003C1CD7" w:rsidP="003C1CD7">
      <w:pPr>
        <w:pStyle w:val="aa"/>
      </w:pPr>
      <w:r>
        <w:t xml:space="preserve">        if(Poly[k].y&gt;Poly[j].y)</w:t>
      </w:r>
    </w:p>
    <w:p w:rsidR="003C1CD7" w:rsidRDefault="003C1CD7" w:rsidP="003C1CD7">
      <w:pPr>
        <w:pStyle w:val="aa"/>
      </w:pPr>
      <w:r>
        <w:t xml:space="preserve">            j=k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double m_dis=Length(Poly[i]-Poly[j]);</w:t>
      </w:r>
    </w:p>
    <w:p w:rsidR="003C1CD7" w:rsidRDefault="003C1CD7" w:rsidP="003C1CD7">
      <w:pPr>
        <w:pStyle w:val="aa"/>
      </w:pPr>
      <w:r>
        <w:t xml:space="preserve">    int cnt=0;</w:t>
      </w:r>
    </w:p>
    <w:p w:rsidR="003C1CD7" w:rsidRDefault="003C1CD7" w:rsidP="003C1CD7">
      <w:pPr>
        <w:pStyle w:val="aa"/>
      </w:pPr>
      <w:r>
        <w:t xml:space="preserve">    while(sgn(angi-pi)&lt;=0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    double dangi=Angle(Poly[(i+1)%m]-Poly[i])-angi;</w:t>
      </w:r>
    </w:p>
    <w:p w:rsidR="003C1CD7" w:rsidRDefault="003C1CD7" w:rsidP="003C1CD7">
      <w:pPr>
        <w:pStyle w:val="aa"/>
      </w:pPr>
      <w:r>
        <w:t xml:space="preserve">        double dangj=Angle(Poly[(j+1)%m]-Poly[j])-angj;</w:t>
      </w:r>
    </w:p>
    <w:p w:rsidR="003C1CD7" w:rsidRDefault="003C1CD7" w:rsidP="003C1CD7">
      <w:pPr>
        <w:pStyle w:val="aa"/>
      </w:pPr>
      <w:r>
        <w:t xml:space="preserve">        if(dangi&lt;0)</w:t>
      </w:r>
    </w:p>
    <w:p w:rsidR="003C1CD7" w:rsidRDefault="003C1CD7" w:rsidP="003C1CD7">
      <w:pPr>
        <w:pStyle w:val="aa"/>
      </w:pPr>
      <w:r>
        <w:t xml:space="preserve">            dangi+=2.0*pi;</w:t>
      </w:r>
    </w:p>
    <w:p w:rsidR="003C1CD7" w:rsidRDefault="003C1CD7" w:rsidP="003C1CD7">
      <w:pPr>
        <w:pStyle w:val="aa"/>
      </w:pPr>
      <w:r>
        <w:t xml:space="preserve">        if(dangj&lt;0)</w:t>
      </w:r>
    </w:p>
    <w:p w:rsidR="003C1CD7" w:rsidRDefault="003C1CD7" w:rsidP="003C1CD7">
      <w:pPr>
        <w:pStyle w:val="aa"/>
      </w:pPr>
      <w:r>
        <w:t xml:space="preserve">            dangj+=2.0*pi;</w:t>
      </w:r>
    </w:p>
    <w:p w:rsidR="003C1CD7" w:rsidRDefault="003C1CD7" w:rsidP="003C1CD7">
      <w:pPr>
        <w:pStyle w:val="aa"/>
      </w:pPr>
      <w:r>
        <w:t xml:space="preserve">        if(sgn(dangi-dangj)==0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m_dis=max(m_dis,Length(Poly[(i+1)%m]-Poly[(j+1)%m]));</w:t>
      </w:r>
    </w:p>
    <w:p w:rsidR="003C1CD7" w:rsidRDefault="003C1CD7" w:rsidP="003C1CD7">
      <w:pPr>
        <w:pStyle w:val="aa"/>
      </w:pPr>
      <w:r>
        <w:t xml:space="preserve">            m_dis=max(m_dis,Length(Poly[(i+1)%m]-Poly[j]));</w:t>
      </w:r>
    </w:p>
    <w:p w:rsidR="003C1CD7" w:rsidRDefault="003C1CD7" w:rsidP="003C1CD7">
      <w:pPr>
        <w:pStyle w:val="aa"/>
      </w:pPr>
      <w:r>
        <w:t xml:space="preserve">            m_dis=max(m_dis,Length(Poly[i]-Poly[(j+1)%m]));</w:t>
      </w:r>
    </w:p>
    <w:p w:rsidR="003C1CD7" w:rsidRDefault="003C1CD7" w:rsidP="003C1CD7">
      <w:pPr>
        <w:pStyle w:val="aa"/>
      </w:pPr>
      <w:r>
        <w:t xml:space="preserve">            i++,j++;</w:t>
      </w:r>
    </w:p>
    <w:p w:rsidR="003C1CD7" w:rsidRDefault="003C1CD7" w:rsidP="003C1CD7">
      <w:pPr>
        <w:pStyle w:val="aa"/>
      </w:pPr>
      <w:r>
        <w:lastRenderedPageBreak/>
        <w:t xml:space="preserve">            i%=m,j%=m;</w:t>
      </w:r>
    </w:p>
    <w:p w:rsidR="003C1CD7" w:rsidRDefault="003C1CD7" w:rsidP="003C1CD7">
      <w:pPr>
        <w:pStyle w:val="aa"/>
      </w:pPr>
      <w:r>
        <w:t xml:space="preserve">            angi+=dangi;</w:t>
      </w:r>
    </w:p>
    <w:p w:rsidR="003C1CD7" w:rsidRDefault="003C1CD7" w:rsidP="003C1CD7">
      <w:pPr>
        <w:pStyle w:val="aa"/>
      </w:pPr>
      <w:r>
        <w:t xml:space="preserve">            angj+=dangi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    else if(sgn(dangi-dangj)&lt;0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i++;</w:t>
      </w:r>
    </w:p>
    <w:p w:rsidR="003C1CD7" w:rsidRDefault="003C1CD7" w:rsidP="003C1CD7">
      <w:pPr>
        <w:pStyle w:val="aa"/>
      </w:pPr>
      <w:r>
        <w:t xml:space="preserve">            i%=m;</w:t>
      </w:r>
    </w:p>
    <w:p w:rsidR="003C1CD7" w:rsidRDefault="003C1CD7" w:rsidP="003C1CD7">
      <w:pPr>
        <w:pStyle w:val="aa"/>
      </w:pPr>
      <w:r>
        <w:t xml:space="preserve">            m_dis=max(m_dis,Length(Poly[i]-Poly[j]));</w:t>
      </w:r>
    </w:p>
    <w:p w:rsidR="003C1CD7" w:rsidRDefault="003C1CD7" w:rsidP="003C1CD7">
      <w:pPr>
        <w:pStyle w:val="aa"/>
      </w:pPr>
      <w:r>
        <w:t xml:space="preserve">            angi+=dangi;</w:t>
      </w:r>
    </w:p>
    <w:p w:rsidR="003C1CD7" w:rsidRDefault="003C1CD7" w:rsidP="003C1CD7">
      <w:pPr>
        <w:pStyle w:val="aa"/>
      </w:pPr>
      <w:r>
        <w:t xml:space="preserve">            angj+=dangi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    else if(sgn(dangi-dangj)&gt;0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j++;</w:t>
      </w:r>
    </w:p>
    <w:p w:rsidR="003C1CD7" w:rsidRDefault="003C1CD7" w:rsidP="003C1CD7">
      <w:pPr>
        <w:pStyle w:val="aa"/>
      </w:pPr>
      <w:r>
        <w:t xml:space="preserve">            j%=m;</w:t>
      </w:r>
    </w:p>
    <w:p w:rsidR="003C1CD7" w:rsidRDefault="003C1CD7" w:rsidP="003C1CD7">
      <w:pPr>
        <w:pStyle w:val="aa"/>
      </w:pPr>
      <w:r>
        <w:t xml:space="preserve">            m_dis=max(m_dis,Length(Poly[i]-Poly[j]));</w:t>
      </w:r>
    </w:p>
    <w:p w:rsidR="003C1CD7" w:rsidRDefault="003C1CD7" w:rsidP="003C1CD7">
      <w:pPr>
        <w:pStyle w:val="aa"/>
      </w:pPr>
      <w:r>
        <w:t xml:space="preserve">            angi+=dangj;</w:t>
      </w:r>
    </w:p>
    <w:p w:rsidR="003C1CD7" w:rsidRDefault="003C1CD7" w:rsidP="003C1CD7">
      <w:pPr>
        <w:pStyle w:val="aa"/>
      </w:pPr>
      <w:r>
        <w:t xml:space="preserve">            angj+=dangj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return m_dis;</w:t>
      </w:r>
    </w:p>
    <w:p w:rsidR="003C1CD7" w:rsidRPr="00AF1C6C" w:rsidRDefault="003C1CD7" w:rsidP="003C1CD7">
      <w:pPr>
        <w:pStyle w:val="aa"/>
      </w:pPr>
      <w:r>
        <w:t>}</w:t>
      </w:r>
    </w:p>
    <w:p w:rsidR="003C1CD7" w:rsidRPr="003C1CD7" w:rsidRDefault="003C1CD7" w:rsidP="003C1CD7">
      <w:pPr>
        <w:pStyle w:val="2"/>
      </w:pPr>
      <w:bookmarkStart w:id="154" w:name="_Toc432096327"/>
      <w:bookmarkStart w:id="155" w:name="_Toc432261466"/>
      <w:r w:rsidRPr="003C1CD7">
        <w:rPr>
          <w:rFonts w:hint="eastAsia"/>
        </w:rPr>
        <w:t>6</w:t>
      </w:r>
      <w:r w:rsidRPr="003C1CD7">
        <w:rPr>
          <w:rFonts w:hint="eastAsia"/>
        </w:rPr>
        <w:t>、</w:t>
      </w:r>
      <w:r w:rsidRPr="003C1CD7">
        <w:rPr>
          <w:rFonts w:hint="eastAsia"/>
        </w:rPr>
        <w:t>3</w:t>
      </w:r>
      <w:r w:rsidRPr="003C1CD7">
        <w:rPr>
          <w:rFonts w:hint="eastAsia"/>
        </w:rPr>
        <w:t>维几何</w:t>
      </w:r>
      <w:bookmarkEnd w:id="154"/>
      <w:bookmarkEnd w:id="155"/>
    </w:p>
    <w:p w:rsidR="003C1CD7" w:rsidRDefault="003C1CD7" w:rsidP="003C1CD7">
      <w:pPr>
        <w:pStyle w:val="aa"/>
      </w:pPr>
      <w:r>
        <w:t>struct Point3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x,y,z;</w:t>
      </w:r>
    </w:p>
    <w:p w:rsidR="003C1CD7" w:rsidRDefault="003C1CD7" w:rsidP="003C1CD7">
      <w:pPr>
        <w:pStyle w:val="aa"/>
      </w:pPr>
      <w:r>
        <w:t xml:space="preserve">    Point3(double x=0,double y=0,double z=0):x(x),y(y),z(z) {}</w:t>
      </w:r>
    </w:p>
    <w:p w:rsidR="003C1CD7" w:rsidRDefault="003C1CD7" w:rsidP="003C1CD7">
      <w:pPr>
        <w:pStyle w:val="aa"/>
      </w:pPr>
      <w:r>
        <w:t>};</w:t>
      </w:r>
    </w:p>
    <w:p w:rsidR="003C1CD7" w:rsidRDefault="003C1CD7" w:rsidP="003C1CD7">
      <w:pPr>
        <w:pStyle w:val="aa"/>
      </w:pPr>
      <w:r>
        <w:t>typedef Point3 Vector3;</w:t>
      </w:r>
    </w:p>
    <w:p w:rsidR="003C1CD7" w:rsidRDefault="003C1CD7" w:rsidP="003C1CD7">
      <w:pPr>
        <w:pStyle w:val="aa"/>
      </w:pPr>
      <w:r>
        <w:t>Vector3 operator + (Vector3 A,Vector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3(A.x+B.x,A.y+B.y,A.z+B.z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Vector3 operator - (Vector3 A,Vector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lastRenderedPageBreak/>
        <w:t xml:space="preserve">    return Vector3(A.x-B.x,A.y-B.y,A.z-B.z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Vector3 operator * (Vector3 A,double k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3(A.x*k,A.y*k,A.z*k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Vector3 operator / (Vector3 A,double k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3(A.x/k,A.y/k,A.z/k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bool operator &lt; (const Point3 &amp;a,const Point3 &amp;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.x&lt;b.x ||(a.x==b.x&amp;&amp;a.y&lt;b.y) ||( a.x==b.x&amp;&amp;a.y==b.y&amp;&amp;a.z&lt;b.z 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bool operator == (const Point3 &amp;a,const Point3 &amp;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sgn(a.x-b.x)==0 &amp;&amp; sgn(a.y-b.y)==0  &amp;&amp; sgn(a.z-b.z)==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ot(Vector3 A,Vector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.x*B.x+A.y*B.y+A.z*B.z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Length(Vector3 A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sqrt(Dot(A,A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Angle(Vector3 A,Vector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acos( Dot(A,B)/Length(A)/Length(B) 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istanceToPlane(Point3 p,Point3 p0,Vector3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fabs(Dot(p-p0,n)) / Length(n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Point3 GetPlaneProjection(Point3 p,Point3 p0,Vector3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n=n/Length(n);</w:t>
      </w:r>
    </w:p>
    <w:p w:rsidR="003C1CD7" w:rsidRDefault="003C1CD7" w:rsidP="003C1CD7">
      <w:pPr>
        <w:pStyle w:val="aa"/>
      </w:pPr>
      <w:r>
        <w:t xml:space="preserve">    double d=Dot(p-p0,n)/Length(n);</w:t>
      </w:r>
    </w:p>
    <w:p w:rsidR="003C1CD7" w:rsidRDefault="003C1CD7" w:rsidP="003C1CD7">
      <w:pPr>
        <w:pStyle w:val="aa"/>
      </w:pPr>
      <w:r>
        <w:lastRenderedPageBreak/>
        <w:t xml:space="preserve">    return p-n*d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Point3 LinePlaneIntersection(Point3 p1,Point3 p2,Point3 p0,Vector3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3 v=p2-p1;</w:t>
      </w:r>
    </w:p>
    <w:p w:rsidR="003C1CD7" w:rsidRDefault="003C1CD7" w:rsidP="003C1CD7">
      <w:pPr>
        <w:pStyle w:val="aa"/>
      </w:pPr>
      <w:r>
        <w:t xml:space="preserve">    if( sgn(Dot(n,p2-p1)) ==0)</w:t>
      </w:r>
    </w:p>
    <w:p w:rsidR="003C1CD7" w:rsidRDefault="003C1CD7" w:rsidP="003C1CD7">
      <w:pPr>
        <w:pStyle w:val="aa"/>
      </w:pPr>
      <w:r>
        <w:t xml:space="preserve">        return Point3(1e10,1e10);</w:t>
      </w:r>
    </w:p>
    <w:p w:rsidR="003C1CD7" w:rsidRDefault="003C1CD7" w:rsidP="003C1CD7">
      <w:pPr>
        <w:pStyle w:val="aa"/>
      </w:pPr>
      <w:r>
        <w:t xml:space="preserve">    double t=(Dot(n,p0-p1)/ Dot(n,p2-p1) );</w:t>
      </w:r>
    </w:p>
    <w:p w:rsidR="003C1CD7" w:rsidRDefault="003C1CD7" w:rsidP="003C1CD7">
      <w:pPr>
        <w:pStyle w:val="aa"/>
      </w:pPr>
      <w:r>
        <w:t xml:space="preserve">    return p1+v*t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Vector3 Cross(Vector3 A,Vector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Vector3(A.y*B.z-A.z*B.y,A.z*B.x-A.x*B.z,A.x*B.y-A.y*B.x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Area2(Point3 A,Point3 B,Point3 C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Length(Cross(B-A,C-A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bool PointInTri(Point3 p,Point3 p0,Point3 p1,Point3 p2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area1=Area2(p,p0,p1);</w:t>
      </w:r>
    </w:p>
    <w:p w:rsidR="003C1CD7" w:rsidRDefault="003C1CD7" w:rsidP="003C1CD7">
      <w:pPr>
        <w:pStyle w:val="aa"/>
      </w:pPr>
      <w:r>
        <w:t xml:space="preserve">    double area2=Area2(p,p1,p2);</w:t>
      </w:r>
    </w:p>
    <w:p w:rsidR="003C1CD7" w:rsidRDefault="003C1CD7" w:rsidP="003C1CD7">
      <w:pPr>
        <w:pStyle w:val="aa"/>
      </w:pPr>
      <w:r>
        <w:t xml:space="preserve">    double area3=Area2(p,p2,p0);</w:t>
      </w:r>
    </w:p>
    <w:p w:rsidR="003C1CD7" w:rsidRDefault="003C1CD7" w:rsidP="003C1CD7">
      <w:pPr>
        <w:pStyle w:val="aa"/>
      </w:pPr>
      <w:r>
        <w:t xml:space="preserve">    if(sgn(area1+area2+area3-Area2(p0,p1,p2) ) ==0)</w:t>
      </w:r>
    </w:p>
    <w:p w:rsidR="003C1CD7" w:rsidRDefault="003C1CD7" w:rsidP="003C1CD7">
      <w:pPr>
        <w:pStyle w:val="aa"/>
      </w:pPr>
      <w:r>
        <w:t xml:space="preserve">        return 1;</w:t>
      </w:r>
    </w:p>
    <w:p w:rsidR="003C1CD7" w:rsidRDefault="003C1CD7" w:rsidP="003C1CD7">
      <w:pPr>
        <w:pStyle w:val="aa"/>
      </w:pPr>
      <w:r>
        <w:t xml:space="preserve">    return 0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istanceToLine(Point3 p,Point3 A,Point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3 v1=B-A,v2=p-A;</w:t>
      </w:r>
    </w:p>
    <w:p w:rsidR="003C1CD7" w:rsidRDefault="003C1CD7" w:rsidP="003C1CD7">
      <w:pPr>
        <w:pStyle w:val="aa"/>
      </w:pPr>
      <w:r>
        <w:t xml:space="preserve">    return Length(Cross(v1,v2))/Length(v1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DistanceToSegment(Point3 p,Point3 A,Point3 B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f(A==B)</w:t>
      </w:r>
    </w:p>
    <w:p w:rsidR="003C1CD7" w:rsidRDefault="003C1CD7" w:rsidP="003C1CD7">
      <w:pPr>
        <w:pStyle w:val="aa"/>
      </w:pPr>
      <w:r>
        <w:t xml:space="preserve">        return Length(p-A);</w:t>
      </w:r>
    </w:p>
    <w:p w:rsidR="003C1CD7" w:rsidRDefault="003C1CD7" w:rsidP="003C1CD7">
      <w:pPr>
        <w:pStyle w:val="aa"/>
      </w:pPr>
      <w:r>
        <w:t xml:space="preserve">    Vector3 v1=B-A,v2=p-A,v3=p-B;</w:t>
      </w:r>
    </w:p>
    <w:p w:rsidR="003C1CD7" w:rsidRDefault="003C1CD7" w:rsidP="003C1CD7">
      <w:pPr>
        <w:pStyle w:val="aa"/>
      </w:pPr>
      <w:r>
        <w:t xml:space="preserve">    if(sgn(Dot(v1,v2)) &lt; 0) return Length(v2);</w:t>
      </w:r>
    </w:p>
    <w:p w:rsidR="003C1CD7" w:rsidRDefault="003C1CD7" w:rsidP="003C1CD7">
      <w:pPr>
        <w:pStyle w:val="aa"/>
      </w:pPr>
      <w:r>
        <w:lastRenderedPageBreak/>
        <w:t xml:space="preserve">    else if(sgn(Dot(v1,v3) ) &gt; 0) return Length(v3);</w:t>
      </w:r>
    </w:p>
    <w:p w:rsidR="003C1CD7" w:rsidRDefault="003C1CD7" w:rsidP="003C1CD7">
      <w:pPr>
        <w:pStyle w:val="aa"/>
      </w:pPr>
      <w:r>
        <w:t xml:space="preserve">    else return Length(Cross(v1,v2))/Length(v1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  <w:r>
        <w:t>double Volume(Point3 A,Point3 B,Point3 C,Point3 D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return Dot(D-A,Cross(B-A,C-A));</w:t>
      </w:r>
    </w:p>
    <w:p w:rsidR="003C1CD7" w:rsidRDefault="003C1CD7" w:rsidP="003C1CD7">
      <w:pPr>
        <w:pStyle w:val="aa"/>
      </w:pPr>
      <w:r>
        <w:t>}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e"/>
      </w:pPr>
      <w:r>
        <w:rPr>
          <w:rFonts w:hint="eastAsia"/>
        </w:rPr>
        <w:t>//3</w:t>
      </w:r>
      <w:r>
        <w:rPr>
          <w:rFonts w:ascii="宋体" w:eastAsia="宋体" w:hAnsi="宋体" w:cs="宋体" w:hint="eastAsia"/>
        </w:rPr>
        <w:t>维凸包</w:t>
      </w:r>
    </w:p>
    <w:p w:rsidR="003C1CD7" w:rsidRDefault="003C1CD7" w:rsidP="003C1CD7">
      <w:pPr>
        <w:pStyle w:val="aa"/>
      </w:pPr>
      <w:r>
        <w:rPr>
          <w:rFonts w:hint="eastAsia"/>
        </w:rPr>
        <w:t xml:space="preserve">struct Face </w:t>
      </w:r>
      <w:r w:rsidRPr="00DB2B9E">
        <w:rPr>
          <w:rStyle w:val="Char7"/>
          <w:rFonts w:hint="eastAsia"/>
        </w:rPr>
        <w:t>//3</w:t>
      </w:r>
      <w:r w:rsidRPr="00DB2B9E">
        <w:rPr>
          <w:rStyle w:val="Char7"/>
          <w:rFonts w:ascii="宋体" w:eastAsia="宋体" w:hAnsi="宋体" w:cs="宋体" w:hint="eastAsia"/>
        </w:rPr>
        <w:t>维平面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int v[3];</w:t>
      </w:r>
    </w:p>
    <w:p w:rsidR="003C1CD7" w:rsidRDefault="003C1CD7" w:rsidP="003C1CD7">
      <w:pPr>
        <w:pStyle w:val="aa"/>
      </w:pPr>
      <w:r>
        <w:t xml:space="preserve">    Vector3 normal(Point3 *p) const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return Cross(p[v[1]]-p[v[0]],p[v[2]]-p[v[0]])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int cansee(Point3 *p,int i) const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return Dot(p[i]-p[v[0]],normal(p)) &gt;0?1:0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>};</w:t>
      </w:r>
    </w:p>
    <w:p w:rsidR="003C1CD7" w:rsidRDefault="003C1CD7" w:rsidP="003C1CD7">
      <w:pPr>
        <w:pStyle w:val="ae"/>
      </w:pPr>
      <w:r>
        <w:rPr>
          <w:rFonts w:hint="eastAsia"/>
        </w:rPr>
        <w:t>//</w:t>
      </w:r>
      <w:r>
        <w:rPr>
          <w:rFonts w:ascii="宋体" w:eastAsia="宋体" w:hAnsi="宋体" w:cs="宋体" w:hint="eastAsia"/>
        </w:rPr>
        <w:t>没有考虑各种特殊情况（如</w:t>
      </w:r>
      <w:r>
        <w:rPr>
          <w:rFonts w:hint="eastAsia"/>
        </w:rPr>
        <w:t>4</w:t>
      </w:r>
      <w:r>
        <w:rPr>
          <w:rFonts w:ascii="宋体" w:eastAsia="宋体" w:hAnsi="宋体" w:cs="宋体" w:hint="eastAsia"/>
        </w:rPr>
        <w:t>点共面），实际中对输入点进行微小扰动</w:t>
      </w:r>
    </w:p>
    <w:p w:rsidR="003C1CD7" w:rsidRDefault="003C1CD7" w:rsidP="003C1CD7">
      <w:pPr>
        <w:pStyle w:val="aa"/>
      </w:pPr>
      <w:r>
        <w:t>vector&lt;Face&gt; Ch3D(Point3 *p,int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vector&lt;Face&gt; cur;</w:t>
      </w:r>
    </w:p>
    <w:p w:rsidR="003C1CD7" w:rsidRDefault="003C1CD7" w:rsidP="003C1CD7">
      <w:pPr>
        <w:pStyle w:val="aa"/>
      </w:pPr>
      <w:r>
        <w:t xml:space="preserve">    cur.PB((Face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0,1,2</w:t>
      </w:r>
    </w:p>
    <w:p w:rsidR="003C1CD7" w:rsidRDefault="003C1CD7" w:rsidP="003C1CD7">
      <w:pPr>
        <w:pStyle w:val="aa"/>
      </w:pPr>
      <w:r>
        <w:t xml:space="preserve">    });</w:t>
      </w:r>
    </w:p>
    <w:p w:rsidR="003C1CD7" w:rsidRDefault="003C1CD7" w:rsidP="003C1CD7">
      <w:pPr>
        <w:pStyle w:val="aa"/>
      </w:pPr>
      <w:r>
        <w:t xml:space="preserve">    cur.PB((Face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2,1,0</w:t>
      </w:r>
    </w:p>
    <w:p w:rsidR="003C1CD7" w:rsidRDefault="003C1CD7" w:rsidP="003C1CD7">
      <w:pPr>
        <w:pStyle w:val="aa"/>
      </w:pPr>
      <w:r>
        <w:t xml:space="preserve">    });</w:t>
      </w:r>
    </w:p>
    <w:p w:rsidR="003C1CD7" w:rsidRDefault="003C1CD7" w:rsidP="003C1CD7">
      <w:pPr>
        <w:pStyle w:val="aa"/>
      </w:pPr>
      <w:r>
        <w:t xml:space="preserve">    for(int i=3; i&lt;n; i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vector&lt;Face&gt; next;</w:t>
      </w:r>
    </w:p>
    <w:p w:rsidR="003C1CD7" w:rsidRDefault="003C1CD7" w:rsidP="003C1CD7">
      <w:pPr>
        <w:pStyle w:val="aa"/>
      </w:pPr>
      <w:r>
        <w:t xml:space="preserve">        bool vis[4][4];</w:t>
      </w:r>
    </w:p>
    <w:p w:rsidR="003C1CD7" w:rsidRDefault="003C1CD7" w:rsidP="003C1CD7">
      <w:pPr>
        <w:pStyle w:val="aa"/>
      </w:pPr>
      <w:r>
        <w:t xml:space="preserve">        memset(vis,0,sizeof vis);</w:t>
      </w:r>
    </w:p>
    <w:p w:rsidR="003C1CD7" w:rsidRDefault="003C1CD7" w:rsidP="003C1CD7">
      <w:pPr>
        <w:pStyle w:val="aa"/>
      </w:pPr>
      <w:r>
        <w:lastRenderedPageBreak/>
        <w:t xml:space="preserve">        for(int j=0; j&lt;cur.size(); j++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Face&amp; f=cur[j];</w:t>
      </w:r>
    </w:p>
    <w:p w:rsidR="003C1CD7" w:rsidRDefault="003C1CD7" w:rsidP="003C1CD7">
      <w:pPr>
        <w:pStyle w:val="aa"/>
      </w:pPr>
      <w:r>
        <w:t xml:space="preserve">            int res=f.cansee(p,i);</w:t>
      </w:r>
    </w:p>
    <w:p w:rsidR="003C1CD7" w:rsidRDefault="003C1CD7" w:rsidP="003C1CD7">
      <w:pPr>
        <w:pStyle w:val="aa"/>
      </w:pPr>
      <w:r>
        <w:t xml:space="preserve">            if(!res)</w:t>
      </w:r>
    </w:p>
    <w:p w:rsidR="003C1CD7" w:rsidRDefault="003C1CD7" w:rsidP="003C1CD7">
      <w:pPr>
        <w:pStyle w:val="aa"/>
      </w:pPr>
      <w:r>
        <w:t xml:space="preserve">                next.PB(f);</w:t>
      </w:r>
    </w:p>
    <w:p w:rsidR="003C1CD7" w:rsidRDefault="003C1CD7" w:rsidP="003C1CD7">
      <w:pPr>
        <w:pStyle w:val="aa"/>
      </w:pPr>
      <w:r>
        <w:t xml:space="preserve">            for(int k=0; k&lt;3; k++)</w:t>
      </w:r>
    </w:p>
    <w:p w:rsidR="003C1CD7" w:rsidRDefault="003C1CD7" w:rsidP="003C1CD7">
      <w:pPr>
        <w:pStyle w:val="aa"/>
      </w:pPr>
      <w:r>
        <w:t xml:space="preserve">                vis[f.v[k] ][f.v[(k+1)%3] ]=res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    for(int j=0; j&lt;cur.size(); j++)</w:t>
      </w:r>
    </w:p>
    <w:p w:rsidR="003C1CD7" w:rsidRDefault="003C1CD7" w:rsidP="003C1CD7">
      <w:pPr>
        <w:pStyle w:val="aa"/>
      </w:pPr>
      <w:r>
        <w:t xml:space="preserve">            for(int k=0; k&lt;3; k++)</w:t>
      </w:r>
    </w:p>
    <w:p w:rsidR="003C1CD7" w:rsidRDefault="003C1CD7" w:rsidP="003C1CD7">
      <w:pPr>
        <w:pStyle w:val="aa"/>
      </w:pPr>
      <w:r>
        <w:t xml:space="preserve">            {</w:t>
      </w:r>
    </w:p>
    <w:p w:rsidR="003C1CD7" w:rsidRDefault="003C1CD7" w:rsidP="003C1CD7">
      <w:pPr>
        <w:pStyle w:val="aa"/>
      </w:pPr>
      <w:r>
        <w:t xml:space="preserve">                int a=cur[j].v[k],b=cur[j].v[(k+1)%3];</w:t>
      </w:r>
    </w:p>
    <w:p w:rsidR="003C1CD7" w:rsidRDefault="003C1CD7" w:rsidP="003C1CD7">
      <w:pPr>
        <w:pStyle w:val="aa"/>
      </w:pPr>
      <w:r>
        <w:t xml:space="preserve">                if(vis[a][b]!=vis[b][a] &amp;&amp; vis[a][b])</w:t>
      </w:r>
    </w:p>
    <w:p w:rsidR="003C1CD7" w:rsidRDefault="003C1CD7" w:rsidP="003C1CD7">
      <w:pPr>
        <w:pStyle w:val="aa"/>
      </w:pPr>
      <w:r>
        <w:t xml:space="preserve">                    next.PB((Face)</w:t>
      </w:r>
    </w:p>
    <w:p w:rsidR="003C1CD7" w:rsidRDefault="003C1CD7" w:rsidP="003C1CD7">
      <w:pPr>
        <w:pStyle w:val="aa"/>
      </w:pPr>
      <w:r>
        <w:t xml:space="preserve">                {</w:t>
      </w:r>
    </w:p>
    <w:p w:rsidR="003C1CD7" w:rsidRDefault="003C1CD7" w:rsidP="003C1CD7">
      <w:pPr>
        <w:pStyle w:val="aa"/>
      </w:pPr>
      <w:r>
        <w:t xml:space="preserve">                    a,b,i</w:t>
      </w:r>
    </w:p>
    <w:p w:rsidR="003C1CD7" w:rsidRDefault="003C1CD7" w:rsidP="003C1CD7">
      <w:pPr>
        <w:pStyle w:val="aa"/>
      </w:pPr>
      <w:r>
        <w:t xml:space="preserve">                });</w:t>
      </w:r>
    </w:p>
    <w:p w:rsidR="003C1CD7" w:rsidRDefault="003C1CD7" w:rsidP="003C1CD7">
      <w:pPr>
        <w:pStyle w:val="aa"/>
      </w:pPr>
      <w:r>
        <w:t xml:space="preserve">            }</w:t>
      </w:r>
    </w:p>
    <w:p w:rsidR="003C1CD7" w:rsidRDefault="003C1CD7" w:rsidP="003C1CD7">
      <w:pPr>
        <w:pStyle w:val="aa"/>
      </w:pPr>
      <w:r>
        <w:t xml:space="preserve">        cur=next;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return cur;</w:t>
      </w:r>
    </w:p>
    <w:p w:rsidR="003C1CD7" w:rsidRDefault="003C1CD7" w:rsidP="003C1CD7">
      <w:pPr>
        <w:pStyle w:val="aa"/>
      </w:pPr>
      <w:r>
        <w:t>}</w:t>
      </w:r>
    </w:p>
    <w:p w:rsidR="003C1CD7" w:rsidRPr="003C1CD7" w:rsidRDefault="003C1CD7" w:rsidP="003C1CD7">
      <w:pPr>
        <w:pStyle w:val="2"/>
      </w:pPr>
      <w:bookmarkStart w:id="156" w:name="_Toc432096328"/>
      <w:bookmarkStart w:id="157" w:name="_Toc432261467"/>
      <w:r w:rsidRPr="003C1CD7">
        <w:rPr>
          <w:rFonts w:hint="eastAsia"/>
        </w:rPr>
        <w:t>7</w:t>
      </w:r>
      <w:r w:rsidRPr="003C1CD7">
        <w:rPr>
          <w:rFonts w:hint="eastAsia"/>
        </w:rPr>
        <w:t>、最小矩形覆盖</w:t>
      </w:r>
      <w:bookmarkEnd w:id="156"/>
      <w:bookmarkEnd w:id="157"/>
    </w:p>
    <w:p w:rsidR="003C1CD7" w:rsidRDefault="003C1CD7" w:rsidP="003C1CD7">
      <w:pPr>
        <w:pStyle w:val="aa"/>
      </w:pPr>
      <w:r>
        <w:t>double Rote(int n)</w:t>
      </w:r>
    </w:p>
    <w:p w:rsidR="003C1CD7" w:rsidRDefault="003C1CD7" w:rsidP="003C1CD7">
      <w:pPr>
        <w:pStyle w:val="aa"/>
      </w:pPr>
      <w:r>
        <w:t>{</w:t>
      </w:r>
    </w:p>
    <w:p w:rsidR="003C1CD7" w:rsidRDefault="003C1CD7" w:rsidP="003C1CD7">
      <w:pPr>
        <w:pStyle w:val="aa"/>
      </w:pPr>
      <w:r>
        <w:t xml:space="preserve">    double minsqr=1e12;</w:t>
      </w:r>
    </w:p>
    <w:p w:rsidR="003C1CD7" w:rsidRDefault="003C1CD7" w:rsidP="003C1CD7">
      <w:pPr>
        <w:pStyle w:val="aa"/>
      </w:pPr>
      <w:r>
        <w:t xml:space="preserve">    int left=0,right=0,up=0;</w:t>
      </w:r>
    </w:p>
    <w:p w:rsidR="003C1CD7" w:rsidRDefault="003C1CD7" w:rsidP="003C1CD7">
      <w:pPr>
        <w:pStyle w:val="aa"/>
      </w:pPr>
      <w:r>
        <w:t xml:space="preserve">    for(int i=0; i&lt;n; i++)</w:t>
      </w:r>
    </w:p>
    <w:p w:rsidR="003C1CD7" w:rsidRDefault="003C1CD7" w:rsidP="003C1CD7">
      <w:pPr>
        <w:pStyle w:val="aa"/>
      </w:pPr>
      <w:r>
        <w:t xml:space="preserve">    {</w:t>
      </w:r>
    </w:p>
    <w:p w:rsidR="003C1CD7" w:rsidRDefault="003C1CD7" w:rsidP="003C1CD7">
      <w:pPr>
        <w:pStyle w:val="aa"/>
      </w:pPr>
      <w:r>
        <w:t xml:space="preserve">        while(sgn( Cross(Poly[i]-Poly[up+1],Poly[i+1]-Poly[up+1]) - Cross(Poly[i]-Poly[up],Poly[i+1]-Poly[up]) ) &gt;=0 ) up++,up%=n;</w:t>
      </w:r>
    </w:p>
    <w:p w:rsidR="003C1CD7" w:rsidRDefault="003C1CD7" w:rsidP="003C1CD7">
      <w:pPr>
        <w:pStyle w:val="aa"/>
      </w:pPr>
      <w:r>
        <w:t xml:space="preserve">        while(sgn(Dot(Poly[i+1]-Poly[right+1],Poly[i]-Poly[i+1]) - Dot(Poly[i+1]-Poly[right],Poly[i]-Poly[i+1])) &gt;=0 ) right++,right%=n;</w:t>
      </w:r>
    </w:p>
    <w:p w:rsidR="003C1CD7" w:rsidRDefault="003C1CD7" w:rsidP="003C1CD7">
      <w:pPr>
        <w:pStyle w:val="aa"/>
      </w:pPr>
      <w:r>
        <w:t xml:space="preserve">        if(i==0) left=right;</w:t>
      </w:r>
    </w:p>
    <w:p w:rsidR="003C1CD7" w:rsidRDefault="003C1CD7" w:rsidP="003C1CD7">
      <w:pPr>
        <w:pStyle w:val="aa"/>
      </w:pPr>
      <w:r>
        <w:t xml:space="preserve">        while(sgn(Dot(Poly[i]-Poly[left+1],Poly[i+1]-Poly[i]) - Dot(Poly[i]-</w:t>
      </w:r>
      <w:r>
        <w:lastRenderedPageBreak/>
        <w:t>Poly[left],Poly[i+1]-Poly[i])) &gt;=0 ) left++,left%=n;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    double L=Length(Poly[i]-Poly[i+1]);</w:t>
      </w:r>
    </w:p>
    <w:p w:rsidR="003C1CD7" w:rsidRDefault="003C1CD7" w:rsidP="003C1CD7">
      <w:pPr>
        <w:pStyle w:val="aa"/>
      </w:pPr>
      <w:r>
        <w:t xml:space="preserve">        double H=Cross(Poly[i]-Poly[up],Poly[i+1]-Poly[up])/L;</w:t>
      </w:r>
    </w:p>
    <w:p w:rsidR="003C1CD7" w:rsidRDefault="003C1CD7" w:rsidP="003C1CD7">
      <w:pPr>
        <w:pStyle w:val="aa"/>
      </w:pPr>
      <w:r>
        <w:t xml:space="preserve">        double bottom = Dot(Poly[i]-Poly[left],Poly[i+1]-Poly[i])/L + Dot(Poly[i+1]-Poly[right],Poly[i]-Poly[i+1])/L+L;</w:t>
      </w:r>
    </w:p>
    <w:p w:rsidR="003C1CD7" w:rsidRDefault="003C1CD7" w:rsidP="003C1CD7">
      <w:pPr>
        <w:pStyle w:val="aa"/>
      </w:pPr>
      <w:r>
        <w:t xml:space="preserve">        double newsqr=bottom*H;</w:t>
      </w:r>
    </w:p>
    <w:p w:rsidR="003C1CD7" w:rsidRDefault="003C1CD7" w:rsidP="003C1CD7">
      <w:pPr>
        <w:pStyle w:val="aa"/>
      </w:pPr>
    </w:p>
    <w:p w:rsidR="003C1CD7" w:rsidRDefault="003C1CD7" w:rsidP="003C1CD7">
      <w:pPr>
        <w:pStyle w:val="aa"/>
      </w:pPr>
      <w:r>
        <w:t xml:space="preserve">        if(newsqr&lt;minsqr)</w:t>
      </w:r>
    </w:p>
    <w:p w:rsidR="003C1CD7" w:rsidRDefault="003C1CD7" w:rsidP="003C1CD7">
      <w:pPr>
        <w:pStyle w:val="aa"/>
      </w:pPr>
      <w:r>
        <w:t xml:space="preserve">        {</w:t>
      </w:r>
    </w:p>
    <w:p w:rsidR="003C1CD7" w:rsidRDefault="003C1CD7" w:rsidP="003C1CD7">
      <w:pPr>
        <w:pStyle w:val="aa"/>
      </w:pPr>
      <w:r>
        <w:t xml:space="preserve">            minsqr=newsqr;</w:t>
      </w:r>
    </w:p>
    <w:p w:rsidR="003C1CD7" w:rsidRDefault="003C1CD7" w:rsidP="003C1CD7">
      <w:pPr>
        <w:pStyle w:val="aa"/>
      </w:pPr>
      <w:r>
        <w:t xml:space="preserve">            ans[0]=Poly[i]+ (Poly[i]-Poly[i+1])*Dot(Poly[i]-Poly[left],Poly[i+1]-Poly[i])/L/L;</w:t>
      </w:r>
    </w:p>
    <w:p w:rsidR="003C1CD7" w:rsidRDefault="003C1CD7" w:rsidP="003C1CD7">
      <w:pPr>
        <w:pStyle w:val="aa"/>
      </w:pPr>
      <w:r>
        <w:t xml:space="preserve">            Vector A=(Poly[i+1]-Poly[i]);</w:t>
      </w:r>
    </w:p>
    <w:p w:rsidR="003C1CD7" w:rsidRDefault="003C1CD7" w:rsidP="003C1CD7">
      <w:pPr>
        <w:pStyle w:val="aa"/>
      </w:pPr>
      <w:r>
        <w:t xml:space="preserve">            A=Normal(A);</w:t>
      </w:r>
    </w:p>
    <w:p w:rsidR="003C1CD7" w:rsidRDefault="003C1CD7" w:rsidP="003C1CD7">
      <w:pPr>
        <w:pStyle w:val="aa"/>
      </w:pPr>
      <w:r>
        <w:t xml:space="preserve">            ans[1]=ans[0]+A*bottom;</w:t>
      </w:r>
    </w:p>
    <w:p w:rsidR="003C1CD7" w:rsidRDefault="003C1CD7" w:rsidP="003C1CD7">
      <w:pPr>
        <w:pStyle w:val="aa"/>
      </w:pPr>
      <w:r>
        <w:t xml:space="preserve">            A=Rotate(A,pi/2);</w:t>
      </w:r>
    </w:p>
    <w:p w:rsidR="003C1CD7" w:rsidRDefault="003C1CD7" w:rsidP="003C1CD7">
      <w:pPr>
        <w:pStyle w:val="aa"/>
      </w:pPr>
      <w:r>
        <w:t xml:space="preserve">            ans[2]=ans[1]+A*H;</w:t>
      </w:r>
    </w:p>
    <w:p w:rsidR="003C1CD7" w:rsidRDefault="003C1CD7" w:rsidP="003C1CD7">
      <w:pPr>
        <w:pStyle w:val="aa"/>
      </w:pPr>
      <w:r>
        <w:t xml:space="preserve">            A=Rotate(A,pi/2);</w:t>
      </w:r>
    </w:p>
    <w:p w:rsidR="003C1CD7" w:rsidRDefault="003C1CD7" w:rsidP="003C1CD7">
      <w:pPr>
        <w:pStyle w:val="aa"/>
      </w:pPr>
      <w:r>
        <w:t xml:space="preserve">            ans[3]=ans[2]+A*bottom;</w:t>
      </w:r>
    </w:p>
    <w:p w:rsidR="003C1CD7" w:rsidRDefault="003C1CD7" w:rsidP="003C1CD7">
      <w:pPr>
        <w:pStyle w:val="aa"/>
      </w:pPr>
      <w:r>
        <w:t xml:space="preserve">        }</w:t>
      </w:r>
    </w:p>
    <w:p w:rsidR="003C1CD7" w:rsidRDefault="003C1CD7" w:rsidP="003C1CD7">
      <w:pPr>
        <w:pStyle w:val="aa"/>
      </w:pPr>
      <w:r>
        <w:t xml:space="preserve">    }</w:t>
      </w:r>
    </w:p>
    <w:p w:rsidR="003C1CD7" w:rsidRDefault="003C1CD7" w:rsidP="003C1CD7">
      <w:pPr>
        <w:pStyle w:val="aa"/>
      </w:pPr>
      <w:r>
        <w:t xml:space="preserve">    return minsqr;</w:t>
      </w:r>
    </w:p>
    <w:p w:rsidR="00DC3BAF" w:rsidRDefault="003C1CD7" w:rsidP="003C1CD7">
      <w:pPr>
        <w:pStyle w:val="aa"/>
        <w:sectPr w:rsidR="00DC3BAF" w:rsidSect="005251BD">
          <w:headerReference w:type="default" r:id="rId60"/>
          <w:headerReference w:type="first" r:id="rId61"/>
          <w:pgSz w:w="11906" w:h="16838"/>
          <w:pgMar w:top="1440" w:right="1800" w:bottom="1440" w:left="1800" w:header="708" w:footer="708" w:gutter="0"/>
          <w:cols w:space="708"/>
          <w:docGrid w:type="lines" w:linePitch="360"/>
        </w:sectPr>
      </w:pPr>
      <w:r>
        <w:t>}</w:t>
      </w:r>
    </w:p>
    <w:p w:rsidR="003C1CD7" w:rsidRPr="00D4794F" w:rsidRDefault="003C1CD7" w:rsidP="003C1CD7">
      <w:pPr>
        <w:pStyle w:val="aa"/>
      </w:pPr>
    </w:p>
    <w:p w:rsidR="00556067" w:rsidRPr="00647B77" w:rsidRDefault="00556067" w:rsidP="00556067">
      <w:pPr>
        <w:pStyle w:val="1"/>
        <w:jc w:val="center"/>
        <w:rPr>
          <w:rFonts w:asciiTheme="majorEastAsia" w:eastAsiaTheme="majorEastAsia" w:hAnsiTheme="majorEastAsia"/>
          <w:sz w:val="36"/>
        </w:rPr>
      </w:pPr>
      <w:bookmarkStart w:id="158" w:name="_Toc432261468"/>
      <w:r w:rsidRPr="00647B77">
        <w:rPr>
          <w:rFonts w:asciiTheme="majorEastAsia" w:eastAsiaTheme="majorEastAsia" w:hAnsiTheme="majorEastAsia" w:hint="eastAsia"/>
          <w:sz w:val="36"/>
        </w:rPr>
        <w:t>五、其他部分</w:t>
      </w:r>
      <w:bookmarkEnd w:id="158"/>
    </w:p>
    <w:p w:rsidR="00556067" w:rsidRDefault="00556067" w:rsidP="00556067">
      <w:pPr>
        <w:pStyle w:val="2"/>
      </w:pPr>
      <w:bookmarkStart w:id="159" w:name="_Toc432261469"/>
      <w:r w:rsidRPr="00F92FA2">
        <w:rPr>
          <w:rFonts w:hint="eastAsia"/>
        </w:rPr>
        <w:t>1</w:t>
      </w:r>
      <w:r w:rsidRPr="00F92FA2">
        <w:rPr>
          <w:rFonts w:hint="eastAsia"/>
        </w:rPr>
        <w:t>、输入输出外挂</w:t>
      </w:r>
      <w:bookmarkEnd w:id="159"/>
    </w:p>
    <w:p w:rsidR="00556067" w:rsidRDefault="00556067" w:rsidP="00556067">
      <w:pPr>
        <w:pStyle w:val="ad"/>
        <w:rPr>
          <w:rFonts w:ascii="宋体" w:eastAsia="宋体" w:hAnsi="宋体" w:cs="宋体"/>
        </w:rPr>
      </w:pPr>
      <w:r w:rsidRPr="00F92FA2">
        <w:rPr>
          <w:rFonts w:hint="eastAsia"/>
        </w:rPr>
        <w:t>//</w:t>
      </w:r>
      <w:r w:rsidRPr="00F92FA2">
        <w:rPr>
          <w:rFonts w:ascii="宋体" w:eastAsia="宋体" w:hAnsi="宋体" w:cs="宋体" w:hint="eastAsia"/>
        </w:rPr>
        <w:t>用于整数的输入和输出</w:t>
      </w:r>
    </w:p>
    <w:p w:rsidR="00556067" w:rsidRDefault="00556067" w:rsidP="00556067">
      <w:pPr>
        <w:pStyle w:val="ad"/>
        <w:rPr>
          <w:rFonts w:eastAsiaTheme="minorEastAsia"/>
        </w:rPr>
      </w:pPr>
    </w:p>
    <w:p w:rsidR="00556067" w:rsidRPr="00F92FA2" w:rsidRDefault="00556067" w:rsidP="00556067">
      <w:pPr>
        <w:pStyle w:val="aa"/>
      </w:pPr>
      <w:r w:rsidRPr="00F92FA2">
        <w:t>inline int read()</w:t>
      </w:r>
    </w:p>
    <w:p w:rsidR="00556067" w:rsidRPr="00F92FA2" w:rsidRDefault="00556067" w:rsidP="00556067">
      <w:pPr>
        <w:pStyle w:val="aa"/>
      </w:pPr>
      <w:r w:rsidRPr="00F92FA2">
        <w:t>{</w:t>
      </w:r>
    </w:p>
    <w:p w:rsidR="00556067" w:rsidRPr="00F92FA2" w:rsidRDefault="00556067" w:rsidP="00556067">
      <w:pPr>
        <w:pStyle w:val="aa"/>
      </w:pPr>
      <w:r w:rsidRPr="00F92FA2">
        <w:t xml:space="preserve">    char ch;</w:t>
      </w:r>
    </w:p>
    <w:p w:rsidR="00556067" w:rsidRPr="00F92FA2" w:rsidRDefault="00556067" w:rsidP="00556067">
      <w:pPr>
        <w:pStyle w:val="aa"/>
      </w:pPr>
      <w:r w:rsidRPr="00F92FA2">
        <w:t xml:space="preserve">    bool flag=false;</w:t>
      </w:r>
    </w:p>
    <w:p w:rsidR="00556067" w:rsidRPr="00F92FA2" w:rsidRDefault="00556067" w:rsidP="00556067">
      <w:pPr>
        <w:pStyle w:val="aa"/>
      </w:pPr>
      <w:r w:rsidRPr="00F92FA2">
        <w:t xml:space="preserve">    int re=0;</w:t>
      </w:r>
    </w:p>
    <w:p w:rsidR="00556067" w:rsidRPr="00F92FA2" w:rsidRDefault="00556067" w:rsidP="00556067">
      <w:pPr>
        <w:pStyle w:val="aa"/>
      </w:pPr>
      <w:r w:rsidRPr="00F92FA2">
        <w:t xml:space="preserve">    while(!(((ch=getchar())&gt;='0'&amp;&amp;(ch&lt;='9'))||(ch=='-')));</w:t>
      </w:r>
    </w:p>
    <w:p w:rsidR="00556067" w:rsidRPr="00F92FA2" w:rsidRDefault="00556067" w:rsidP="00556067">
      <w:pPr>
        <w:pStyle w:val="aa"/>
      </w:pPr>
      <w:r w:rsidRPr="00F92FA2">
        <w:t xml:space="preserve">    if(ch!='-'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re*=10;</w:t>
      </w:r>
    </w:p>
    <w:p w:rsidR="00556067" w:rsidRPr="00F92FA2" w:rsidRDefault="00556067" w:rsidP="00556067">
      <w:pPr>
        <w:pStyle w:val="aa"/>
      </w:pPr>
      <w:r w:rsidRPr="00F92FA2">
        <w:t xml:space="preserve">        re+=ch-'0'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else</w:t>
      </w:r>
    </w:p>
    <w:p w:rsidR="00556067" w:rsidRPr="00F92FA2" w:rsidRDefault="00556067" w:rsidP="00556067">
      <w:pPr>
        <w:pStyle w:val="aa"/>
      </w:pPr>
      <w:r w:rsidRPr="00F92FA2">
        <w:t xml:space="preserve">        flag=true;</w:t>
      </w:r>
    </w:p>
    <w:p w:rsidR="00556067" w:rsidRPr="00F92FA2" w:rsidRDefault="00556067" w:rsidP="00556067">
      <w:pPr>
        <w:pStyle w:val="aa"/>
      </w:pPr>
      <w:r w:rsidRPr="00F92FA2">
        <w:t xml:space="preserve">    while((ch=getchar())&gt;='0'&amp;&amp;(ch&lt;='9')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re*=10;</w:t>
      </w:r>
    </w:p>
    <w:p w:rsidR="00556067" w:rsidRPr="00F92FA2" w:rsidRDefault="00556067" w:rsidP="00556067">
      <w:pPr>
        <w:pStyle w:val="aa"/>
      </w:pPr>
      <w:r w:rsidRPr="00F92FA2">
        <w:t xml:space="preserve">        re+=ch-'0'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if(flag)</w:t>
      </w:r>
    </w:p>
    <w:p w:rsidR="00556067" w:rsidRPr="00F92FA2" w:rsidRDefault="00556067" w:rsidP="00556067">
      <w:pPr>
        <w:pStyle w:val="aa"/>
      </w:pPr>
      <w:r w:rsidRPr="00F92FA2">
        <w:t xml:space="preserve">        re=-re;</w:t>
      </w:r>
    </w:p>
    <w:p w:rsidR="00556067" w:rsidRPr="00F92FA2" w:rsidRDefault="00556067" w:rsidP="00556067">
      <w:pPr>
        <w:pStyle w:val="aa"/>
      </w:pPr>
      <w:r w:rsidRPr="00F92FA2">
        <w:t xml:space="preserve">    return re;</w:t>
      </w:r>
    </w:p>
    <w:p w:rsidR="00556067" w:rsidRPr="00F92FA2" w:rsidRDefault="00556067" w:rsidP="00556067">
      <w:pPr>
        <w:pStyle w:val="aa"/>
      </w:pPr>
      <w:r w:rsidRPr="00F92FA2">
        <w:t>}</w:t>
      </w:r>
    </w:p>
    <w:p w:rsidR="00556067" w:rsidRPr="00F92FA2" w:rsidRDefault="00556067" w:rsidP="00556067">
      <w:pPr>
        <w:pStyle w:val="aa"/>
      </w:pPr>
      <w:r w:rsidRPr="00F92FA2">
        <w:t>inline void write(int x)</w:t>
      </w:r>
    </w:p>
    <w:p w:rsidR="00556067" w:rsidRPr="00F92FA2" w:rsidRDefault="00556067" w:rsidP="00556067">
      <w:pPr>
        <w:pStyle w:val="aa"/>
      </w:pPr>
      <w:r w:rsidRPr="00F92FA2">
        <w:t>{</w:t>
      </w:r>
    </w:p>
    <w:p w:rsidR="00556067" w:rsidRPr="00F92FA2" w:rsidRDefault="00556067" w:rsidP="00556067">
      <w:pPr>
        <w:pStyle w:val="aa"/>
      </w:pPr>
      <w:r w:rsidRPr="00F92FA2">
        <w:t xml:space="preserve">    if(x&lt;0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putchar('-');</w:t>
      </w:r>
    </w:p>
    <w:p w:rsidR="00556067" w:rsidRPr="00F92FA2" w:rsidRDefault="00556067" w:rsidP="00556067">
      <w:pPr>
        <w:pStyle w:val="aa"/>
      </w:pPr>
      <w:r w:rsidRPr="00F92FA2">
        <w:t xml:space="preserve">        x=-x;</w:t>
      </w:r>
    </w:p>
    <w:p w:rsidR="00556067" w:rsidRPr="00F92FA2" w:rsidRDefault="00556067" w:rsidP="00556067">
      <w:pPr>
        <w:pStyle w:val="aa"/>
      </w:pPr>
      <w:r w:rsidRPr="00F92FA2">
        <w:lastRenderedPageBreak/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if(x&gt;=10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write(x/10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putchar(x%10+'0');</w:t>
      </w:r>
    </w:p>
    <w:p w:rsidR="00556067" w:rsidRDefault="00556067" w:rsidP="00556067">
      <w:pPr>
        <w:pStyle w:val="aa"/>
      </w:pPr>
      <w:r w:rsidRPr="00F92FA2">
        <w:t>}</w:t>
      </w:r>
    </w:p>
    <w:p w:rsidR="00556067" w:rsidRDefault="00556067" w:rsidP="00556067">
      <w:pPr>
        <w:pStyle w:val="2"/>
      </w:pPr>
      <w:bookmarkStart w:id="160" w:name="_Toc432261470"/>
      <w:r w:rsidRPr="00F92FA2">
        <w:rPr>
          <w:rFonts w:hint="eastAsia"/>
        </w:rPr>
        <w:t>2</w:t>
      </w:r>
      <w:r w:rsidRPr="00F92FA2">
        <w:rPr>
          <w:rFonts w:hint="eastAsia"/>
        </w:rPr>
        <w:t>、高精度</w:t>
      </w:r>
      <w:bookmarkEnd w:id="160"/>
    </w:p>
    <w:p w:rsidR="00556067" w:rsidRDefault="00556067" w:rsidP="00556067">
      <w:pPr>
        <w:pStyle w:val="ad"/>
        <w:rPr>
          <w:rFonts w:eastAsiaTheme="minorEastAsia"/>
        </w:rPr>
      </w:pPr>
      <w:r>
        <w:rPr>
          <w:rFonts w:eastAsiaTheme="minorEastAsia" w:hint="eastAsia"/>
        </w:rPr>
        <w:t>重载了加，减，乘。</w:t>
      </w:r>
    </w:p>
    <w:p w:rsidR="00556067" w:rsidRDefault="00556067" w:rsidP="00556067">
      <w:pPr>
        <w:pStyle w:val="ad"/>
        <w:rPr>
          <w:rStyle w:val="Char3"/>
          <w:rFonts w:eastAsiaTheme="minorEastAsia"/>
        </w:rPr>
      </w:pPr>
      <w:r>
        <w:rPr>
          <w:rFonts w:eastAsiaTheme="minorEastAsia" w:hint="eastAsia"/>
        </w:rPr>
        <w:t>构造函数：</w:t>
      </w:r>
      <w:r w:rsidRPr="00F92FA2">
        <w:rPr>
          <w:rStyle w:val="Char3"/>
          <w:rFonts w:hint="eastAsia"/>
        </w:rPr>
        <w:t>Bignum()</w:t>
      </w:r>
      <w:r w:rsidRPr="00F92FA2">
        <w:rPr>
          <w:rStyle w:val="Char3"/>
          <w:rFonts w:ascii="宋体" w:eastAsia="宋体" w:hAnsi="宋体" w:cs="宋体" w:hint="eastAsia"/>
        </w:rPr>
        <w:t>，</w:t>
      </w:r>
      <w:r w:rsidRPr="00F92FA2">
        <w:rPr>
          <w:rStyle w:val="Char3"/>
        </w:rPr>
        <w:t>Bignum(int sz,char *a)</w:t>
      </w:r>
      <w:r>
        <w:rPr>
          <w:rStyle w:val="Char3"/>
          <w:rFonts w:hint="eastAsia"/>
        </w:rPr>
        <w:t>,</w:t>
      </w:r>
      <w:r w:rsidRPr="00F92FA2">
        <w:rPr>
          <w:rStyle w:val="Char3"/>
        </w:rPr>
        <w:t>Bignum(int sz,int *a)</w:t>
      </w:r>
      <w:r w:rsidRPr="00F92FA2">
        <w:rPr>
          <w:rStyle w:val="Char3"/>
          <w:rFonts w:hint="eastAsia"/>
        </w:rPr>
        <w:t>,</w:t>
      </w:r>
      <w:r w:rsidRPr="00F92FA2">
        <w:rPr>
          <w:rStyle w:val="Char3"/>
        </w:rPr>
        <w:t>Bignum(int x)</w:t>
      </w:r>
    </w:p>
    <w:p w:rsidR="00556067" w:rsidRPr="00F92FA2" w:rsidRDefault="00556067" w:rsidP="00556067">
      <w:pPr>
        <w:pStyle w:val="ad"/>
        <w:rPr>
          <w:rFonts w:eastAsiaTheme="minorEastAsia"/>
        </w:rPr>
      </w:pPr>
    </w:p>
    <w:p w:rsidR="00556067" w:rsidRPr="00F92FA2" w:rsidRDefault="00556067" w:rsidP="00556067">
      <w:pPr>
        <w:pStyle w:val="aa"/>
      </w:pPr>
      <w:r w:rsidRPr="00F92FA2">
        <w:t>const int mmax = 510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>const int inf = 0x3fffffff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>struct Bignum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>{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int Sz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int num[mmax]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void print(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for(int i=Sz-1; i&gt;=0; i--)</w:t>
      </w:r>
    </w:p>
    <w:p w:rsidR="00556067" w:rsidRPr="00F92FA2" w:rsidRDefault="00556067" w:rsidP="00556067">
      <w:pPr>
        <w:pStyle w:val="aa"/>
      </w:pPr>
      <w:r w:rsidRPr="00F92FA2">
        <w:t xml:space="preserve">            printf("%d",num[i]);</w:t>
      </w:r>
    </w:p>
    <w:p w:rsidR="00556067" w:rsidRPr="00F92FA2" w:rsidRDefault="00556067" w:rsidP="00556067">
      <w:pPr>
        <w:pStyle w:val="aa"/>
      </w:pPr>
      <w:r w:rsidRPr="00F92FA2">
        <w:t xml:space="preserve">        puts(""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(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memset(num,0,sizeof num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(int sz,char *a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memset(num,0,sizeof num)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for(int i=0; i&lt;sz; i++)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{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    num[i]=a[sz-1-i]-'0'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}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Sz=1;</w:t>
      </w:r>
    </w:p>
    <w:p w:rsidR="00556067" w:rsidRPr="00F92FA2" w:rsidRDefault="00556067" w:rsidP="00556067">
      <w:pPr>
        <w:pStyle w:val="aa"/>
      </w:pPr>
      <w:r w:rsidRPr="00F92FA2">
        <w:lastRenderedPageBreak/>
        <w:t xml:space="preserve">        for(int i=sz-1; i&gt;=0; i--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if(num[i])</w:t>
      </w:r>
    </w:p>
    <w:p w:rsidR="00556067" w:rsidRPr="00F92FA2" w:rsidRDefault="00556067" w:rsidP="00556067">
      <w:pPr>
        <w:pStyle w:val="aa"/>
      </w:pPr>
      <w:r w:rsidRPr="00F92FA2">
        <w:t xml:space="preserve">            {</w:t>
      </w:r>
    </w:p>
    <w:p w:rsidR="00556067" w:rsidRPr="00F92FA2" w:rsidRDefault="00556067" w:rsidP="00556067">
      <w:pPr>
        <w:pStyle w:val="aa"/>
      </w:pPr>
      <w:r w:rsidRPr="00F92FA2">
        <w:t xml:space="preserve">                Sz=i+1;</w:t>
      </w:r>
    </w:p>
    <w:p w:rsidR="00556067" w:rsidRPr="00F92FA2" w:rsidRDefault="00556067" w:rsidP="00556067">
      <w:pPr>
        <w:pStyle w:val="aa"/>
      </w:pPr>
      <w:r w:rsidRPr="00F92FA2">
        <w:t xml:space="preserve">                break;</w:t>
      </w:r>
    </w:p>
    <w:p w:rsidR="00556067" w:rsidRPr="00F92FA2" w:rsidRDefault="00556067" w:rsidP="00556067">
      <w:pPr>
        <w:pStyle w:val="aa"/>
      </w:pPr>
      <w:r w:rsidRPr="00F92FA2">
        <w:t xml:space="preserve">            }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(int sz,int *a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memset(num,0,sizeof num);</w:t>
      </w:r>
    </w:p>
    <w:p w:rsidR="00556067" w:rsidRPr="00F92FA2" w:rsidRDefault="00556067" w:rsidP="00556067">
      <w:pPr>
        <w:pStyle w:val="aa"/>
      </w:pPr>
      <w:r w:rsidRPr="00F92FA2">
        <w:t xml:space="preserve">        for(int i=0; i&lt;sz; i++)</w:t>
      </w:r>
    </w:p>
    <w:p w:rsidR="00556067" w:rsidRPr="00F92FA2" w:rsidRDefault="00556067" w:rsidP="00556067">
      <w:pPr>
        <w:pStyle w:val="aa"/>
      </w:pPr>
      <w:r w:rsidRPr="00F92FA2">
        <w:t xml:space="preserve">            num[i]=a[i];</w:t>
      </w:r>
    </w:p>
    <w:p w:rsidR="00556067" w:rsidRPr="00F92FA2" w:rsidRDefault="00556067" w:rsidP="00556067">
      <w:pPr>
        <w:pStyle w:val="aa"/>
      </w:pPr>
      <w:r w:rsidRPr="00F92FA2">
        <w:t xml:space="preserve">        Sz=sz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Bignum(int x)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{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memset(num,0,sizeof num)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if(x==0)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    Sz=1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Sz=0;</w:t>
      </w:r>
    </w:p>
    <w:p w:rsidR="00556067" w:rsidRPr="00F92FA2" w:rsidRDefault="00556067" w:rsidP="00556067">
      <w:pPr>
        <w:pStyle w:val="aa"/>
      </w:pPr>
      <w:r w:rsidRPr="00F92FA2">
        <w:t xml:space="preserve">        while(x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num[Sz++]=x%10;</w:t>
      </w:r>
    </w:p>
    <w:p w:rsidR="00556067" w:rsidRPr="00F92FA2" w:rsidRDefault="00556067" w:rsidP="00556067">
      <w:pPr>
        <w:pStyle w:val="aa"/>
      </w:pPr>
      <w:r w:rsidRPr="00F92FA2">
        <w:t xml:space="preserve">            x/=10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 operator + (const Bignum &amp;a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int tmp[mmax];</w:t>
      </w:r>
    </w:p>
    <w:p w:rsidR="00556067" w:rsidRPr="00F92FA2" w:rsidRDefault="00556067" w:rsidP="00556067">
      <w:pPr>
        <w:pStyle w:val="aa"/>
      </w:pPr>
      <w:r w:rsidRPr="00F92FA2">
        <w:t xml:space="preserve">        memset(tmp,0,sizeof tmp);</w:t>
      </w:r>
    </w:p>
    <w:p w:rsidR="00556067" w:rsidRPr="00F92FA2" w:rsidRDefault="00556067" w:rsidP="00556067">
      <w:pPr>
        <w:pStyle w:val="aa"/>
      </w:pPr>
      <w:r w:rsidRPr="00F92FA2">
        <w:t xml:space="preserve">        int len=max(Sz,a.Sz);</w:t>
      </w:r>
    </w:p>
    <w:p w:rsidR="00556067" w:rsidRPr="00F92FA2" w:rsidRDefault="00556067" w:rsidP="00556067">
      <w:pPr>
        <w:pStyle w:val="aa"/>
      </w:pPr>
      <w:r w:rsidRPr="00F92FA2">
        <w:t xml:space="preserve">        for(int i=0; i&lt;len; i++)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{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    tmp[i]+=num[i]+a.num[i]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    tmp[i+1]+=tmp[i]/10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t xml:space="preserve">            tmp[i]%=10;</w:t>
      </w:r>
    </w:p>
    <w:p w:rsidR="00556067" w:rsidRPr="00F92FA2" w:rsidRDefault="00556067" w:rsidP="00556067">
      <w:pPr>
        <w:pStyle w:val="aa"/>
        <w:rPr>
          <w:rFonts w:eastAsiaTheme="minorEastAsia"/>
        </w:rPr>
      </w:pPr>
      <w:r w:rsidRPr="00F92FA2">
        <w:rPr>
          <w:rFonts w:eastAsiaTheme="minorEastAsia"/>
        </w:rPr>
        <w:lastRenderedPageBreak/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return Bignum(len+(tmp[len]?1:0),tmp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 operator - (const Bignum &amp;a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int tmp[mmax];</w:t>
      </w:r>
    </w:p>
    <w:p w:rsidR="00556067" w:rsidRPr="00F92FA2" w:rsidRDefault="00556067" w:rsidP="00556067">
      <w:pPr>
        <w:pStyle w:val="aa"/>
      </w:pPr>
      <w:r w:rsidRPr="00F92FA2">
        <w:t xml:space="preserve">        memset(tmp,0,sizeof tmp);</w:t>
      </w:r>
    </w:p>
    <w:p w:rsidR="00556067" w:rsidRPr="00F92FA2" w:rsidRDefault="00556067" w:rsidP="00556067">
      <w:pPr>
        <w:pStyle w:val="aa"/>
      </w:pPr>
      <w:r w:rsidRPr="00F92FA2">
        <w:t xml:space="preserve">        int len=max(Sz,a.Sz);</w:t>
      </w:r>
    </w:p>
    <w:p w:rsidR="00556067" w:rsidRPr="00F92FA2" w:rsidRDefault="00556067" w:rsidP="00556067">
      <w:pPr>
        <w:pStyle w:val="aa"/>
      </w:pPr>
      <w:r w:rsidRPr="00F92FA2">
        <w:t xml:space="preserve">        for(int i=0; i&lt;len; i++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tmp[i]+=num[i]-a.num[i];</w:t>
      </w:r>
    </w:p>
    <w:p w:rsidR="00556067" w:rsidRPr="00F92FA2" w:rsidRDefault="00556067" w:rsidP="00556067">
      <w:pPr>
        <w:pStyle w:val="aa"/>
      </w:pPr>
      <w:r w:rsidRPr="00F92FA2">
        <w:t xml:space="preserve">            if(tmp[i]&lt;0)</w:t>
      </w:r>
    </w:p>
    <w:p w:rsidR="00556067" w:rsidRPr="00F92FA2" w:rsidRDefault="00556067" w:rsidP="00556067">
      <w:pPr>
        <w:pStyle w:val="aa"/>
      </w:pPr>
      <w:r w:rsidRPr="00F92FA2">
        <w:t xml:space="preserve">            {</w:t>
      </w:r>
    </w:p>
    <w:p w:rsidR="00556067" w:rsidRPr="00F92FA2" w:rsidRDefault="00556067" w:rsidP="00556067">
      <w:pPr>
        <w:pStyle w:val="aa"/>
      </w:pPr>
      <w:r w:rsidRPr="00F92FA2">
        <w:t xml:space="preserve">                tmp[i+1]-=1;</w:t>
      </w:r>
    </w:p>
    <w:p w:rsidR="00556067" w:rsidRPr="00F92FA2" w:rsidRDefault="00556067" w:rsidP="00556067">
      <w:pPr>
        <w:pStyle w:val="aa"/>
      </w:pPr>
      <w:r w:rsidRPr="00F92FA2">
        <w:t xml:space="preserve">                tmp[i]+=10;</w:t>
      </w:r>
    </w:p>
    <w:p w:rsidR="00556067" w:rsidRPr="00F92FA2" w:rsidRDefault="00556067" w:rsidP="00556067">
      <w:pPr>
        <w:pStyle w:val="aa"/>
      </w:pPr>
      <w:r w:rsidRPr="00F92FA2">
        <w:t xml:space="preserve">            }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for(int i=len-1; i&gt;=0; i--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if(tmp[i])</w:t>
      </w:r>
    </w:p>
    <w:p w:rsidR="00556067" w:rsidRPr="00F92FA2" w:rsidRDefault="00556067" w:rsidP="00556067">
      <w:pPr>
        <w:pStyle w:val="aa"/>
      </w:pPr>
      <w:r w:rsidRPr="00F92FA2">
        <w:t xml:space="preserve">                return Bignum(i+1,tmp)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return Bignum(1,tmp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ignum operator * (const Bignum &amp;a)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int tmp[mmax];</w:t>
      </w:r>
    </w:p>
    <w:p w:rsidR="00556067" w:rsidRPr="00F92FA2" w:rsidRDefault="00556067" w:rsidP="00556067">
      <w:pPr>
        <w:pStyle w:val="aa"/>
      </w:pPr>
      <w:r w:rsidRPr="00F92FA2">
        <w:t xml:space="preserve">        memset(tmp,0,sizeof tmp);</w:t>
      </w:r>
    </w:p>
    <w:p w:rsidR="00556067" w:rsidRPr="00F92FA2" w:rsidRDefault="00556067" w:rsidP="00556067">
      <w:pPr>
        <w:pStyle w:val="aa"/>
      </w:pPr>
      <w:r w:rsidRPr="00F92FA2">
        <w:t xml:space="preserve">        for(int i=0; i&lt;Sz; i++)</w:t>
      </w:r>
    </w:p>
    <w:p w:rsidR="00556067" w:rsidRPr="00F92FA2" w:rsidRDefault="00556067" w:rsidP="00556067">
      <w:pPr>
        <w:pStyle w:val="aa"/>
      </w:pPr>
      <w:r w:rsidRPr="00F92FA2">
        <w:t xml:space="preserve">            for(int j=0; j&lt;a.Sz; j++)</w:t>
      </w:r>
    </w:p>
    <w:p w:rsidR="00556067" w:rsidRPr="00F92FA2" w:rsidRDefault="00556067" w:rsidP="00556067">
      <w:pPr>
        <w:pStyle w:val="aa"/>
      </w:pPr>
      <w:r w:rsidRPr="00F92FA2">
        <w:t xml:space="preserve">            {</w:t>
      </w:r>
    </w:p>
    <w:p w:rsidR="00556067" w:rsidRPr="00F92FA2" w:rsidRDefault="00556067" w:rsidP="00556067">
      <w:pPr>
        <w:pStyle w:val="aa"/>
      </w:pPr>
      <w:r w:rsidRPr="00F92FA2">
        <w:t xml:space="preserve">                tmp[i+j]+=num[i]*a.num[j];</w:t>
      </w:r>
    </w:p>
    <w:p w:rsidR="00556067" w:rsidRPr="00F92FA2" w:rsidRDefault="00556067" w:rsidP="00556067">
      <w:pPr>
        <w:pStyle w:val="aa"/>
      </w:pPr>
      <w:r w:rsidRPr="00F92FA2">
        <w:t xml:space="preserve">            }</w:t>
      </w:r>
    </w:p>
    <w:p w:rsidR="00556067" w:rsidRPr="00F92FA2" w:rsidRDefault="00556067" w:rsidP="00556067">
      <w:pPr>
        <w:pStyle w:val="aa"/>
      </w:pPr>
      <w:r w:rsidRPr="00F92FA2">
        <w:t xml:space="preserve">        for(int i=0; i&lt;Sz+a.Sz; i++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tmp[i+1]+=tmp[i]/10;</w:t>
      </w:r>
    </w:p>
    <w:p w:rsidR="00556067" w:rsidRPr="00F92FA2" w:rsidRDefault="00556067" w:rsidP="00556067">
      <w:pPr>
        <w:pStyle w:val="aa"/>
      </w:pPr>
      <w:r w:rsidRPr="00F92FA2">
        <w:t xml:space="preserve">            tmp[i]%=10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lastRenderedPageBreak/>
        <w:t xml:space="preserve">        for(int i=Sz+a.Sz-1; i&gt;=0; i--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if(tmp[i])</w:t>
      </w:r>
    </w:p>
    <w:p w:rsidR="00556067" w:rsidRPr="00F92FA2" w:rsidRDefault="00556067" w:rsidP="00556067">
      <w:pPr>
        <w:pStyle w:val="aa"/>
      </w:pPr>
      <w:r w:rsidRPr="00F92FA2">
        <w:t xml:space="preserve">                return Bignum(i+1,tmp)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return Bignum(1,tmp)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ool operator &lt;(const Bignum &amp;a) const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for(int i=mmax-1; i&gt;=0; i--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if(num[i]&gt;a.num[i])</w:t>
      </w:r>
    </w:p>
    <w:p w:rsidR="00556067" w:rsidRPr="00F92FA2" w:rsidRDefault="00556067" w:rsidP="00556067">
      <w:pPr>
        <w:pStyle w:val="aa"/>
      </w:pPr>
      <w:r w:rsidRPr="00F92FA2">
        <w:t xml:space="preserve">                return 0;</w:t>
      </w:r>
    </w:p>
    <w:p w:rsidR="00556067" w:rsidRPr="00F92FA2" w:rsidRDefault="00556067" w:rsidP="00556067">
      <w:pPr>
        <w:pStyle w:val="aa"/>
      </w:pPr>
      <w:r w:rsidRPr="00F92FA2">
        <w:t xml:space="preserve">            if(num[i]&lt;a.num[i])</w:t>
      </w:r>
    </w:p>
    <w:p w:rsidR="00556067" w:rsidRPr="00F92FA2" w:rsidRDefault="00556067" w:rsidP="00556067">
      <w:pPr>
        <w:pStyle w:val="aa"/>
      </w:pPr>
      <w:r w:rsidRPr="00F92FA2">
        <w:t xml:space="preserve">                return 1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return 0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 xml:space="preserve">    bool operator ==(const Bignum &amp;a) const</w:t>
      </w:r>
    </w:p>
    <w:p w:rsidR="00556067" w:rsidRPr="00F92FA2" w:rsidRDefault="00556067" w:rsidP="00556067">
      <w:pPr>
        <w:pStyle w:val="aa"/>
      </w:pPr>
      <w:r w:rsidRPr="00F92FA2">
        <w:t xml:space="preserve">    {</w:t>
      </w:r>
    </w:p>
    <w:p w:rsidR="00556067" w:rsidRPr="00F92FA2" w:rsidRDefault="00556067" w:rsidP="00556067">
      <w:pPr>
        <w:pStyle w:val="aa"/>
      </w:pPr>
      <w:r w:rsidRPr="00F92FA2">
        <w:t xml:space="preserve">        for(int i=mmax-1; i&gt;=0; i--)</w:t>
      </w:r>
    </w:p>
    <w:p w:rsidR="00556067" w:rsidRPr="00F92FA2" w:rsidRDefault="00556067" w:rsidP="00556067">
      <w:pPr>
        <w:pStyle w:val="aa"/>
      </w:pPr>
      <w:r w:rsidRPr="00F92FA2">
        <w:t xml:space="preserve">        {</w:t>
      </w:r>
    </w:p>
    <w:p w:rsidR="00556067" w:rsidRPr="00F92FA2" w:rsidRDefault="00556067" w:rsidP="00556067">
      <w:pPr>
        <w:pStyle w:val="aa"/>
      </w:pPr>
      <w:r w:rsidRPr="00F92FA2">
        <w:t xml:space="preserve">            if(num[i]!=a.num[i])</w:t>
      </w:r>
    </w:p>
    <w:p w:rsidR="00556067" w:rsidRPr="00F92FA2" w:rsidRDefault="00556067" w:rsidP="00556067">
      <w:pPr>
        <w:pStyle w:val="aa"/>
      </w:pPr>
      <w:r w:rsidRPr="00F92FA2">
        <w:t xml:space="preserve">                return 0;</w:t>
      </w:r>
    </w:p>
    <w:p w:rsidR="00556067" w:rsidRPr="00F92FA2" w:rsidRDefault="00556067" w:rsidP="00556067">
      <w:pPr>
        <w:pStyle w:val="aa"/>
      </w:pPr>
      <w:r w:rsidRPr="00F92FA2">
        <w:t xml:space="preserve">        }</w:t>
      </w:r>
    </w:p>
    <w:p w:rsidR="00556067" w:rsidRPr="00F92FA2" w:rsidRDefault="00556067" w:rsidP="00556067">
      <w:pPr>
        <w:pStyle w:val="aa"/>
      </w:pPr>
      <w:r w:rsidRPr="00F92FA2">
        <w:t xml:space="preserve">        return 1;</w:t>
      </w:r>
    </w:p>
    <w:p w:rsidR="00556067" w:rsidRPr="00F92FA2" w:rsidRDefault="00556067" w:rsidP="00556067">
      <w:pPr>
        <w:pStyle w:val="aa"/>
      </w:pPr>
      <w:r w:rsidRPr="00F92FA2">
        <w:t xml:space="preserve">    }</w:t>
      </w:r>
    </w:p>
    <w:p w:rsidR="00556067" w:rsidRPr="00F92FA2" w:rsidRDefault="00556067" w:rsidP="00556067">
      <w:pPr>
        <w:pStyle w:val="aa"/>
      </w:pPr>
      <w:r w:rsidRPr="00F92FA2">
        <w:t>};</w:t>
      </w:r>
    </w:p>
    <w:p w:rsidR="00556067" w:rsidRDefault="00556067" w:rsidP="00556067">
      <w:pPr>
        <w:pStyle w:val="2"/>
      </w:pPr>
      <w:bookmarkStart w:id="161" w:name="_Toc432261471"/>
      <w:r w:rsidRPr="00E8722E">
        <w:rPr>
          <w:rFonts w:hint="eastAsia"/>
        </w:rPr>
        <w:t>3</w:t>
      </w:r>
      <w:r w:rsidRPr="00E8722E">
        <w:rPr>
          <w:rFonts w:hint="eastAsia"/>
        </w:rPr>
        <w:t>、精确覆盖（</w:t>
      </w:r>
      <w:r w:rsidRPr="00E8722E">
        <w:rPr>
          <w:rFonts w:hint="eastAsia"/>
        </w:rPr>
        <w:t>DLX</w:t>
      </w:r>
      <w:r w:rsidRPr="00E8722E">
        <w:rPr>
          <w:rFonts w:hint="eastAsia"/>
        </w:rPr>
        <w:t>）</w:t>
      </w:r>
      <w:bookmarkEnd w:id="161"/>
    </w:p>
    <w:p w:rsidR="00556067" w:rsidRDefault="00556067" w:rsidP="00556067">
      <w:pPr>
        <w:pStyle w:val="3"/>
        <w:rPr>
          <w:rFonts w:asciiTheme="majorEastAsia" w:eastAsiaTheme="majorEastAsia" w:hAnsiTheme="majorEastAsia"/>
          <w:sz w:val="22"/>
        </w:rPr>
      </w:pPr>
      <w:bookmarkStart w:id="162" w:name="_Toc432261472"/>
      <w:r w:rsidRPr="00E8722E">
        <w:rPr>
          <w:rFonts w:asciiTheme="majorEastAsia" w:eastAsiaTheme="majorEastAsia" w:hAnsiTheme="majorEastAsia" w:hint="eastAsia"/>
          <w:sz w:val="22"/>
        </w:rPr>
        <w:t>3.1 不可重复覆盖</w:t>
      </w:r>
      <w:bookmarkEnd w:id="162"/>
    </w:p>
    <w:p w:rsidR="00556067" w:rsidRDefault="00556067" w:rsidP="00556067">
      <w:pPr>
        <w:pStyle w:val="aa"/>
      </w:pPr>
      <w:r>
        <w:t>#include &lt;iostream&gt;</w:t>
      </w:r>
    </w:p>
    <w:p w:rsidR="00556067" w:rsidRDefault="00556067" w:rsidP="00556067">
      <w:pPr>
        <w:pStyle w:val="aa"/>
      </w:pPr>
      <w:r>
        <w:t>#include&lt;stdio.h&gt;</w:t>
      </w:r>
    </w:p>
    <w:p w:rsidR="00556067" w:rsidRDefault="00556067" w:rsidP="00556067">
      <w:pPr>
        <w:pStyle w:val="aa"/>
      </w:pPr>
      <w:r>
        <w:t>#include&lt;cmath&gt;</w:t>
      </w:r>
    </w:p>
    <w:p w:rsidR="00556067" w:rsidRDefault="00556067" w:rsidP="00556067">
      <w:pPr>
        <w:pStyle w:val="aa"/>
      </w:pPr>
      <w:r>
        <w:t>#include&lt;string.h&gt;</w:t>
      </w:r>
    </w:p>
    <w:p w:rsidR="00556067" w:rsidRDefault="00556067" w:rsidP="00556067">
      <w:pPr>
        <w:pStyle w:val="aa"/>
      </w:pPr>
      <w:r>
        <w:lastRenderedPageBreak/>
        <w:t>#include&lt;algorithm&gt;</w:t>
      </w:r>
    </w:p>
    <w:p w:rsidR="00556067" w:rsidRDefault="00556067" w:rsidP="00556067">
      <w:pPr>
        <w:pStyle w:val="aa"/>
      </w:pPr>
      <w:r>
        <w:t>#include&lt;string&gt;</w:t>
      </w:r>
    </w:p>
    <w:p w:rsidR="00556067" w:rsidRDefault="00556067" w:rsidP="00556067">
      <w:pPr>
        <w:pStyle w:val="aa"/>
      </w:pPr>
      <w:r>
        <w:t>#include&lt;vector&gt;</w:t>
      </w:r>
    </w:p>
    <w:p w:rsidR="00556067" w:rsidRDefault="00556067" w:rsidP="00556067">
      <w:pPr>
        <w:pStyle w:val="aa"/>
      </w:pPr>
      <w:r>
        <w:t>using namespace std;</w:t>
      </w:r>
    </w:p>
    <w:p w:rsidR="00556067" w:rsidRDefault="00556067" w:rsidP="00556067">
      <w:pPr>
        <w:pStyle w:val="aa"/>
      </w:pPr>
      <w:r>
        <w:t>const int maxn = 2010;</w:t>
      </w:r>
    </w:p>
    <w:p w:rsidR="00556067" w:rsidRDefault="00556067" w:rsidP="00556067">
      <w:pPr>
        <w:pStyle w:val="aa"/>
      </w:pPr>
      <w:r>
        <w:t>const int maxnode = 20010;</w:t>
      </w:r>
    </w:p>
    <w:p w:rsidR="00556067" w:rsidRDefault="00556067" w:rsidP="00556067">
      <w:pPr>
        <w:pStyle w:val="aa"/>
      </w:pPr>
      <w:r>
        <w:t>const int maxr = 5010;</w:t>
      </w:r>
    </w:p>
    <w:p w:rsidR="00556067" w:rsidRDefault="00556067" w:rsidP="00556067">
      <w:pPr>
        <w:pStyle w:val="aa"/>
      </w:pPr>
      <w:r>
        <w:t>struct DLX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int n,m,sz; // </w:t>
      </w:r>
      <w:r>
        <w:rPr>
          <w:rFonts w:hint="eastAsia"/>
        </w:rPr>
        <w:t>行数，列数，节点总数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int row[maxnode],col[maxnode];   //</w:t>
      </w:r>
      <w:r>
        <w:rPr>
          <w:rFonts w:hint="eastAsia"/>
        </w:rPr>
        <w:t>各节点行列标号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int L[maxnode],R[maxnode],U[maxnode],D[maxnode];  // </w:t>
      </w:r>
      <w:r>
        <w:rPr>
          <w:rFonts w:hint="eastAsia"/>
        </w:rPr>
        <w:t>十字链表</w:t>
      </w:r>
      <w:r>
        <w:rPr>
          <w:rFonts w:hint="eastAsia"/>
        </w:rPr>
        <w:t xml:space="preserve"> </w:t>
      </w:r>
      <w:r>
        <w:rPr>
          <w:rFonts w:hint="eastAsia"/>
        </w:rPr>
        <w:t>记录节点</w:t>
      </w:r>
      <w:r>
        <w:rPr>
          <w:rFonts w:hint="eastAsia"/>
        </w:rPr>
        <w:t>ID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rPr>
          <w:rFonts w:hint="eastAsia"/>
        </w:rPr>
        <w:t xml:space="preserve">    int ansd,ans[maxr];   //</w:t>
      </w:r>
      <w:r>
        <w:rPr>
          <w:rFonts w:hint="eastAsia"/>
        </w:rPr>
        <w:t>解</w:t>
      </w:r>
    </w:p>
    <w:p w:rsidR="00556067" w:rsidRDefault="00556067" w:rsidP="00556067">
      <w:pPr>
        <w:pStyle w:val="aa"/>
      </w:pPr>
      <w:r>
        <w:t xml:space="preserve">    int H[maxn],S[maxn];</w:t>
      </w:r>
    </w:p>
    <w:p w:rsidR="00556067" w:rsidRDefault="00556067" w:rsidP="00556067">
      <w:pPr>
        <w:pStyle w:val="aa"/>
      </w:pPr>
      <w:r>
        <w:t xml:space="preserve">    void init(int n,int m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his-&gt;n=n;</w:t>
      </w:r>
    </w:p>
    <w:p w:rsidR="00556067" w:rsidRDefault="00556067" w:rsidP="00556067">
      <w:pPr>
        <w:pStyle w:val="aa"/>
      </w:pPr>
      <w:r>
        <w:t xml:space="preserve">        this-&gt;m=m;</w:t>
      </w:r>
    </w:p>
    <w:p w:rsidR="00556067" w:rsidRDefault="00556067" w:rsidP="00556067">
      <w:pPr>
        <w:pStyle w:val="aa"/>
      </w:pPr>
      <w:r>
        <w:t xml:space="preserve">        for(int i = 0; i &lt;= m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S[i] = 0;</w:t>
      </w:r>
    </w:p>
    <w:p w:rsidR="00556067" w:rsidRDefault="00556067" w:rsidP="00556067">
      <w:pPr>
        <w:pStyle w:val="aa"/>
      </w:pPr>
      <w:r>
        <w:t xml:space="preserve">            U[i] = D[i] = i;</w:t>
      </w:r>
    </w:p>
    <w:p w:rsidR="00556067" w:rsidRDefault="00556067" w:rsidP="00556067">
      <w:pPr>
        <w:pStyle w:val="aa"/>
      </w:pPr>
      <w:r>
        <w:t xml:space="preserve">            L[i] = i-1;</w:t>
      </w:r>
    </w:p>
    <w:p w:rsidR="00556067" w:rsidRDefault="00556067" w:rsidP="00556067">
      <w:pPr>
        <w:pStyle w:val="aa"/>
      </w:pPr>
      <w:r>
        <w:t xml:space="preserve">            R[i] = i+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R[m] = 0;</w:t>
      </w:r>
    </w:p>
    <w:p w:rsidR="00556067" w:rsidRDefault="00556067" w:rsidP="00556067">
      <w:pPr>
        <w:pStyle w:val="aa"/>
      </w:pPr>
      <w:r>
        <w:t xml:space="preserve">        L[0] = m;</w:t>
      </w:r>
    </w:p>
    <w:p w:rsidR="00556067" w:rsidRDefault="00556067" w:rsidP="00556067">
      <w:pPr>
        <w:pStyle w:val="aa"/>
      </w:pPr>
      <w:r>
        <w:t xml:space="preserve">        sz =m;</w:t>
      </w:r>
    </w:p>
    <w:p w:rsidR="00556067" w:rsidRDefault="00556067" w:rsidP="00556067">
      <w:pPr>
        <w:pStyle w:val="aa"/>
      </w:pPr>
      <w:r>
        <w:t xml:space="preserve">        for(int i = 1; i &lt;= n; i++)H[i] = -1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void Link(int r,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++S[col[++sz]=c];</w:t>
      </w:r>
    </w:p>
    <w:p w:rsidR="00556067" w:rsidRDefault="00556067" w:rsidP="00556067">
      <w:pPr>
        <w:pStyle w:val="aa"/>
      </w:pPr>
      <w:r>
        <w:t xml:space="preserve">        row[sz] = r;</w:t>
      </w:r>
    </w:p>
    <w:p w:rsidR="00556067" w:rsidRDefault="00556067" w:rsidP="00556067">
      <w:pPr>
        <w:pStyle w:val="aa"/>
      </w:pPr>
      <w:r>
        <w:t xml:space="preserve">        U[sz] = U[c];</w:t>
      </w:r>
    </w:p>
    <w:p w:rsidR="00556067" w:rsidRDefault="00556067" w:rsidP="00556067">
      <w:pPr>
        <w:pStyle w:val="aa"/>
      </w:pPr>
      <w:r>
        <w:t xml:space="preserve">        D[U[c]] = sz;</w:t>
      </w:r>
    </w:p>
    <w:p w:rsidR="00556067" w:rsidRDefault="00556067" w:rsidP="00556067">
      <w:pPr>
        <w:pStyle w:val="aa"/>
      </w:pPr>
      <w:r>
        <w:t xml:space="preserve">        D[sz] = c;</w:t>
      </w:r>
    </w:p>
    <w:p w:rsidR="00556067" w:rsidRDefault="00556067" w:rsidP="00556067">
      <w:pPr>
        <w:pStyle w:val="aa"/>
      </w:pPr>
      <w:r>
        <w:lastRenderedPageBreak/>
        <w:t xml:space="preserve">        U[c] = sz;</w:t>
      </w:r>
    </w:p>
    <w:p w:rsidR="00556067" w:rsidRDefault="00556067" w:rsidP="00556067">
      <w:pPr>
        <w:pStyle w:val="aa"/>
      </w:pPr>
      <w:r>
        <w:t xml:space="preserve">        if(H[r] &lt; 0)H[r] = L[sz] = R[sz] = sz;</w:t>
      </w:r>
    </w:p>
    <w:p w:rsidR="00556067" w:rsidRDefault="00556067" w:rsidP="00556067">
      <w:pPr>
        <w:pStyle w:val="aa"/>
      </w:pPr>
      <w:r>
        <w:t xml:space="preserve">        else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sz] = L[H[r]];</w:t>
      </w:r>
    </w:p>
    <w:p w:rsidR="00556067" w:rsidRDefault="00556067" w:rsidP="00556067">
      <w:pPr>
        <w:pStyle w:val="aa"/>
      </w:pPr>
      <w:r>
        <w:t xml:space="preserve">            R[L[H[r]]] = sz;</w:t>
      </w:r>
    </w:p>
    <w:p w:rsidR="00556067" w:rsidRDefault="00556067" w:rsidP="00556067">
      <w:pPr>
        <w:pStyle w:val="aa"/>
      </w:pPr>
      <w:r>
        <w:t xml:space="preserve">            R[sz] = H[r];</w:t>
      </w:r>
    </w:p>
    <w:p w:rsidR="00556067" w:rsidRDefault="00556067" w:rsidP="00556067">
      <w:pPr>
        <w:pStyle w:val="aa"/>
      </w:pPr>
      <w:r>
        <w:t xml:space="preserve">            L[H[r]] = sz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  <w:ind w:firstLineChars="200" w:firstLine="360"/>
      </w:pPr>
      <w:r>
        <w:t>#define FOR(i,A,s) for(int i=A[s];i!=s;i=A[i])</w:t>
      </w:r>
    </w:p>
    <w:p w:rsidR="00556067" w:rsidRDefault="00556067" w:rsidP="00556067">
      <w:pPr>
        <w:pStyle w:val="aa"/>
      </w:pPr>
      <w:r>
        <w:t xml:space="preserve">    void remove(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L[R[c]]=L[c];</w:t>
      </w:r>
    </w:p>
    <w:p w:rsidR="00556067" w:rsidRDefault="00556067" w:rsidP="00556067">
      <w:pPr>
        <w:pStyle w:val="aa"/>
      </w:pPr>
      <w:r>
        <w:t xml:space="preserve">        R[L[c]]=R[c];</w:t>
      </w:r>
    </w:p>
    <w:p w:rsidR="00556067" w:rsidRDefault="00556067" w:rsidP="00556067">
      <w:pPr>
        <w:pStyle w:val="aa"/>
      </w:pPr>
      <w:r>
        <w:t xml:space="preserve">        FOR(i,D,c)</w:t>
      </w:r>
    </w:p>
    <w:p w:rsidR="00556067" w:rsidRDefault="00556067" w:rsidP="00556067">
      <w:pPr>
        <w:pStyle w:val="aa"/>
      </w:pPr>
      <w:r>
        <w:t xml:space="preserve">        FOR(j,R,i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U[D[j]]=U[j];</w:t>
      </w:r>
    </w:p>
    <w:p w:rsidR="00556067" w:rsidRDefault="00556067" w:rsidP="00556067">
      <w:pPr>
        <w:pStyle w:val="aa"/>
      </w:pPr>
      <w:r>
        <w:t xml:space="preserve">            D[U[j]]=D[j];</w:t>
      </w:r>
    </w:p>
    <w:p w:rsidR="00556067" w:rsidRDefault="00556067" w:rsidP="00556067">
      <w:pPr>
        <w:pStyle w:val="aa"/>
      </w:pPr>
      <w:r>
        <w:t xml:space="preserve">            --S[col[j]]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void restore(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FOR(i,U,c)</w:t>
      </w:r>
    </w:p>
    <w:p w:rsidR="00556067" w:rsidRDefault="00556067" w:rsidP="00556067">
      <w:pPr>
        <w:pStyle w:val="aa"/>
      </w:pPr>
      <w:r>
        <w:t xml:space="preserve">        FOR(j,L,i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++S[col[j]];</w:t>
      </w:r>
    </w:p>
    <w:p w:rsidR="00556067" w:rsidRDefault="00556067" w:rsidP="00556067">
      <w:pPr>
        <w:pStyle w:val="aa"/>
      </w:pPr>
      <w:r>
        <w:t xml:space="preserve">            U[D[j]]=j;</w:t>
      </w:r>
    </w:p>
    <w:p w:rsidR="00556067" w:rsidRDefault="00556067" w:rsidP="00556067">
      <w:pPr>
        <w:pStyle w:val="aa"/>
      </w:pPr>
      <w:r>
        <w:t xml:space="preserve">            D[U[j]]=j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L[R[c]]=c;</w:t>
      </w:r>
    </w:p>
    <w:p w:rsidR="00556067" w:rsidRDefault="00556067" w:rsidP="00556067">
      <w:pPr>
        <w:pStyle w:val="aa"/>
      </w:pPr>
      <w:r>
        <w:t xml:space="preserve">        R[L[c]]=c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t xml:space="preserve">    bool dfs(int d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lastRenderedPageBreak/>
        <w:t xml:space="preserve">        if(R[0]==0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ansd=d;</w:t>
      </w:r>
    </w:p>
    <w:p w:rsidR="00556067" w:rsidRDefault="00556067" w:rsidP="00556067">
      <w:pPr>
        <w:pStyle w:val="aa"/>
      </w:pPr>
      <w:r>
        <w:t xml:space="preserve">            return  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    //</w:t>
      </w:r>
      <w:r>
        <w:rPr>
          <w:rFonts w:hint="eastAsia"/>
        </w:rPr>
        <w:t>找到</w:t>
      </w:r>
      <w:r>
        <w:rPr>
          <w:rFonts w:hint="eastAsia"/>
        </w:rPr>
        <w:t>S</w:t>
      </w:r>
      <w:r>
        <w:rPr>
          <w:rFonts w:hint="eastAsia"/>
        </w:rPr>
        <w:t>最小的列</w:t>
      </w:r>
      <w:r>
        <w:rPr>
          <w:rFonts w:hint="eastAsia"/>
        </w:rPr>
        <w:t>c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    int c=R[0];               //</w:t>
      </w:r>
      <w:r>
        <w:rPr>
          <w:rFonts w:hint="eastAsia"/>
        </w:rPr>
        <w:t>第一个为删除的列</w:t>
      </w:r>
    </w:p>
    <w:p w:rsidR="00556067" w:rsidRDefault="00556067" w:rsidP="00556067">
      <w:pPr>
        <w:pStyle w:val="aa"/>
      </w:pPr>
      <w:r>
        <w:t xml:space="preserve">        FOR(i,R,0)</w:t>
      </w:r>
    </w:p>
    <w:p w:rsidR="00556067" w:rsidRDefault="00556067" w:rsidP="00556067">
      <w:pPr>
        <w:pStyle w:val="aa"/>
      </w:pPr>
      <w:r>
        <w:t xml:space="preserve">        if(S[i]&lt;S[c])</w:t>
      </w:r>
    </w:p>
    <w:p w:rsidR="00556067" w:rsidRDefault="00556067" w:rsidP="00556067">
      <w:pPr>
        <w:pStyle w:val="aa"/>
      </w:pPr>
      <w:r>
        <w:t xml:space="preserve">            c=i;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t xml:space="preserve">        remove(c);</w:t>
      </w:r>
    </w:p>
    <w:p w:rsidR="00556067" w:rsidRDefault="00556067" w:rsidP="00556067">
      <w:pPr>
        <w:pStyle w:val="aa"/>
      </w:pPr>
      <w:r>
        <w:t xml:space="preserve">        FOR(i,D,c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ans[d]=row[i];</w:t>
      </w:r>
    </w:p>
    <w:p w:rsidR="00556067" w:rsidRDefault="00556067" w:rsidP="00556067">
      <w:pPr>
        <w:pStyle w:val="aa"/>
      </w:pPr>
      <w:r>
        <w:t xml:space="preserve">            FOR(j,R,i) remove(col[j]);</w:t>
      </w:r>
    </w:p>
    <w:p w:rsidR="00556067" w:rsidRDefault="00556067" w:rsidP="00556067">
      <w:pPr>
        <w:pStyle w:val="aa"/>
      </w:pPr>
      <w:r>
        <w:t xml:space="preserve">            if(dfs(d+1))  return 1;</w:t>
      </w:r>
    </w:p>
    <w:p w:rsidR="00556067" w:rsidRDefault="00556067" w:rsidP="00556067">
      <w:pPr>
        <w:pStyle w:val="aa"/>
      </w:pPr>
      <w:r>
        <w:t xml:space="preserve">            FOR(j,L,i) restore(col[j])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restore(c);</w:t>
      </w:r>
    </w:p>
    <w:p w:rsidR="00556067" w:rsidRDefault="00556067" w:rsidP="00556067">
      <w:pPr>
        <w:pStyle w:val="aa"/>
      </w:pPr>
      <w:r>
        <w:t xml:space="preserve">        return 0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bool solve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dfs(0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;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t>int main(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n,m;</w:t>
      </w:r>
    </w:p>
    <w:p w:rsidR="00556067" w:rsidRDefault="00556067" w:rsidP="00556067">
      <w:pPr>
        <w:pStyle w:val="aa"/>
      </w:pPr>
      <w:r>
        <w:t xml:space="preserve">    while(~scanf("%d %d",&amp;n,&amp;m)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DLX X;</w:t>
      </w:r>
    </w:p>
    <w:p w:rsidR="00556067" w:rsidRDefault="00556067" w:rsidP="00556067">
      <w:pPr>
        <w:pStyle w:val="aa"/>
      </w:pPr>
      <w:r>
        <w:t xml:space="preserve">        X.init(n,m);</w:t>
      </w:r>
    </w:p>
    <w:p w:rsidR="00556067" w:rsidRDefault="00556067" w:rsidP="00556067">
      <w:pPr>
        <w:pStyle w:val="aa"/>
      </w:pPr>
      <w:r>
        <w:t xml:space="preserve">        for(int i=1; i&lt;=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for(int j=1; j&lt;=m; j++)</w:t>
      </w:r>
    </w:p>
    <w:p w:rsidR="00556067" w:rsidRDefault="00556067" w:rsidP="00556067">
      <w:pPr>
        <w:pStyle w:val="aa"/>
      </w:pPr>
      <w:r>
        <w:lastRenderedPageBreak/>
        <w:t xml:space="preserve">            {</w:t>
      </w:r>
    </w:p>
    <w:p w:rsidR="00556067" w:rsidRDefault="00556067" w:rsidP="00556067">
      <w:pPr>
        <w:pStyle w:val="aa"/>
      </w:pPr>
      <w:r>
        <w:t xml:space="preserve">                int x;</w:t>
      </w:r>
    </w:p>
    <w:p w:rsidR="00556067" w:rsidRDefault="00556067" w:rsidP="00556067">
      <w:pPr>
        <w:pStyle w:val="aa"/>
      </w:pPr>
      <w:r>
        <w:t xml:space="preserve">                scanf("%d",&amp;x);</w:t>
      </w:r>
    </w:p>
    <w:p w:rsidR="00556067" w:rsidRDefault="00556067" w:rsidP="00556067">
      <w:pPr>
        <w:pStyle w:val="aa"/>
      </w:pPr>
      <w:r>
        <w:t xml:space="preserve">                if(x)</w:t>
      </w:r>
    </w:p>
    <w:p w:rsidR="00556067" w:rsidRDefault="00556067" w:rsidP="00556067">
      <w:pPr>
        <w:pStyle w:val="aa"/>
      </w:pPr>
      <w:r>
        <w:t xml:space="preserve">                    X.Link(i,j);</w:t>
      </w:r>
    </w:p>
    <w:p w:rsidR="00556067" w:rsidRDefault="00556067" w:rsidP="00556067">
      <w:pPr>
        <w:pStyle w:val="aa"/>
      </w:pPr>
      <w:r>
        <w:t xml:space="preserve">            }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if(X.solve())</w:t>
      </w:r>
    </w:p>
    <w:p w:rsidR="00556067" w:rsidRDefault="00556067" w:rsidP="00556067">
      <w:pPr>
        <w:pStyle w:val="aa"/>
      </w:pPr>
      <w:r>
        <w:t xml:space="preserve">            puts("Yes, I found it");</w:t>
      </w:r>
    </w:p>
    <w:p w:rsidR="00556067" w:rsidRDefault="00556067" w:rsidP="00556067">
      <w:pPr>
        <w:pStyle w:val="aa"/>
      </w:pPr>
      <w:r>
        <w:t xml:space="preserve">        else</w:t>
      </w:r>
    </w:p>
    <w:p w:rsidR="00556067" w:rsidRDefault="00556067" w:rsidP="00556067">
      <w:pPr>
        <w:pStyle w:val="aa"/>
      </w:pPr>
      <w:r>
        <w:t xml:space="preserve">            puts("It is impossible"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return 0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3"/>
        <w:rPr>
          <w:rFonts w:asciiTheme="majorEastAsia" w:eastAsiaTheme="majorEastAsia" w:hAnsiTheme="majorEastAsia"/>
          <w:sz w:val="22"/>
        </w:rPr>
      </w:pPr>
      <w:bookmarkStart w:id="163" w:name="_Toc432261473"/>
      <w:r>
        <w:rPr>
          <w:rFonts w:asciiTheme="majorEastAsia" w:eastAsiaTheme="majorEastAsia" w:hAnsiTheme="majorEastAsia" w:hint="eastAsia"/>
          <w:sz w:val="22"/>
        </w:rPr>
        <w:t>3.</w:t>
      </w:r>
      <w:r w:rsidRPr="00E8722E">
        <w:rPr>
          <w:rFonts w:asciiTheme="majorEastAsia" w:eastAsiaTheme="majorEastAsia" w:hAnsiTheme="majorEastAsia" w:hint="eastAsia"/>
          <w:sz w:val="22"/>
        </w:rPr>
        <w:t>2</w:t>
      </w:r>
      <w:r>
        <w:rPr>
          <w:rFonts w:asciiTheme="majorEastAsia" w:eastAsiaTheme="majorEastAsia" w:hAnsiTheme="majorEastAsia" w:hint="eastAsia"/>
          <w:sz w:val="22"/>
        </w:rPr>
        <w:t xml:space="preserve"> </w:t>
      </w:r>
      <w:r w:rsidRPr="00E8722E">
        <w:rPr>
          <w:rFonts w:asciiTheme="majorEastAsia" w:eastAsiaTheme="majorEastAsia" w:hAnsiTheme="majorEastAsia" w:hint="eastAsia"/>
          <w:sz w:val="22"/>
        </w:rPr>
        <w:t>可以重复覆盖</w:t>
      </w:r>
      <w:bookmarkEnd w:id="163"/>
    </w:p>
    <w:p w:rsidR="00556067" w:rsidRDefault="00556067" w:rsidP="00556067">
      <w:pPr>
        <w:pStyle w:val="aa"/>
      </w:pPr>
      <w:r>
        <w:t>const int inf = 0x3fffffff;</w:t>
      </w:r>
    </w:p>
    <w:p w:rsidR="00556067" w:rsidRDefault="00556067" w:rsidP="00556067">
      <w:pPr>
        <w:pStyle w:val="aa"/>
      </w:pPr>
      <w:r>
        <w:t>const int maxn = 15*15+10;</w:t>
      </w:r>
    </w:p>
    <w:p w:rsidR="00556067" w:rsidRDefault="00556067" w:rsidP="00556067">
      <w:pPr>
        <w:pStyle w:val="aa"/>
      </w:pPr>
      <w:r>
        <w:t>const int maxnode = maxn*maxn;</w:t>
      </w:r>
    </w:p>
    <w:p w:rsidR="00556067" w:rsidRDefault="00556067" w:rsidP="00556067">
      <w:pPr>
        <w:pStyle w:val="aa"/>
      </w:pPr>
      <w:r>
        <w:t>struct DLX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n,m,sz;</w:t>
      </w:r>
    </w:p>
    <w:p w:rsidR="00556067" w:rsidRDefault="00556067" w:rsidP="00556067">
      <w:pPr>
        <w:pStyle w:val="aa"/>
        <w:ind w:firstLine="420"/>
      </w:pPr>
      <w:r>
        <w:t>int</w:t>
      </w:r>
      <w:r>
        <w:rPr>
          <w:rFonts w:hint="eastAsia"/>
        </w:rPr>
        <w:t xml:space="preserve"> </w:t>
      </w:r>
      <w:r>
        <w:t>U[maxnode],D[maxnode],R[maxnode],L[maxnode]</w:t>
      </w:r>
      <w:r>
        <w:rPr>
          <w:rFonts w:hint="eastAsia"/>
        </w:rPr>
        <w:t>;</w:t>
      </w:r>
    </w:p>
    <w:p w:rsidR="00556067" w:rsidRDefault="00556067" w:rsidP="00556067">
      <w:pPr>
        <w:pStyle w:val="aa"/>
        <w:ind w:firstLine="420"/>
      </w:pPr>
      <w:r>
        <w:rPr>
          <w:rFonts w:hint="eastAsia"/>
        </w:rPr>
        <w:t xml:space="preserve">int </w:t>
      </w:r>
      <w:r>
        <w:t>row[maxnode],col[maxnode];</w:t>
      </w:r>
    </w:p>
    <w:p w:rsidR="00556067" w:rsidRDefault="00556067" w:rsidP="00556067">
      <w:pPr>
        <w:pStyle w:val="aa"/>
      </w:pPr>
      <w:r>
        <w:t xml:space="preserve">    int H[maxn],S[maxn];</w:t>
      </w:r>
    </w:p>
    <w:p w:rsidR="00556067" w:rsidRDefault="00556067" w:rsidP="00556067">
      <w:pPr>
        <w:pStyle w:val="aa"/>
      </w:pPr>
      <w:r>
        <w:t xml:space="preserve">    int ans;</w:t>
      </w:r>
    </w:p>
    <w:p w:rsidR="00556067" w:rsidRDefault="00556067" w:rsidP="00556067">
      <w:pPr>
        <w:pStyle w:val="aa"/>
      </w:pPr>
      <w:r>
        <w:t xml:space="preserve">    void init(int n,int m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his-&gt;n=n;</w:t>
      </w:r>
    </w:p>
    <w:p w:rsidR="00556067" w:rsidRDefault="00556067" w:rsidP="00556067">
      <w:pPr>
        <w:pStyle w:val="aa"/>
      </w:pPr>
      <w:r>
        <w:t xml:space="preserve">        this-&gt;m=m;</w:t>
      </w:r>
    </w:p>
    <w:p w:rsidR="00556067" w:rsidRDefault="00556067" w:rsidP="00556067">
      <w:pPr>
        <w:pStyle w:val="aa"/>
      </w:pPr>
      <w:r>
        <w:t xml:space="preserve">        for(int i = 0; i &lt;= m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S[i] = 0;</w:t>
      </w:r>
    </w:p>
    <w:p w:rsidR="00556067" w:rsidRDefault="00556067" w:rsidP="00556067">
      <w:pPr>
        <w:pStyle w:val="aa"/>
      </w:pPr>
      <w:r>
        <w:t xml:space="preserve">            U[i] = D[i] = i;</w:t>
      </w:r>
    </w:p>
    <w:p w:rsidR="00556067" w:rsidRDefault="00556067" w:rsidP="00556067">
      <w:pPr>
        <w:pStyle w:val="aa"/>
      </w:pPr>
      <w:r>
        <w:t xml:space="preserve">            L[i] = i-1;</w:t>
      </w:r>
    </w:p>
    <w:p w:rsidR="00556067" w:rsidRDefault="00556067" w:rsidP="00556067">
      <w:pPr>
        <w:pStyle w:val="aa"/>
      </w:pPr>
      <w:r>
        <w:t xml:space="preserve">            R[i] = i+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lastRenderedPageBreak/>
        <w:t xml:space="preserve">        R[m] = 0;</w:t>
      </w:r>
    </w:p>
    <w:p w:rsidR="00556067" w:rsidRDefault="00556067" w:rsidP="00556067">
      <w:pPr>
        <w:pStyle w:val="aa"/>
      </w:pPr>
      <w:r>
        <w:t xml:space="preserve">        L[0] = m;</w:t>
      </w:r>
    </w:p>
    <w:p w:rsidR="00556067" w:rsidRDefault="00556067" w:rsidP="00556067">
      <w:pPr>
        <w:pStyle w:val="aa"/>
      </w:pPr>
      <w:r>
        <w:t xml:space="preserve">        sz =m;</w:t>
      </w:r>
    </w:p>
    <w:p w:rsidR="00556067" w:rsidRDefault="00556067" w:rsidP="00556067">
      <w:pPr>
        <w:pStyle w:val="aa"/>
      </w:pPr>
      <w:r>
        <w:t xml:space="preserve">        for(int i = 1; i &lt;= n; i++)H[i] = -1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void Link(int r,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++S[col[++sz]=c];</w:t>
      </w:r>
    </w:p>
    <w:p w:rsidR="00556067" w:rsidRDefault="00556067" w:rsidP="00556067">
      <w:pPr>
        <w:pStyle w:val="aa"/>
      </w:pPr>
      <w:r>
        <w:t xml:space="preserve">        row[sz] = r;</w:t>
      </w:r>
    </w:p>
    <w:p w:rsidR="00556067" w:rsidRDefault="00556067" w:rsidP="00556067">
      <w:pPr>
        <w:pStyle w:val="aa"/>
      </w:pPr>
      <w:r>
        <w:t xml:space="preserve">        U[sz] = U[c];</w:t>
      </w:r>
    </w:p>
    <w:p w:rsidR="00556067" w:rsidRDefault="00556067" w:rsidP="00556067">
      <w:pPr>
        <w:pStyle w:val="aa"/>
      </w:pPr>
      <w:r>
        <w:t xml:space="preserve">        D[U[c]] = sz;</w:t>
      </w:r>
    </w:p>
    <w:p w:rsidR="00556067" w:rsidRDefault="00556067" w:rsidP="00556067">
      <w:pPr>
        <w:pStyle w:val="aa"/>
      </w:pPr>
      <w:r>
        <w:t xml:space="preserve">        D[sz] = c;</w:t>
      </w:r>
    </w:p>
    <w:p w:rsidR="00556067" w:rsidRDefault="00556067" w:rsidP="00556067">
      <w:pPr>
        <w:pStyle w:val="aa"/>
      </w:pPr>
      <w:r>
        <w:t xml:space="preserve">        U[c] = sz;</w:t>
      </w:r>
    </w:p>
    <w:p w:rsidR="00556067" w:rsidRDefault="00556067" w:rsidP="00556067">
      <w:pPr>
        <w:pStyle w:val="aa"/>
      </w:pPr>
      <w:r>
        <w:t xml:space="preserve">        if(H[r] &lt; 0)H[r] = L[sz] = R[sz] = sz;</w:t>
      </w:r>
    </w:p>
    <w:p w:rsidR="00556067" w:rsidRDefault="00556067" w:rsidP="00556067">
      <w:pPr>
        <w:pStyle w:val="aa"/>
      </w:pPr>
      <w:r>
        <w:t xml:space="preserve">        else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sz] = L[H[r]];</w:t>
      </w:r>
    </w:p>
    <w:p w:rsidR="00556067" w:rsidRDefault="00556067" w:rsidP="00556067">
      <w:pPr>
        <w:pStyle w:val="aa"/>
      </w:pPr>
      <w:r>
        <w:t xml:space="preserve">            R[L[H[r]]] = sz;</w:t>
      </w:r>
    </w:p>
    <w:p w:rsidR="00556067" w:rsidRDefault="00556067" w:rsidP="00556067">
      <w:pPr>
        <w:pStyle w:val="aa"/>
      </w:pPr>
      <w:r>
        <w:t xml:space="preserve">            R[sz] = H[r];</w:t>
      </w:r>
    </w:p>
    <w:p w:rsidR="00556067" w:rsidRDefault="00556067" w:rsidP="00556067">
      <w:pPr>
        <w:pStyle w:val="aa"/>
      </w:pPr>
      <w:r>
        <w:t xml:space="preserve">            L[H[r]] = sz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#define FOR(i,A,s) for(int i=A[s];i!=s;i=A[i])</w:t>
      </w:r>
    </w:p>
    <w:p w:rsidR="00556067" w:rsidRDefault="00556067" w:rsidP="00556067">
      <w:pPr>
        <w:pStyle w:val="aa"/>
      </w:pPr>
      <w:r>
        <w:t xml:space="preserve">    void remove(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FOR(i,D,c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R[i]]=L[i];</w:t>
      </w:r>
    </w:p>
    <w:p w:rsidR="00556067" w:rsidRDefault="00556067" w:rsidP="00556067">
      <w:pPr>
        <w:pStyle w:val="aa"/>
      </w:pPr>
      <w:r>
        <w:t xml:space="preserve">            R[L[i]]=R[i]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void restore(int c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FOR(i,U,c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R[i]]=i;</w:t>
      </w:r>
    </w:p>
    <w:p w:rsidR="00556067" w:rsidRDefault="00556067" w:rsidP="00556067">
      <w:pPr>
        <w:pStyle w:val="aa"/>
      </w:pPr>
      <w:r>
        <w:t xml:space="preserve">            R[L[i]]=i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lastRenderedPageBreak/>
        <w:t xml:space="preserve">    }</w:t>
      </w:r>
    </w:p>
    <w:p w:rsidR="00556067" w:rsidRDefault="00556067" w:rsidP="00556067">
      <w:pPr>
        <w:pStyle w:val="aa"/>
      </w:pPr>
      <w:r>
        <w:t xml:space="preserve">    bool v[maxnode];</w:t>
      </w:r>
    </w:p>
    <w:p w:rsidR="00556067" w:rsidRDefault="00556067" w:rsidP="00556067">
      <w:pPr>
        <w:pStyle w:val="aa"/>
      </w:pPr>
      <w:r>
        <w:t xml:space="preserve">    int f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int ret = 0;</w:t>
      </w:r>
    </w:p>
    <w:p w:rsidR="00556067" w:rsidRDefault="00556067" w:rsidP="00556067">
      <w:pPr>
        <w:pStyle w:val="aa"/>
      </w:pPr>
      <w:r>
        <w:t xml:space="preserve">        for(int c = R[0]; c != 0; c = R[c]) v[c] = true;</w:t>
      </w:r>
    </w:p>
    <w:p w:rsidR="00556067" w:rsidRDefault="00556067" w:rsidP="00556067">
      <w:pPr>
        <w:pStyle w:val="aa"/>
      </w:pPr>
      <w:r>
        <w:t xml:space="preserve">        for(int c = R[0]; c != 0; c = R[c])</w:t>
      </w:r>
    </w:p>
    <w:p w:rsidR="00556067" w:rsidRDefault="00556067" w:rsidP="00556067">
      <w:pPr>
        <w:pStyle w:val="aa"/>
      </w:pPr>
      <w:r>
        <w:t xml:space="preserve">            if(v[c])</w:t>
      </w:r>
    </w:p>
    <w:p w:rsidR="00556067" w:rsidRDefault="00556067" w:rsidP="00556067">
      <w:pPr>
        <w:pStyle w:val="aa"/>
      </w:pPr>
      <w:r>
        <w:t xml:space="preserve">            {</w:t>
      </w:r>
    </w:p>
    <w:p w:rsidR="00556067" w:rsidRDefault="00556067" w:rsidP="00556067">
      <w:pPr>
        <w:pStyle w:val="aa"/>
      </w:pPr>
      <w:r>
        <w:t xml:space="preserve">                ret++;</w:t>
      </w:r>
    </w:p>
    <w:p w:rsidR="00556067" w:rsidRDefault="00556067" w:rsidP="00556067">
      <w:pPr>
        <w:pStyle w:val="aa"/>
      </w:pPr>
      <w:r>
        <w:t xml:space="preserve">                v[c] = false;</w:t>
      </w:r>
    </w:p>
    <w:p w:rsidR="00556067" w:rsidRDefault="00556067" w:rsidP="00556067">
      <w:pPr>
        <w:pStyle w:val="aa"/>
      </w:pPr>
      <w:r>
        <w:t xml:space="preserve">                for(int i = D[c]; i != c; i = D[i])</w:t>
      </w:r>
    </w:p>
    <w:p w:rsidR="00556067" w:rsidRDefault="00556067" w:rsidP="00556067">
      <w:pPr>
        <w:pStyle w:val="aa"/>
      </w:pPr>
      <w:r>
        <w:t xml:space="preserve">                    for(int j = R[i]; j != i; j = R[j])</w:t>
      </w:r>
    </w:p>
    <w:p w:rsidR="00556067" w:rsidRDefault="00556067" w:rsidP="00556067">
      <w:pPr>
        <w:pStyle w:val="aa"/>
      </w:pPr>
      <w:r>
        <w:t xml:space="preserve">                        v[col[j]] = false;</w:t>
      </w:r>
    </w:p>
    <w:p w:rsidR="00556067" w:rsidRDefault="00556067" w:rsidP="00556067">
      <w:pPr>
        <w:pStyle w:val="aa"/>
      </w:pPr>
      <w:r>
        <w:t xml:space="preserve">            }</w:t>
      </w:r>
    </w:p>
    <w:p w:rsidR="00556067" w:rsidRDefault="00556067" w:rsidP="00556067">
      <w:pPr>
        <w:pStyle w:val="aa"/>
      </w:pPr>
      <w:r>
        <w:t xml:space="preserve">        return ret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void dfs(int d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if(d+f()&gt;=ans)</w:t>
      </w:r>
    </w:p>
    <w:p w:rsidR="00556067" w:rsidRDefault="00556067" w:rsidP="00556067">
      <w:pPr>
        <w:pStyle w:val="aa"/>
      </w:pPr>
      <w:r>
        <w:t xml:space="preserve">            return ;</w:t>
      </w:r>
    </w:p>
    <w:p w:rsidR="00556067" w:rsidRDefault="00556067" w:rsidP="00556067">
      <w:pPr>
        <w:pStyle w:val="aa"/>
      </w:pPr>
      <w:r>
        <w:t xml:space="preserve">        if(R[0]==0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        ans=min(ans,d);        //</w:t>
      </w:r>
      <w:r>
        <w:rPr>
          <w:rFonts w:hint="eastAsia"/>
        </w:rPr>
        <w:t>找到了解</w:t>
      </w:r>
    </w:p>
    <w:p w:rsidR="00556067" w:rsidRDefault="00556067" w:rsidP="00556067">
      <w:pPr>
        <w:pStyle w:val="aa"/>
      </w:pPr>
      <w:r>
        <w:t xml:space="preserve">            return 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    //</w:t>
      </w:r>
      <w:r>
        <w:rPr>
          <w:rFonts w:hint="eastAsia"/>
        </w:rPr>
        <w:t>找到</w:t>
      </w:r>
      <w:r>
        <w:rPr>
          <w:rFonts w:hint="eastAsia"/>
        </w:rPr>
        <w:t>S</w:t>
      </w:r>
      <w:r>
        <w:rPr>
          <w:rFonts w:hint="eastAsia"/>
        </w:rPr>
        <w:t>最小的列</w:t>
      </w:r>
      <w:r>
        <w:rPr>
          <w:rFonts w:hint="eastAsia"/>
        </w:rPr>
        <w:t>c</w:t>
      </w:r>
    </w:p>
    <w:p w:rsidR="00556067" w:rsidRDefault="00556067" w:rsidP="00556067">
      <w:pPr>
        <w:pStyle w:val="aa"/>
      </w:pPr>
      <w:r>
        <w:rPr>
          <w:rFonts w:hint="eastAsia"/>
        </w:rPr>
        <w:t xml:space="preserve">        int c=R[0];               //</w:t>
      </w:r>
      <w:r>
        <w:rPr>
          <w:rFonts w:hint="eastAsia"/>
        </w:rPr>
        <w:t>第一个为删除的列</w:t>
      </w:r>
    </w:p>
    <w:p w:rsidR="00556067" w:rsidRDefault="00556067" w:rsidP="00556067">
      <w:pPr>
        <w:pStyle w:val="aa"/>
      </w:pPr>
      <w:r>
        <w:t xml:space="preserve">        FOR(i,R,0)</w:t>
      </w:r>
    </w:p>
    <w:p w:rsidR="00556067" w:rsidRDefault="00556067" w:rsidP="00556067">
      <w:pPr>
        <w:pStyle w:val="aa"/>
      </w:pPr>
      <w:r>
        <w:t xml:space="preserve">        if(S[i]&lt;S[c])</w:t>
      </w:r>
    </w:p>
    <w:p w:rsidR="00556067" w:rsidRDefault="00556067" w:rsidP="00556067">
      <w:pPr>
        <w:pStyle w:val="aa"/>
      </w:pPr>
      <w:r>
        <w:t xml:space="preserve">            c=i;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t xml:space="preserve">        FOR(i,D,c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remove(i);</w:t>
      </w:r>
    </w:p>
    <w:p w:rsidR="00556067" w:rsidRDefault="00556067" w:rsidP="00556067">
      <w:pPr>
        <w:pStyle w:val="aa"/>
      </w:pPr>
      <w:r>
        <w:t xml:space="preserve">            FOR(j,R,i) remove(j);</w:t>
      </w:r>
    </w:p>
    <w:p w:rsidR="00556067" w:rsidRDefault="00556067" w:rsidP="00556067">
      <w:pPr>
        <w:pStyle w:val="aa"/>
      </w:pPr>
      <w:r>
        <w:t xml:space="preserve">            dfs(d+1);</w:t>
      </w:r>
    </w:p>
    <w:p w:rsidR="00556067" w:rsidRDefault="00556067" w:rsidP="00556067">
      <w:pPr>
        <w:pStyle w:val="aa"/>
      </w:pPr>
      <w:r>
        <w:t xml:space="preserve">            FOR(j,L,i) restore(j);</w:t>
      </w:r>
    </w:p>
    <w:p w:rsidR="00556067" w:rsidRDefault="00556067" w:rsidP="00556067">
      <w:pPr>
        <w:pStyle w:val="aa"/>
      </w:pPr>
      <w:r>
        <w:lastRenderedPageBreak/>
        <w:t xml:space="preserve">            restore(i)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return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int solve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ans=inf;</w:t>
      </w:r>
    </w:p>
    <w:p w:rsidR="00556067" w:rsidRDefault="00556067" w:rsidP="00556067">
      <w:pPr>
        <w:pStyle w:val="aa"/>
      </w:pPr>
      <w:r>
        <w:t xml:space="preserve">        dfs(0);</w:t>
      </w:r>
    </w:p>
    <w:p w:rsidR="00556067" w:rsidRDefault="00556067" w:rsidP="00556067">
      <w:pPr>
        <w:pStyle w:val="aa"/>
      </w:pPr>
      <w:r>
        <w:t xml:space="preserve">        return ans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;</w:t>
      </w:r>
    </w:p>
    <w:p w:rsidR="00556067" w:rsidRDefault="00556067" w:rsidP="00556067">
      <w:pPr>
        <w:pStyle w:val="2"/>
      </w:pPr>
      <w:bookmarkStart w:id="164" w:name="_Toc432261474"/>
      <w:r w:rsidRPr="00431016">
        <w:rPr>
          <w:rFonts w:hint="eastAsia"/>
        </w:rPr>
        <w:t>4</w:t>
      </w:r>
      <w:r w:rsidRPr="00431016">
        <w:rPr>
          <w:rFonts w:hint="eastAsia"/>
        </w:rPr>
        <w:t>、线扫描</w:t>
      </w:r>
      <w:bookmarkEnd w:id="164"/>
    </w:p>
    <w:p w:rsidR="00556067" w:rsidRPr="00431016" w:rsidRDefault="00556067" w:rsidP="00556067">
      <w:pPr>
        <w:pStyle w:val="3"/>
        <w:rPr>
          <w:rFonts w:asciiTheme="majorEastAsia" w:eastAsiaTheme="majorEastAsia" w:hAnsiTheme="majorEastAsia"/>
          <w:sz w:val="22"/>
        </w:rPr>
      </w:pPr>
      <w:bookmarkStart w:id="165" w:name="_Toc432261475"/>
      <w:r w:rsidRPr="00431016">
        <w:rPr>
          <w:rFonts w:asciiTheme="majorEastAsia" w:eastAsiaTheme="majorEastAsia" w:hAnsiTheme="majorEastAsia" w:hint="eastAsia"/>
          <w:sz w:val="22"/>
        </w:rPr>
        <w:t>4.1 矩形面积并</w:t>
      </w:r>
      <w:bookmarkEnd w:id="165"/>
    </w:p>
    <w:p w:rsidR="00556067" w:rsidRDefault="00556067" w:rsidP="00556067">
      <w:pPr>
        <w:pStyle w:val="aa"/>
      </w:pPr>
      <w:r>
        <w:t>#include &lt;iostream&gt;</w:t>
      </w:r>
    </w:p>
    <w:p w:rsidR="00556067" w:rsidRDefault="00556067" w:rsidP="00556067">
      <w:pPr>
        <w:pStyle w:val="aa"/>
      </w:pPr>
      <w:r>
        <w:t>#include&lt;string&gt;</w:t>
      </w:r>
    </w:p>
    <w:p w:rsidR="00556067" w:rsidRDefault="00556067" w:rsidP="00556067">
      <w:pPr>
        <w:pStyle w:val="aa"/>
      </w:pPr>
      <w:r>
        <w:t>#include&lt;cstdio&gt;</w:t>
      </w:r>
    </w:p>
    <w:p w:rsidR="00556067" w:rsidRDefault="00556067" w:rsidP="00556067">
      <w:pPr>
        <w:pStyle w:val="aa"/>
      </w:pPr>
      <w:r>
        <w:t>#include&lt;cmath&gt;</w:t>
      </w:r>
    </w:p>
    <w:p w:rsidR="00556067" w:rsidRDefault="00556067" w:rsidP="00556067">
      <w:pPr>
        <w:pStyle w:val="aa"/>
      </w:pPr>
      <w:r>
        <w:t>#include&lt;algorithm&gt;</w:t>
      </w:r>
    </w:p>
    <w:p w:rsidR="00556067" w:rsidRDefault="00556067" w:rsidP="00556067">
      <w:pPr>
        <w:pStyle w:val="aa"/>
      </w:pPr>
      <w:r>
        <w:t>using namespace std;</w:t>
      </w:r>
    </w:p>
    <w:p w:rsidR="00556067" w:rsidRDefault="00556067" w:rsidP="00556067">
      <w:pPr>
        <w:pStyle w:val="aa"/>
      </w:pPr>
      <w:r>
        <w:t>const int mmax = 210;</w:t>
      </w:r>
    </w:p>
    <w:p w:rsidR="00556067" w:rsidRDefault="00556067" w:rsidP="00556067">
      <w:pPr>
        <w:pStyle w:val="aa"/>
      </w:pPr>
      <w:r>
        <w:t>const double eps = 1e-8;</w:t>
      </w:r>
    </w:p>
    <w:p w:rsidR="00556067" w:rsidRDefault="00556067" w:rsidP="00556067">
      <w:pPr>
        <w:pStyle w:val="aa"/>
      </w:pPr>
      <w:r>
        <w:t>int sgn(double x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f(fabs(x)&lt;eps)</w:t>
      </w:r>
    </w:p>
    <w:p w:rsidR="00556067" w:rsidRDefault="00556067" w:rsidP="00556067">
      <w:pPr>
        <w:pStyle w:val="aa"/>
      </w:pPr>
      <w:r>
        <w:t xml:space="preserve">        return 0;</w:t>
      </w:r>
    </w:p>
    <w:p w:rsidR="00556067" w:rsidRDefault="00556067" w:rsidP="00556067">
      <w:pPr>
        <w:pStyle w:val="aa"/>
      </w:pPr>
      <w:r>
        <w:t xml:space="preserve">    return x&lt;0?-1:1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struct Rect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double x1,x2;</w:t>
      </w:r>
    </w:p>
    <w:p w:rsidR="00556067" w:rsidRDefault="00556067" w:rsidP="00556067">
      <w:pPr>
        <w:pStyle w:val="aa"/>
      </w:pPr>
      <w:r>
        <w:t xml:space="preserve">    double y1,y2;</w:t>
      </w:r>
    </w:p>
    <w:p w:rsidR="00556067" w:rsidRDefault="00556067" w:rsidP="00556067">
      <w:pPr>
        <w:pStyle w:val="aa"/>
      </w:pPr>
      <w:r>
        <w:t xml:space="preserve">    void read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scanf("%lf %lf %lf %lf",&amp;x1,&amp;y1,&amp;x2,&amp;y2);</w:t>
      </w:r>
    </w:p>
    <w:p w:rsidR="00556067" w:rsidRDefault="00556067" w:rsidP="00556067">
      <w:pPr>
        <w:pStyle w:val="aa"/>
      </w:pPr>
      <w:r>
        <w:lastRenderedPageBreak/>
        <w:t xml:space="preserve">        if(x1&gt;x2)</w:t>
      </w:r>
    </w:p>
    <w:p w:rsidR="00556067" w:rsidRDefault="00556067" w:rsidP="00556067">
      <w:pPr>
        <w:pStyle w:val="aa"/>
      </w:pPr>
      <w:r>
        <w:t xml:space="preserve">            swap(x1,x2);</w:t>
      </w:r>
    </w:p>
    <w:p w:rsidR="00556067" w:rsidRDefault="00556067" w:rsidP="00556067">
      <w:pPr>
        <w:pStyle w:val="aa"/>
      </w:pPr>
      <w:r>
        <w:t xml:space="preserve">        if(y1&gt;y2)</w:t>
      </w:r>
    </w:p>
    <w:p w:rsidR="00556067" w:rsidRDefault="00556067" w:rsidP="00556067">
      <w:pPr>
        <w:pStyle w:val="aa"/>
      </w:pPr>
      <w:r>
        <w:t xml:space="preserve">            swap(y1,y2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R[110];</w:t>
      </w:r>
    </w:p>
    <w:p w:rsidR="00556067" w:rsidRDefault="00556067" w:rsidP="00556067">
      <w:pPr>
        <w:pStyle w:val="aa"/>
      </w:pPr>
      <w:r>
        <w:t>struct node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l,r;</w:t>
      </w:r>
    </w:p>
    <w:p w:rsidR="00556067" w:rsidRDefault="00556067" w:rsidP="00556067">
      <w:pPr>
        <w:pStyle w:val="aa"/>
      </w:pPr>
      <w:r>
        <w:t xml:space="preserve">    int cov;</w:t>
      </w:r>
    </w:p>
    <w:p w:rsidR="00556067" w:rsidRDefault="00556067" w:rsidP="00556067">
      <w:pPr>
        <w:pStyle w:val="aa"/>
      </w:pPr>
      <w:r>
        <w:t xml:space="preserve">    double len;</w:t>
      </w:r>
    </w:p>
    <w:p w:rsidR="00556067" w:rsidRDefault="00556067" w:rsidP="00556067">
      <w:pPr>
        <w:pStyle w:val="aa"/>
      </w:pPr>
      <w:r>
        <w:t xml:space="preserve">    int mid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(l+r)&gt;&gt;1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T[4*mmax];</w:t>
      </w:r>
    </w:p>
    <w:p w:rsidR="00556067" w:rsidRDefault="00556067" w:rsidP="00556067">
      <w:pPr>
        <w:pStyle w:val="aa"/>
      </w:pPr>
      <w:r>
        <w:t>struct Num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double x;</w:t>
      </w:r>
    </w:p>
    <w:p w:rsidR="00556067" w:rsidRDefault="00556067" w:rsidP="00556067">
      <w:pPr>
        <w:pStyle w:val="aa"/>
      </w:pPr>
      <w:r>
        <w:t xml:space="preserve">    int id;</w:t>
      </w:r>
    </w:p>
    <w:p w:rsidR="00556067" w:rsidRDefault="00556067" w:rsidP="00556067">
      <w:pPr>
        <w:pStyle w:val="aa"/>
      </w:pPr>
      <w:r>
        <w:t xml:space="preserve">    bool operator &lt; (const Num &amp;a) const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x&lt;a.x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X[mmax];</w:t>
      </w:r>
    </w:p>
    <w:p w:rsidR="00556067" w:rsidRDefault="00556067" w:rsidP="00556067">
      <w:pPr>
        <w:pStyle w:val="aa"/>
      </w:pPr>
      <w:r>
        <w:t>struct Line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l,r;</w:t>
      </w:r>
    </w:p>
    <w:p w:rsidR="00556067" w:rsidRDefault="00556067" w:rsidP="00556067">
      <w:pPr>
        <w:pStyle w:val="aa"/>
      </w:pPr>
      <w:r>
        <w:t xml:space="preserve">    double y;</w:t>
      </w:r>
    </w:p>
    <w:p w:rsidR="00556067" w:rsidRDefault="00556067" w:rsidP="00556067">
      <w:pPr>
        <w:pStyle w:val="aa"/>
      </w:pPr>
      <w:r>
        <w:t xml:space="preserve">    int fg;</w:t>
      </w:r>
    </w:p>
    <w:p w:rsidR="00556067" w:rsidRDefault="00556067" w:rsidP="00556067">
      <w:pPr>
        <w:pStyle w:val="aa"/>
      </w:pPr>
      <w:r>
        <w:t xml:space="preserve">    bool operator &lt; (const Line &amp;a) const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y&lt;a.y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L[mmax];</w:t>
      </w:r>
    </w:p>
    <w:p w:rsidR="00556067" w:rsidRDefault="00556067" w:rsidP="00556067">
      <w:pPr>
        <w:pStyle w:val="aa"/>
      </w:pPr>
      <w:r>
        <w:t>void build(int id,int l,int r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T[id].l=l,T[id].r=r;</w:t>
      </w:r>
    </w:p>
    <w:p w:rsidR="00556067" w:rsidRDefault="00556067" w:rsidP="00556067">
      <w:pPr>
        <w:pStyle w:val="aa"/>
      </w:pPr>
      <w:r>
        <w:lastRenderedPageBreak/>
        <w:t xml:space="preserve">    T[id].cov=0,T[id].len=0;</w:t>
      </w:r>
    </w:p>
    <w:p w:rsidR="00556067" w:rsidRDefault="00556067" w:rsidP="00556067">
      <w:pPr>
        <w:pStyle w:val="aa"/>
      </w:pPr>
      <w:r>
        <w:t xml:space="preserve">    if(l==r)</w:t>
      </w:r>
    </w:p>
    <w:p w:rsidR="00556067" w:rsidRDefault="00556067" w:rsidP="00556067">
      <w:pPr>
        <w:pStyle w:val="aa"/>
      </w:pPr>
      <w:r>
        <w:t xml:space="preserve">        return ;</w:t>
      </w:r>
    </w:p>
    <w:p w:rsidR="00556067" w:rsidRDefault="00556067" w:rsidP="00556067">
      <w:pPr>
        <w:pStyle w:val="aa"/>
      </w:pPr>
      <w:r>
        <w:t xml:space="preserve">    int mid=T[id].mid();</w:t>
      </w:r>
    </w:p>
    <w:p w:rsidR="00556067" w:rsidRDefault="00556067" w:rsidP="00556067">
      <w:pPr>
        <w:pStyle w:val="aa"/>
      </w:pPr>
      <w:r>
        <w:t xml:space="preserve">    build(id&lt;&lt;1,l,mid);</w:t>
      </w:r>
    </w:p>
    <w:p w:rsidR="00556067" w:rsidRDefault="00556067" w:rsidP="00556067">
      <w:pPr>
        <w:pStyle w:val="aa"/>
      </w:pPr>
      <w:r>
        <w:t xml:space="preserve">    build(id&lt;&lt;1|1,mid+1,r)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double pos[mmax];</w:t>
      </w:r>
    </w:p>
    <w:p w:rsidR="00556067" w:rsidRDefault="00556067" w:rsidP="00556067">
      <w:pPr>
        <w:pStyle w:val="aa"/>
      </w:pPr>
      <w:r>
        <w:t>void updata(int id,int l,int r,int fg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f(l&lt;=T[id].l &amp;&amp; T[id].r&lt;=r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[id].cov+=fg;</w:t>
      </w:r>
    </w:p>
    <w:p w:rsidR="00556067" w:rsidRDefault="00556067" w:rsidP="00556067">
      <w:pPr>
        <w:pStyle w:val="aa"/>
      </w:pPr>
      <w:r>
        <w:t xml:space="preserve">        if(T[id].cov)</w:t>
      </w:r>
    </w:p>
    <w:p w:rsidR="00556067" w:rsidRDefault="00556067" w:rsidP="00556067">
      <w:pPr>
        <w:pStyle w:val="aa"/>
      </w:pPr>
      <w:r>
        <w:t xml:space="preserve">            T[id].len=pos[T[id].r+1]-pos[T[id].l];</w:t>
      </w:r>
    </w:p>
    <w:p w:rsidR="00556067" w:rsidRDefault="00556067" w:rsidP="00556067">
      <w:pPr>
        <w:pStyle w:val="aa"/>
      </w:pPr>
      <w:r>
        <w:t xml:space="preserve">        else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if(T[id].l==T[id].r)</w:t>
      </w:r>
    </w:p>
    <w:p w:rsidR="00556067" w:rsidRDefault="00556067" w:rsidP="00556067">
      <w:pPr>
        <w:pStyle w:val="aa"/>
      </w:pPr>
      <w:r>
        <w:t xml:space="preserve">                T[id].len=0;</w:t>
      </w:r>
    </w:p>
    <w:p w:rsidR="00556067" w:rsidRDefault="00556067" w:rsidP="00556067">
      <w:pPr>
        <w:pStyle w:val="aa"/>
      </w:pPr>
      <w:r>
        <w:t xml:space="preserve">            else</w:t>
      </w:r>
    </w:p>
    <w:p w:rsidR="00556067" w:rsidRDefault="00556067" w:rsidP="00556067">
      <w:pPr>
        <w:pStyle w:val="aa"/>
      </w:pPr>
      <w:r>
        <w:t xml:space="preserve">                T[id].len=T[id&lt;&lt;1].len+T[id&lt;&lt;1|1].len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return 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int mid=T[id].mid();</w:t>
      </w:r>
    </w:p>
    <w:p w:rsidR="00556067" w:rsidRDefault="00556067" w:rsidP="00556067">
      <w:pPr>
        <w:pStyle w:val="aa"/>
      </w:pPr>
      <w:r>
        <w:t xml:space="preserve">    if(mid&gt;=l)</w:t>
      </w:r>
    </w:p>
    <w:p w:rsidR="00556067" w:rsidRDefault="00556067" w:rsidP="00556067">
      <w:pPr>
        <w:pStyle w:val="aa"/>
      </w:pPr>
      <w:r>
        <w:t xml:space="preserve">        updata(id&lt;&lt;1,l,r,fg);</w:t>
      </w:r>
    </w:p>
    <w:p w:rsidR="00556067" w:rsidRDefault="00556067" w:rsidP="00556067">
      <w:pPr>
        <w:pStyle w:val="aa"/>
      </w:pPr>
      <w:r>
        <w:t xml:space="preserve">    if(mid&lt;r)</w:t>
      </w:r>
    </w:p>
    <w:p w:rsidR="00556067" w:rsidRDefault="00556067" w:rsidP="00556067">
      <w:pPr>
        <w:pStyle w:val="aa"/>
      </w:pPr>
      <w:r>
        <w:t xml:space="preserve">        updata(id&lt;&lt;1|1,l,r,fg);</w:t>
      </w:r>
    </w:p>
    <w:p w:rsidR="00556067" w:rsidRDefault="00556067" w:rsidP="00556067">
      <w:pPr>
        <w:pStyle w:val="aa"/>
      </w:pPr>
      <w:r>
        <w:t xml:space="preserve">    if(T[id].cov==0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[id].len=T[id&lt;&lt;1].len+T[id&lt;&lt;1|1].len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int id[mmax];</w:t>
      </w:r>
    </w:p>
    <w:p w:rsidR="00556067" w:rsidRDefault="00556067" w:rsidP="00556067">
      <w:pPr>
        <w:pStyle w:val="aa"/>
      </w:pPr>
      <w:r>
        <w:t>int main(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n,ca=0;</w:t>
      </w:r>
    </w:p>
    <w:p w:rsidR="00556067" w:rsidRDefault="00556067" w:rsidP="00556067">
      <w:pPr>
        <w:pStyle w:val="aa"/>
      </w:pPr>
      <w:r>
        <w:lastRenderedPageBreak/>
        <w:t xml:space="preserve">    while(~scanf("%d",&amp;n)&amp;&amp;n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int cnt=0;</w:t>
      </w:r>
    </w:p>
    <w:p w:rsidR="00556067" w:rsidRDefault="00556067" w:rsidP="00556067">
      <w:pPr>
        <w:pStyle w:val="aa"/>
      </w:pPr>
      <w:r>
        <w:t xml:space="preserve">        for(int i=0; i&lt;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R[i].read();</w:t>
      </w:r>
    </w:p>
    <w:p w:rsidR="00556067" w:rsidRDefault="00556067" w:rsidP="00556067">
      <w:pPr>
        <w:pStyle w:val="aa"/>
      </w:pPr>
      <w:r>
        <w:t xml:space="preserve">            X[cnt].x=R[i].x1;</w:t>
      </w:r>
    </w:p>
    <w:p w:rsidR="00556067" w:rsidRDefault="00556067" w:rsidP="00556067">
      <w:pPr>
        <w:pStyle w:val="aa"/>
      </w:pPr>
      <w:r>
        <w:t xml:space="preserve">            X[cnt].id=cnt;</w:t>
      </w:r>
    </w:p>
    <w:p w:rsidR="00556067" w:rsidRDefault="00556067" w:rsidP="00556067">
      <w:pPr>
        <w:pStyle w:val="aa"/>
      </w:pPr>
      <w:r>
        <w:t xml:space="preserve">            cnt++;</w:t>
      </w:r>
    </w:p>
    <w:p w:rsidR="00556067" w:rsidRDefault="00556067" w:rsidP="00556067">
      <w:pPr>
        <w:pStyle w:val="aa"/>
      </w:pPr>
      <w:r>
        <w:t xml:space="preserve">            X[cnt].x=R[i].x2;</w:t>
      </w:r>
    </w:p>
    <w:p w:rsidR="00556067" w:rsidRDefault="00556067" w:rsidP="00556067">
      <w:pPr>
        <w:pStyle w:val="aa"/>
      </w:pPr>
      <w:r>
        <w:t xml:space="preserve">            X[cnt].id=cnt;</w:t>
      </w:r>
    </w:p>
    <w:p w:rsidR="00556067" w:rsidRDefault="00556067" w:rsidP="00556067">
      <w:pPr>
        <w:pStyle w:val="aa"/>
      </w:pPr>
      <w:r>
        <w:t xml:space="preserve">            cnt++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</w:p>
    <w:p w:rsidR="00556067" w:rsidRDefault="00556067" w:rsidP="00556067">
      <w:pPr>
        <w:pStyle w:val="aa"/>
      </w:pPr>
      <w:r>
        <w:t xml:space="preserve">        sort(X,X+cnt);</w:t>
      </w:r>
    </w:p>
    <w:p w:rsidR="00556067" w:rsidRDefault="00556067" w:rsidP="00556067">
      <w:pPr>
        <w:pStyle w:val="aa"/>
      </w:pPr>
      <w:r>
        <w:t xml:space="preserve">        id[X[0].id]=1;</w:t>
      </w:r>
    </w:p>
    <w:p w:rsidR="00556067" w:rsidRDefault="00556067" w:rsidP="00556067">
      <w:pPr>
        <w:pStyle w:val="aa"/>
      </w:pPr>
      <w:r>
        <w:t xml:space="preserve">        pos[1]=X[0].x;</w:t>
      </w:r>
    </w:p>
    <w:p w:rsidR="00556067" w:rsidRDefault="00556067" w:rsidP="00556067">
      <w:pPr>
        <w:pStyle w:val="aa"/>
      </w:pPr>
      <w:r>
        <w:t xml:space="preserve">        for(int i=1; i&lt;cnt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if(sgn(X[i].x-X[i-1].x)==0)</w:t>
      </w:r>
    </w:p>
    <w:p w:rsidR="00556067" w:rsidRDefault="00556067" w:rsidP="00556067">
      <w:pPr>
        <w:pStyle w:val="aa"/>
      </w:pPr>
      <w:r>
        <w:t xml:space="preserve">                id[X[i].id]=id[X[i-1].id];</w:t>
      </w:r>
    </w:p>
    <w:p w:rsidR="00556067" w:rsidRDefault="00556067" w:rsidP="00556067">
      <w:pPr>
        <w:pStyle w:val="aa"/>
      </w:pPr>
      <w:r>
        <w:t xml:space="preserve">            else</w:t>
      </w:r>
    </w:p>
    <w:p w:rsidR="00556067" w:rsidRDefault="00556067" w:rsidP="00556067">
      <w:pPr>
        <w:pStyle w:val="aa"/>
      </w:pPr>
      <w:r>
        <w:t xml:space="preserve">                id[X[i].id]=id[X[i-1].id]+1;</w:t>
      </w:r>
    </w:p>
    <w:p w:rsidR="00556067" w:rsidRDefault="00556067" w:rsidP="00556067">
      <w:pPr>
        <w:pStyle w:val="aa"/>
      </w:pPr>
      <w:r>
        <w:t xml:space="preserve">            pos[id[X[i].id]]=X[i].x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for(int i=0; i&lt;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i].l=id[2*i];</w:t>
      </w:r>
    </w:p>
    <w:p w:rsidR="00556067" w:rsidRDefault="00556067" w:rsidP="00556067">
      <w:pPr>
        <w:pStyle w:val="aa"/>
      </w:pPr>
      <w:r>
        <w:t xml:space="preserve">            L[i].r=id[2*i+1];</w:t>
      </w:r>
    </w:p>
    <w:p w:rsidR="00556067" w:rsidRDefault="00556067" w:rsidP="00556067">
      <w:pPr>
        <w:pStyle w:val="aa"/>
      </w:pPr>
      <w:r>
        <w:t xml:space="preserve">            L[i].y=R[i].y1;</w:t>
      </w:r>
    </w:p>
    <w:p w:rsidR="00556067" w:rsidRDefault="00556067" w:rsidP="00556067">
      <w:pPr>
        <w:pStyle w:val="aa"/>
      </w:pPr>
      <w:r>
        <w:t xml:space="preserve">            L[i].fg=1;</w:t>
      </w:r>
    </w:p>
    <w:p w:rsidR="00556067" w:rsidRDefault="00556067" w:rsidP="00556067">
      <w:pPr>
        <w:pStyle w:val="aa"/>
      </w:pPr>
      <w:r>
        <w:t xml:space="preserve">            L[i+n].l=id[2*i];</w:t>
      </w:r>
    </w:p>
    <w:p w:rsidR="00556067" w:rsidRDefault="00556067" w:rsidP="00556067">
      <w:pPr>
        <w:pStyle w:val="aa"/>
      </w:pPr>
      <w:r>
        <w:t xml:space="preserve">            L[i+n].r=id[2*i+1];</w:t>
      </w:r>
    </w:p>
    <w:p w:rsidR="00556067" w:rsidRDefault="00556067" w:rsidP="00556067">
      <w:pPr>
        <w:pStyle w:val="aa"/>
      </w:pPr>
      <w:r>
        <w:t xml:space="preserve">            L[i+n].y=R[i].y2;</w:t>
      </w:r>
    </w:p>
    <w:p w:rsidR="00556067" w:rsidRDefault="00556067" w:rsidP="00556067">
      <w:pPr>
        <w:pStyle w:val="aa"/>
      </w:pPr>
      <w:r>
        <w:t xml:space="preserve">            L[i+n].fg=-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sort(L,L+2*n);</w:t>
      </w:r>
    </w:p>
    <w:p w:rsidR="00556067" w:rsidRDefault="00556067" w:rsidP="00556067">
      <w:pPr>
        <w:pStyle w:val="aa"/>
      </w:pPr>
      <w:r>
        <w:t xml:space="preserve">        build(1,1,id[X[cnt-1].id]-1);</w:t>
      </w:r>
    </w:p>
    <w:p w:rsidR="00556067" w:rsidRDefault="00556067" w:rsidP="00556067">
      <w:pPr>
        <w:pStyle w:val="aa"/>
      </w:pPr>
      <w:r>
        <w:lastRenderedPageBreak/>
        <w:t xml:space="preserve">        updata(1,L[0].l,L[0].r-1,L[0].fg);</w:t>
      </w:r>
    </w:p>
    <w:p w:rsidR="00556067" w:rsidRDefault="00556067" w:rsidP="00556067">
      <w:pPr>
        <w:pStyle w:val="aa"/>
      </w:pPr>
      <w:r>
        <w:t xml:space="preserve">        double ans=0.0;</w:t>
      </w:r>
    </w:p>
    <w:p w:rsidR="00556067" w:rsidRDefault="00556067" w:rsidP="00556067">
      <w:pPr>
        <w:pStyle w:val="aa"/>
      </w:pPr>
      <w:r>
        <w:t xml:space="preserve">        for(int i=1; i&lt;2*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ans+=(L[i].y-L[i-1].y)*T[1].len;</w:t>
      </w:r>
    </w:p>
    <w:p w:rsidR="00556067" w:rsidRDefault="00556067" w:rsidP="00556067">
      <w:pPr>
        <w:pStyle w:val="aa"/>
      </w:pPr>
      <w:r>
        <w:t xml:space="preserve">            updata(1,L[i].l,L[i].r-1,L[i].fg)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printf("Test case #%d\nTotal explored area: %.2lf\n\n",++ca,ans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return 0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3"/>
        <w:rPr>
          <w:rFonts w:asciiTheme="majorEastAsia" w:eastAsiaTheme="majorEastAsia" w:hAnsiTheme="majorEastAsia"/>
          <w:sz w:val="22"/>
        </w:rPr>
      </w:pPr>
      <w:bookmarkStart w:id="166" w:name="_Toc432261476"/>
      <w:r w:rsidRPr="00DB3410">
        <w:rPr>
          <w:rFonts w:asciiTheme="majorEastAsia" w:eastAsiaTheme="majorEastAsia" w:hAnsiTheme="majorEastAsia" w:hint="eastAsia"/>
          <w:sz w:val="22"/>
        </w:rPr>
        <w:t>4.2 矩形周长并</w:t>
      </w:r>
      <w:bookmarkEnd w:id="166"/>
    </w:p>
    <w:p w:rsidR="00556067" w:rsidRDefault="00556067" w:rsidP="00556067">
      <w:pPr>
        <w:pStyle w:val="aa"/>
      </w:pPr>
      <w:r>
        <w:t>#include &lt;iostream&gt;</w:t>
      </w:r>
    </w:p>
    <w:p w:rsidR="00556067" w:rsidRDefault="00556067" w:rsidP="00556067">
      <w:pPr>
        <w:pStyle w:val="aa"/>
      </w:pPr>
      <w:r>
        <w:t>#include&lt;string&gt;</w:t>
      </w:r>
    </w:p>
    <w:p w:rsidR="00556067" w:rsidRDefault="00556067" w:rsidP="00556067">
      <w:pPr>
        <w:pStyle w:val="aa"/>
      </w:pPr>
      <w:r>
        <w:t>#include&lt;cstdio&gt;</w:t>
      </w:r>
    </w:p>
    <w:p w:rsidR="00556067" w:rsidRDefault="00556067" w:rsidP="00556067">
      <w:pPr>
        <w:pStyle w:val="aa"/>
      </w:pPr>
      <w:r>
        <w:t>#include&lt;cmath&gt;</w:t>
      </w:r>
    </w:p>
    <w:p w:rsidR="00556067" w:rsidRDefault="00556067" w:rsidP="00556067">
      <w:pPr>
        <w:pStyle w:val="aa"/>
      </w:pPr>
      <w:r>
        <w:t>#include&lt;algorithm&gt;</w:t>
      </w:r>
    </w:p>
    <w:p w:rsidR="00556067" w:rsidRDefault="00556067" w:rsidP="00556067">
      <w:pPr>
        <w:pStyle w:val="aa"/>
      </w:pPr>
      <w:r>
        <w:t>using namespace std;</w:t>
      </w:r>
    </w:p>
    <w:p w:rsidR="00556067" w:rsidRDefault="00556067" w:rsidP="00556067">
      <w:pPr>
        <w:pStyle w:val="aa"/>
      </w:pPr>
      <w:r>
        <w:t>const int mmax = 20000;</w:t>
      </w:r>
    </w:p>
    <w:p w:rsidR="00556067" w:rsidRDefault="00556067" w:rsidP="00556067">
      <w:pPr>
        <w:pStyle w:val="aa"/>
      </w:pPr>
      <w:r>
        <w:t>const double eps = 1e-8;</w:t>
      </w:r>
    </w:p>
    <w:p w:rsidR="00556067" w:rsidRDefault="00556067" w:rsidP="00556067">
      <w:pPr>
        <w:pStyle w:val="aa"/>
      </w:pPr>
      <w:r>
        <w:t>int sgn(int x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return x&lt;0?-1:1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struct Rect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x1,x2;</w:t>
      </w:r>
    </w:p>
    <w:p w:rsidR="00556067" w:rsidRDefault="00556067" w:rsidP="00556067">
      <w:pPr>
        <w:pStyle w:val="aa"/>
      </w:pPr>
      <w:r>
        <w:t xml:space="preserve">    int y1,y2;</w:t>
      </w:r>
    </w:p>
    <w:p w:rsidR="00556067" w:rsidRDefault="00556067" w:rsidP="00556067">
      <w:pPr>
        <w:pStyle w:val="aa"/>
      </w:pPr>
      <w:r>
        <w:t xml:space="preserve">    void read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scanf("%d %d %d %d",&amp;x1,&amp;y1,&amp;x2,&amp;y2);</w:t>
      </w:r>
    </w:p>
    <w:p w:rsidR="00556067" w:rsidRDefault="00556067" w:rsidP="00556067">
      <w:pPr>
        <w:pStyle w:val="aa"/>
      </w:pPr>
      <w:r>
        <w:t xml:space="preserve">        if(x1&gt;x2)</w:t>
      </w:r>
    </w:p>
    <w:p w:rsidR="00556067" w:rsidRDefault="00556067" w:rsidP="00556067">
      <w:pPr>
        <w:pStyle w:val="aa"/>
      </w:pPr>
      <w:r>
        <w:t xml:space="preserve">            swap(x1,x2);</w:t>
      </w:r>
    </w:p>
    <w:p w:rsidR="00556067" w:rsidRDefault="00556067" w:rsidP="00556067">
      <w:pPr>
        <w:pStyle w:val="aa"/>
      </w:pPr>
      <w:r>
        <w:t xml:space="preserve">        if(y1&gt;y2)</w:t>
      </w:r>
    </w:p>
    <w:p w:rsidR="00556067" w:rsidRDefault="00556067" w:rsidP="00556067">
      <w:pPr>
        <w:pStyle w:val="aa"/>
      </w:pPr>
      <w:r>
        <w:t xml:space="preserve">            swap(y1,y2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lastRenderedPageBreak/>
        <w:t>} R[5010];</w:t>
      </w:r>
    </w:p>
    <w:p w:rsidR="00556067" w:rsidRDefault="00556067" w:rsidP="00556067">
      <w:pPr>
        <w:pStyle w:val="aa"/>
      </w:pPr>
      <w:r>
        <w:t>struct node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l,r;</w:t>
      </w:r>
    </w:p>
    <w:p w:rsidR="00556067" w:rsidRDefault="00556067" w:rsidP="00556067">
      <w:pPr>
        <w:pStyle w:val="aa"/>
      </w:pPr>
      <w:r>
        <w:t xml:space="preserve">    int cov;</w:t>
      </w:r>
    </w:p>
    <w:p w:rsidR="00556067" w:rsidRDefault="00556067" w:rsidP="00556067">
      <w:pPr>
        <w:pStyle w:val="aa"/>
      </w:pPr>
      <w:r>
        <w:t xml:space="preserve">    int cnt;</w:t>
      </w:r>
    </w:p>
    <w:p w:rsidR="00556067" w:rsidRDefault="00556067" w:rsidP="00556067">
      <w:pPr>
        <w:pStyle w:val="aa"/>
      </w:pPr>
      <w:r>
        <w:t xml:space="preserve">    int len;</w:t>
      </w:r>
    </w:p>
    <w:p w:rsidR="00556067" w:rsidRDefault="00556067" w:rsidP="00556067">
      <w:pPr>
        <w:pStyle w:val="aa"/>
      </w:pPr>
      <w:r>
        <w:t xml:space="preserve">    bool lcov,rcov;</w:t>
      </w:r>
    </w:p>
    <w:p w:rsidR="00556067" w:rsidRDefault="00556067" w:rsidP="00556067">
      <w:pPr>
        <w:pStyle w:val="aa"/>
      </w:pPr>
      <w:r>
        <w:t xml:space="preserve">    int mid(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(l+r)&gt;&gt;1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T[4*mmax];</w:t>
      </w:r>
    </w:p>
    <w:p w:rsidR="00556067" w:rsidRDefault="00556067" w:rsidP="00556067">
      <w:pPr>
        <w:pStyle w:val="aa"/>
      </w:pPr>
      <w:r>
        <w:t>struct Num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x;</w:t>
      </w:r>
    </w:p>
    <w:p w:rsidR="00556067" w:rsidRDefault="00556067" w:rsidP="00556067">
      <w:pPr>
        <w:pStyle w:val="aa"/>
      </w:pPr>
      <w:r>
        <w:t xml:space="preserve">    int id;</w:t>
      </w:r>
    </w:p>
    <w:p w:rsidR="00556067" w:rsidRDefault="00556067" w:rsidP="00556067">
      <w:pPr>
        <w:pStyle w:val="aa"/>
      </w:pPr>
      <w:r>
        <w:t xml:space="preserve">    bool operator &lt; (const Num &amp;a) const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x&lt;a.x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X[mmax];</w:t>
      </w:r>
    </w:p>
    <w:p w:rsidR="00556067" w:rsidRDefault="00556067" w:rsidP="00556067">
      <w:pPr>
        <w:pStyle w:val="aa"/>
      </w:pPr>
      <w:r>
        <w:t>struct Line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l,r;</w:t>
      </w:r>
    </w:p>
    <w:p w:rsidR="00556067" w:rsidRDefault="00556067" w:rsidP="00556067">
      <w:pPr>
        <w:pStyle w:val="aa"/>
      </w:pPr>
      <w:r>
        <w:t xml:space="preserve">    int y;</w:t>
      </w:r>
    </w:p>
    <w:p w:rsidR="00556067" w:rsidRDefault="00556067" w:rsidP="00556067">
      <w:pPr>
        <w:pStyle w:val="aa"/>
      </w:pPr>
      <w:r>
        <w:t xml:space="preserve">    int fg;</w:t>
      </w:r>
    </w:p>
    <w:p w:rsidR="00556067" w:rsidRDefault="00556067" w:rsidP="00556067">
      <w:pPr>
        <w:pStyle w:val="aa"/>
      </w:pPr>
      <w:r>
        <w:t xml:space="preserve">    bool operator &lt; (const Line &amp;a) const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return y&lt;a.y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 L[mmax];</w:t>
      </w:r>
    </w:p>
    <w:p w:rsidR="00556067" w:rsidRDefault="00556067" w:rsidP="00556067">
      <w:pPr>
        <w:pStyle w:val="aa"/>
      </w:pPr>
      <w:r>
        <w:t>void build(int id,int l,int r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T[id].l=l,T[id].r=r;</w:t>
      </w:r>
    </w:p>
    <w:p w:rsidR="00556067" w:rsidRDefault="00556067" w:rsidP="00556067">
      <w:pPr>
        <w:pStyle w:val="aa"/>
      </w:pPr>
      <w:r>
        <w:t xml:space="preserve">    T[id].cov=T[id].len=0;</w:t>
      </w:r>
    </w:p>
    <w:p w:rsidR="00556067" w:rsidRDefault="00556067" w:rsidP="00556067">
      <w:pPr>
        <w:pStyle w:val="aa"/>
      </w:pPr>
      <w:r>
        <w:t xml:space="preserve">    T[id].lcov=T[id].rcov=0;</w:t>
      </w:r>
    </w:p>
    <w:p w:rsidR="00556067" w:rsidRDefault="00556067" w:rsidP="00556067">
      <w:pPr>
        <w:pStyle w:val="aa"/>
      </w:pPr>
      <w:r>
        <w:t xml:space="preserve">    T[id].cnt=0;</w:t>
      </w:r>
    </w:p>
    <w:p w:rsidR="00556067" w:rsidRDefault="00556067" w:rsidP="00556067">
      <w:pPr>
        <w:pStyle w:val="aa"/>
      </w:pPr>
      <w:r>
        <w:lastRenderedPageBreak/>
        <w:t xml:space="preserve">    if(l==r)</w:t>
      </w:r>
    </w:p>
    <w:p w:rsidR="00556067" w:rsidRDefault="00556067" w:rsidP="00556067">
      <w:pPr>
        <w:pStyle w:val="aa"/>
      </w:pPr>
      <w:r>
        <w:t xml:space="preserve">        return ;</w:t>
      </w:r>
    </w:p>
    <w:p w:rsidR="00556067" w:rsidRDefault="00556067" w:rsidP="00556067">
      <w:pPr>
        <w:pStyle w:val="aa"/>
      </w:pPr>
      <w:r>
        <w:t xml:space="preserve">    int mid=T[id].mid();</w:t>
      </w:r>
    </w:p>
    <w:p w:rsidR="00556067" w:rsidRDefault="00556067" w:rsidP="00556067">
      <w:pPr>
        <w:pStyle w:val="aa"/>
      </w:pPr>
      <w:r>
        <w:t xml:space="preserve">    build(id&lt;&lt;1,l,mid);</w:t>
      </w:r>
    </w:p>
    <w:p w:rsidR="00556067" w:rsidRDefault="00556067" w:rsidP="00556067">
      <w:pPr>
        <w:pStyle w:val="aa"/>
      </w:pPr>
      <w:r>
        <w:t xml:space="preserve">    build(id&lt;&lt;1|1,mid+1,r);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double pos[mmax];</w:t>
      </w:r>
    </w:p>
    <w:p w:rsidR="00556067" w:rsidRDefault="00556067" w:rsidP="00556067">
      <w:pPr>
        <w:pStyle w:val="aa"/>
      </w:pPr>
      <w:r>
        <w:t>void updata(int id,int l,int r,int fg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f(l&lt;=T[id].l &amp;&amp; T[id].r&lt;=r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[id].cov+=fg;</w:t>
      </w:r>
    </w:p>
    <w:p w:rsidR="00556067" w:rsidRDefault="00556067" w:rsidP="00556067">
      <w:pPr>
        <w:pStyle w:val="aa"/>
      </w:pPr>
      <w:r>
        <w:t xml:space="preserve">        if(T[id].cov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T[id].len=pos[T[id].r+1]-pos[T[id].l];</w:t>
      </w:r>
    </w:p>
    <w:p w:rsidR="00556067" w:rsidRDefault="00556067" w:rsidP="00556067">
      <w:pPr>
        <w:pStyle w:val="aa"/>
      </w:pPr>
      <w:r>
        <w:t xml:space="preserve">            T[id].cnt=2;</w:t>
      </w:r>
    </w:p>
    <w:p w:rsidR="00556067" w:rsidRDefault="00556067" w:rsidP="00556067">
      <w:pPr>
        <w:pStyle w:val="aa"/>
      </w:pPr>
      <w:r>
        <w:t xml:space="preserve">            T[id].lcov=T[id].rcov=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else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if(T[id].l==T[id].r)</w:t>
      </w:r>
    </w:p>
    <w:p w:rsidR="00556067" w:rsidRDefault="00556067" w:rsidP="00556067">
      <w:pPr>
        <w:pStyle w:val="aa"/>
      </w:pPr>
      <w:r>
        <w:t xml:space="preserve">            {</w:t>
      </w:r>
    </w:p>
    <w:p w:rsidR="00556067" w:rsidRDefault="00556067" w:rsidP="00556067">
      <w:pPr>
        <w:pStyle w:val="aa"/>
      </w:pPr>
      <w:r>
        <w:t xml:space="preserve">                T[id].cnt=T[id].len=0;</w:t>
      </w:r>
    </w:p>
    <w:p w:rsidR="00556067" w:rsidRDefault="00556067" w:rsidP="00556067">
      <w:pPr>
        <w:pStyle w:val="aa"/>
      </w:pPr>
      <w:r>
        <w:t xml:space="preserve">                T[id].lcov=T[id].rcov=0;</w:t>
      </w:r>
    </w:p>
    <w:p w:rsidR="00556067" w:rsidRDefault="00556067" w:rsidP="00556067">
      <w:pPr>
        <w:pStyle w:val="aa"/>
      </w:pPr>
      <w:r>
        <w:t xml:space="preserve">            }</w:t>
      </w:r>
    </w:p>
    <w:p w:rsidR="00556067" w:rsidRDefault="00556067" w:rsidP="00556067">
      <w:pPr>
        <w:pStyle w:val="aa"/>
      </w:pPr>
      <w:r>
        <w:t xml:space="preserve">            else</w:t>
      </w:r>
    </w:p>
    <w:p w:rsidR="00556067" w:rsidRDefault="00556067" w:rsidP="00556067">
      <w:pPr>
        <w:pStyle w:val="aa"/>
      </w:pPr>
      <w:r>
        <w:t xml:space="preserve">            {</w:t>
      </w:r>
    </w:p>
    <w:p w:rsidR="00556067" w:rsidRDefault="00556067" w:rsidP="00556067">
      <w:pPr>
        <w:pStyle w:val="aa"/>
      </w:pPr>
      <w:r>
        <w:t xml:space="preserve">                T[id].len=T[id&lt;&lt;1].len+T[id&lt;&lt;1|1].len;</w:t>
      </w:r>
    </w:p>
    <w:p w:rsidR="00556067" w:rsidRDefault="00556067" w:rsidP="00556067">
      <w:pPr>
        <w:pStyle w:val="aa"/>
      </w:pPr>
      <w:r>
        <w:t xml:space="preserve">                T[id].cnt=T[id&lt;&lt;1].cnt+T[id&lt;&lt;1|1].cnt;</w:t>
      </w:r>
    </w:p>
    <w:p w:rsidR="00556067" w:rsidRDefault="00556067" w:rsidP="00556067">
      <w:pPr>
        <w:pStyle w:val="aa"/>
      </w:pPr>
      <w:r>
        <w:t xml:space="preserve">                T[id].lcov=T[id&lt;&lt;1].lcov;</w:t>
      </w:r>
    </w:p>
    <w:p w:rsidR="00556067" w:rsidRDefault="00556067" w:rsidP="00556067">
      <w:pPr>
        <w:pStyle w:val="aa"/>
      </w:pPr>
      <w:r>
        <w:t xml:space="preserve">                T[id].rcov=T[id&lt;&lt;1|1].rcov;</w:t>
      </w:r>
    </w:p>
    <w:p w:rsidR="00556067" w:rsidRDefault="00556067" w:rsidP="00556067">
      <w:pPr>
        <w:pStyle w:val="aa"/>
      </w:pPr>
      <w:r>
        <w:t xml:space="preserve">                if(T[id&lt;&lt;1].rcov &amp;&amp; T[id&lt;&lt;1|1].lcov)</w:t>
      </w:r>
    </w:p>
    <w:p w:rsidR="00556067" w:rsidRDefault="00556067" w:rsidP="00556067">
      <w:pPr>
        <w:pStyle w:val="aa"/>
      </w:pPr>
      <w:r>
        <w:t xml:space="preserve">                    T[id].cnt-=2;</w:t>
      </w:r>
    </w:p>
    <w:p w:rsidR="00556067" w:rsidRDefault="00556067" w:rsidP="00556067">
      <w:pPr>
        <w:pStyle w:val="aa"/>
      </w:pPr>
      <w:r>
        <w:t xml:space="preserve">            }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return 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int mid=T[id].mid();</w:t>
      </w:r>
    </w:p>
    <w:p w:rsidR="00556067" w:rsidRDefault="00556067" w:rsidP="00556067">
      <w:pPr>
        <w:pStyle w:val="aa"/>
      </w:pPr>
      <w:r>
        <w:lastRenderedPageBreak/>
        <w:t xml:space="preserve">    if(mid&gt;=l)</w:t>
      </w:r>
    </w:p>
    <w:p w:rsidR="00556067" w:rsidRDefault="00556067" w:rsidP="00556067">
      <w:pPr>
        <w:pStyle w:val="aa"/>
      </w:pPr>
      <w:r>
        <w:t xml:space="preserve">        updata(id&lt;&lt;1,l,r,fg);</w:t>
      </w:r>
    </w:p>
    <w:p w:rsidR="00556067" w:rsidRDefault="00556067" w:rsidP="00556067">
      <w:pPr>
        <w:pStyle w:val="aa"/>
      </w:pPr>
      <w:r>
        <w:t xml:space="preserve">    if(mid&lt;r)</w:t>
      </w:r>
    </w:p>
    <w:p w:rsidR="00556067" w:rsidRDefault="00556067" w:rsidP="00556067">
      <w:pPr>
        <w:pStyle w:val="aa"/>
      </w:pPr>
      <w:r>
        <w:t xml:space="preserve">        updata(id&lt;&lt;1|1,l,r,fg);</w:t>
      </w:r>
    </w:p>
    <w:p w:rsidR="00556067" w:rsidRDefault="00556067" w:rsidP="00556067">
      <w:pPr>
        <w:pStyle w:val="aa"/>
      </w:pPr>
      <w:r>
        <w:t xml:space="preserve">    if(T[id].cov==0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T[id].len=T[id&lt;&lt;1].len+T[id&lt;&lt;1|1].len;</w:t>
      </w:r>
    </w:p>
    <w:p w:rsidR="00556067" w:rsidRDefault="00556067" w:rsidP="00556067">
      <w:pPr>
        <w:pStyle w:val="aa"/>
      </w:pPr>
      <w:r>
        <w:t xml:space="preserve">        T[id].cnt=T[id&lt;&lt;1].cnt+T[id&lt;&lt;1|1].cnt;</w:t>
      </w:r>
    </w:p>
    <w:p w:rsidR="00556067" w:rsidRDefault="00556067" w:rsidP="00556067">
      <w:pPr>
        <w:pStyle w:val="aa"/>
      </w:pPr>
      <w:r>
        <w:t xml:space="preserve">        T[id].lcov=T[id&lt;&lt;1].lcov;</w:t>
      </w:r>
    </w:p>
    <w:p w:rsidR="00556067" w:rsidRDefault="00556067" w:rsidP="00556067">
      <w:pPr>
        <w:pStyle w:val="aa"/>
      </w:pPr>
      <w:r>
        <w:t xml:space="preserve">        T[id].rcov=T[id&lt;&lt;1|1].rcov;</w:t>
      </w:r>
    </w:p>
    <w:p w:rsidR="00556067" w:rsidRDefault="00556067" w:rsidP="00556067">
      <w:pPr>
        <w:pStyle w:val="aa"/>
      </w:pPr>
      <w:r>
        <w:t xml:space="preserve">        if(T[id&lt;&lt;1].rcov &amp;&amp; T[id&lt;&lt;1|1].lcov)</w:t>
      </w:r>
    </w:p>
    <w:p w:rsidR="00556067" w:rsidRDefault="00556067" w:rsidP="00556067">
      <w:pPr>
        <w:pStyle w:val="aa"/>
      </w:pPr>
      <w:r>
        <w:t xml:space="preserve">            T[id].cnt-=2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>}</w:t>
      </w:r>
    </w:p>
    <w:p w:rsidR="00556067" w:rsidRDefault="00556067" w:rsidP="00556067">
      <w:pPr>
        <w:pStyle w:val="aa"/>
      </w:pPr>
      <w:r>
        <w:t>int id[mmax];</w:t>
      </w:r>
    </w:p>
    <w:p w:rsidR="00556067" w:rsidRDefault="00556067" w:rsidP="00556067">
      <w:pPr>
        <w:pStyle w:val="aa"/>
      </w:pPr>
      <w:r>
        <w:t>int main()</w:t>
      </w:r>
    </w:p>
    <w:p w:rsidR="00556067" w:rsidRDefault="00556067" w:rsidP="00556067">
      <w:pPr>
        <w:pStyle w:val="aa"/>
      </w:pPr>
      <w:r>
        <w:t>{</w:t>
      </w:r>
    </w:p>
    <w:p w:rsidR="00556067" w:rsidRDefault="00556067" w:rsidP="00556067">
      <w:pPr>
        <w:pStyle w:val="aa"/>
      </w:pPr>
      <w:r>
        <w:t xml:space="preserve">    int n;</w:t>
      </w:r>
    </w:p>
    <w:p w:rsidR="00556067" w:rsidRDefault="00556067" w:rsidP="00556067">
      <w:pPr>
        <w:pStyle w:val="aa"/>
      </w:pPr>
      <w:r>
        <w:t xml:space="preserve">    while(~scanf("%d",&amp;n))</w:t>
      </w:r>
    </w:p>
    <w:p w:rsidR="00556067" w:rsidRDefault="00556067" w:rsidP="00556067">
      <w:pPr>
        <w:pStyle w:val="aa"/>
      </w:pPr>
      <w:r>
        <w:t xml:space="preserve">    {</w:t>
      </w:r>
    </w:p>
    <w:p w:rsidR="00556067" w:rsidRDefault="00556067" w:rsidP="00556067">
      <w:pPr>
        <w:pStyle w:val="aa"/>
      </w:pPr>
      <w:r>
        <w:t xml:space="preserve">        int cnt=0;</w:t>
      </w:r>
    </w:p>
    <w:p w:rsidR="00556067" w:rsidRDefault="00556067" w:rsidP="00556067">
      <w:pPr>
        <w:pStyle w:val="aa"/>
      </w:pPr>
      <w:r>
        <w:t xml:space="preserve">        for(int i=0; i&lt;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R[i].read();</w:t>
      </w:r>
    </w:p>
    <w:p w:rsidR="00556067" w:rsidRDefault="00556067" w:rsidP="00556067">
      <w:pPr>
        <w:pStyle w:val="aa"/>
      </w:pPr>
      <w:r>
        <w:t xml:space="preserve">            X[cnt].x=R[i].x1;</w:t>
      </w:r>
    </w:p>
    <w:p w:rsidR="00556067" w:rsidRDefault="00556067" w:rsidP="00556067">
      <w:pPr>
        <w:pStyle w:val="aa"/>
      </w:pPr>
      <w:r>
        <w:t xml:space="preserve">            X[cnt].id=cnt;</w:t>
      </w:r>
    </w:p>
    <w:p w:rsidR="00556067" w:rsidRDefault="00556067" w:rsidP="00556067">
      <w:pPr>
        <w:pStyle w:val="aa"/>
      </w:pPr>
      <w:r>
        <w:t xml:space="preserve">            cnt++;</w:t>
      </w:r>
    </w:p>
    <w:p w:rsidR="00556067" w:rsidRDefault="00556067" w:rsidP="00556067">
      <w:pPr>
        <w:pStyle w:val="aa"/>
      </w:pPr>
      <w:r>
        <w:t xml:space="preserve">            X[cnt].x=R[i].x2;</w:t>
      </w:r>
    </w:p>
    <w:p w:rsidR="00556067" w:rsidRDefault="00556067" w:rsidP="00556067">
      <w:pPr>
        <w:pStyle w:val="aa"/>
      </w:pPr>
      <w:r>
        <w:t xml:space="preserve">            X[cnt].id=cnt;</w:t>
      </w:r>
    </w:p>
    <w:p w:rsidR="00556067" w:rsidRDefault="00556067" w:rsidP="00556067">
      <w:pPr>
        <w:pStyle w:val="aa"/>
      </w:pPr>
      <w:r>
        <w:t xml:space="preserve">            cnt++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sort(X,X+cnt);</w:t>
      </w:r>
    </w:p>
    <w:p w:rsidR="00556067" w:rsidRDefault="00556067" w:rsidP="00556067">
      <w:pPr>
        <w:pStyle w:val="aa"/>
      </w:pPr>
      <w:r>
        <w:t xml:space="preserve">        id[X[0].id]=1;</w:t>
      </w:r>
    </w:p>
    <w:p w:rsidR="00556067" w:rsidRDefault="00556067" w:rsidP="00556067">
      <w:pPr>
        <w:pStyle w:val="aa"/>
      </w:pPr>
      <w:r>
        <w:t xml:space="preserve">        pos[1]=X[0].x;</w:t>
      </w:r>
    </w:p>
    <w:p w:rsidR="00556067" w:rsidRDefault="00556067" w:rsidP="00556067">
      <w:pPr>
        <w:pStyle w:val="aa"/>
      </w:pPr>
      <w:r>
        <w:t xml:space="preserve">        for(int i=1; i&lt;cnt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if(sgn(X[i].x-X[i-1].x)==0)</w:t>
      </w:r>
    </w:p>
    <w:p w:rsidR="00556067" w:rsidRDefault="00556067" w:rsidP="00556067">
      <w:pPr>
        <w:pStyle w:val="aa"/>
      </w:pPr>
      <w:r>
        <w:t xml:space="preserve">                id[X[i].id]=id[X[i-1].id];</w:t>
      </w:r>
    </w:p>
    <w:p w:rsidR="00556067" w:rsidRDefault="00556067" w:rsidP="00556067">
      <w:pPr>
        <w:pStyle w:val="aa"/>
      </w:pPr>
      <w:r>
        <w:lastRenderedPageBreak/>
        <w:t xml:space="preserve">            else</w:t>
      </w:r>
    </w:p>
    <w:p w:rsidR="00556067" w:rsidRDefault="00556067" w:rsidP="00556067">
      <w:pPr>
        <w:pStyle w:val="aa"/>
      </w:pPr>
      <w:r>
        <w:t xml:space="preserve">                id[X[i].id]=id[X[i-1].id]+1;</w:t>
      </w:r>
    </w:p>
    <w:p w:rsidR="00556067" w:rsidRDefault="00556067" w:rsidP="00556067">
      <w:pPr>
        <w:pStyle w:val="aa"/>
      </w:pPr>
      <w:r>
        <w:t xml:space="preserve">            pos[id[X[i].id]]=X[i].x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for(int i=0; i&lt;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L[i].l=id[2*i];</w:t>
      </w:r>
    </w:p>
    <w:p w:rsidR="00556067" w:rsidRDefault="00556067" w:rsidP="00556067">
      <w:pPr>
        <w:pStyle w:val="aa"/>
      </w:pPr>
      <w:r>
        <w:t xml:space="preserve">            L[i].r=id[2*i+1];</w:t>
      </w:r>
    </w:p>
    <w:p w:rsidR="00556067" w:rsidRDefault="00556067" w:rsidP="00556067">
      <w:pPr>
        <w:pStyle w:val="aa"/>
      </w:pPr>
      <w:r>
        <w:t xml:space="preserve">            L[i].y=R[i].y1;</w:t>
      </w:r>
    </w:p>
    <w:p w:rsidR="00556067" w:rsidRDefault="00556067" w:rsidP="00556067">
      <w:pPr>
        <w:pStyle w:val="aa"/>
      </w:pPr>
      <w:r>
        <w:t xml:space="preserve">            L[i].fg=1;</w:t>
      </w:r>
    </w:p>
    <w:p w:rsidR="00556067" w:rsidRDefault="00556067" w:rsidP="00556067">
      <w:pPr>
        <w:pStyle w:val="aa"/>
      </w:pPr>
      <w:r>
        <w:t xml:space="preserve">            L[i+n].l=id[2*i];</w:t>
      </w:r>
    </w:p>
    <w:p w:rsidR="00556067" w:rsidRDefault="00556067" w:rsidP="00556067">
      <w:pPr>
        <w:pStyle w:val="aa"/>
      </w:pPr>
      <w:r>
        <w:t xml:space="preserve">            L[i+n].r=id[2*i+1];</w:t>
      </w:r>
    </w:p>
    <w:p w:rsidR="00556067" w:rsidRDefault="00556067" w:rsidP="00556067">
      <w:pPr>
        <w:pStyle w:val="aa"/>
      </w:pPr>
      <w:r>
        <w:t xml:space="preserve">            L[i+n].y=R[i].y2;</w:t>
      </w:r>
    </w:p>
    <w:p w:rsidR="00556067" w:rsidRDefault="00556067" w:rsidP="00556067">
      <w:pPr>
        <w:pStyle w:val="aa"/>
      </w:pPr>
      <w:r>
        <w:t xml:space="preserve">            L[i+n].fg=-1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sort(L,L+2*n);</w:t>
      </w:r>
    </w:p>
    <w:p w:rsidR="00556067" w:rsidRDefault="00556067" w:rsidP="00556067">
      <w:pPr>
        <w:pStyle w:val="aa"/>
      </w:pPr>
      <w:r>
        <w:t xml:space="preserve">        build(1,1,id[X[cnt-1].id]-1);</w:t>
      </w:r>
    </w:p>
    <w:p w:rsidR="00556067" w:rsidRDefault="00556067" w:rsidP="00556067">
      <w:pPr>
        <w:pStyle w:val="aa"/>
      </w:pPr>
      <w:r>
        <w:t xml:space="preserve">        updata(1,L[0].l,L[0].r-1,L[0].fg);</w:t>
      </w:r>
    </w:p>
    <w:p w:rsidR="00556067" w:rsidRDefault="00556067" w:rsidP="00556067">
      <w:pPr>
        <w:pStyle w:val="aa"/>
      </w:pPr>
      <w:r>
        <w:t xml:space="preserve">        int ans=T[1].len,last=T[1].len;</w:t>
      </w:r>
    </w:p>
    <w:p w:rsidR="00556067" w:rsidRDefault="00556067" w:rsidP="00556067">
      <w:pPr>
        <w:pStyle w:val="aa"/>
      </w:pPr>
      <w:r>
        <w:t xml:space="preserve">        for(int i=1; i&lt;2*n; i++)</w:t>
      </w:r>
    </w:p>
    <w:p w:rsidR="00556067" w:rsidRDefault="00556067" w:rsidP="00556067">
      <w:pPr>
        <w:pStyle w:val="aa"/>
      </w:pPr>
      <w:r>
        <w:t xml:space="preserve">        {</w:t>
      </w:r>
    </w:p>
    <w:p w:rsidR="00556067" w:rsidRDefault="00556067" w:rsidP="00556067">
      <w:pPr>
        <w:pStyle w:val="aa"/>
      </w:pPr>
      <w:r>
        <w:t xml:space="preserve">            ans+=T[1].cnt*(L[i].y-L[i-1].y);</w:t>
      </w:r>
    </w:p>
    <w:p w:rsidR="00556067" w:rsidRDefault="00556067" w:rsidP="00556067">
      <w:pPr>
        <w:pStyle w:val="aa"/>
      </w:pPr>
      <w:r>
        <w:t xml:space="preserve">            updata(1,L[i].l,L[i].r-1,L[i].fg);</w:t>
      </w:r>
    </w:p>
    <w:p w:rsidR="00556067" w:rsidRDefault="00556067" w:rsidP="00556067">
      <w:pPr>
        <w:pStyle w:val="aa"/>
      </w:pPr>
      <w:r>
        <w:t xml:space="preserve">            ans+=abs(T[1].len-last);</w:t>
      </w:r>
    </w:p>
    <w:p w:rsidR="00556067" w:rsidRDefault="00556067" w:rsidP="00556067">
      <w:pPr>
        <w:pStyle w:val="aa"/>
      </w:pPr>
      <w:r>
        <w:t xml:space="preserve">            last=T[1].len;</w:t>
      </w:r>
    </w:p>
    <w:p w:rsidR="00556067" w:rsidRDefault="00556067" w:rsidP="00556067">
      <w:pPr>
        <w:pStyle w:val="aa"/>
      </w:pPr>
      <w:r>
        <w:t xml:space="preserve">        }</w:t>
      </w:r>
    </w:p>
    <w:p w:rsidR="00556067" w:rsidRDefault="00556067" w:rsidP="00556067">
      <w:pPr>
        <w:pStyle w:val="aa"/>
      </w:pPr>
      <w:r>
        <w:t xml:space="preserve">        printf("%d\n",ans);</w:t>
      </w:r>
    </w:p>
    <w:p w:rsidR="00556067" w:rsidRDefault="00556067" w:rsidP="00556067">
      <w:pPr>
        <w:pStyle w:val="aa"/>
      </w:pPr>
      <w:r>
        <w:t xml:space="preserve">    }</w:t>
      </w:r>
    </w:p>
    <w:p w:rsidR="00556067" w:rsidRDefault="00556067" w:rsidP="00556067">
      <w:pPr>
        <w:pStyle w:val="aa"/>
      </w:pPr>
      <w:r>
        <w:t xml:space="preserve">    return 0;</w:t>
      </w:r>
    </w:p>
    <w:p w:rsidR="008C7CB0" w:rsidRPr="00716047" w:rsidRDefault="00556067" w:rsidP="00716047">
      <w:pPr>
        <w:pStyle w:val="aa"/>
      </w:pPr>
      <w:r>
        <w:t>}</w:t>
      </w:r>
    </w:p>
    <w:sectPr w:rsidR="008C7CB0" w:rsidRPr="00716047" w:rsidSect="005251BD">
      <w:headerReference w:type="default" r:id="rId62"/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5EE3" w:rsidRDefault="00EE5EE3" w:rsidP="00716047">
      <w:r>
        <w:separator/>
      </w:r>
    </w:p>
  </w:endnote>
  <w:endnote w:type="continuationSeparator" w:id="0">
    <w:p w:rsidR="00EE5EE3" w:rsidRDefault="00EE5EE3" w:rsidP="007160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BAF" w:rsidRPr="00BA4B2D" w:rsidRDefault="00DC3BAF" w:rsidP="00556067">
    <w:r>
      <w:rPr>
        <w:rFonts w:eastAsiaTheme="minorEastAsia"/>
      </w:rPr>
      <w:ptab w:relativeTo="margin" w:alignment="right" w:leader="none"/>
    </w:r>
    <w:sdt>
      <w:sdtPr>
        <w:rPr>
          <w:sz w:val="16"/>
        </w:rPr>
        <w:id w:val="25665811"/>
        <w:docPartObj>
          <w:docPartGallery w:val="Page Numbers (Top of Page)"/>
          <w:docPartUnique/>
        </w:docPartObj>
      </w:sdtPr>
      <w:sdtEndPr>
        <w:rPr>
          <w:sz w:val="18"/>
        </w:rPr>
      </w:sdtEndPr>
      <w:sdtContent>
        <w:r w:rsidRPr="008C7CB0">
          <w:rPr>
            <w:rFonts w:eastAsiaTheme="minorEastAsia" w:hint="eastAsia"/>
            <w:sz w:val="16"/>
          </w:rPr>
          <w:t>ACMICPC</w:t>
        </w:r>
        <w:r w:rsidRPr="008C7CB0">
          <w:rPr>
            <w:rFonts w:eastAsiaTheme="minorEastAsia" w:hint="eastAsia"/>
            <w:sz w:val="16"/>
          </w:rPr>
          <w:t>竞赛算法程序集</w:t>
        </w:r>
        <w:r w:rsidRPr="008C7CB0">
          <w:rPr>
            <w:rFonts w:eastAsiaTheme="minorEastAsia" w:hint="eastAsia"/>
            <w:sz w:val="16"/>
          </w:rPr>
          <w:t xml:space="preserve"> </w:t>
        </w:r>
        <w:r>
          <w:rPr>
            <w:rFonts w:eastAsiaTheme="minorEastAsia" w:hint="eastAsia"/>
          </w:rPr>
          <w:t xml:space="preserve">  </w:t>
        </w:r>
        <w:r>
          <w:rPr>
            <w:lang w:val="zh-CN"/>
          </w:rPr>
          <w:t xml:space="preserve"> </w:t>
        </w:r>
        <w:r w:rsidRPr="008C7CB0">
          <w:rPr>
            <w:sz w:val="16"/>
          </w:rPr>
          <w:fldChar w:fldCharType="begin"/>
        </w:r>
        <w:r w:rsidRPr="008C7CB0">
          <w:rPr>
            <w:sz w:val="16"/>
          </w:rPr>
          <w:instrText xml:space="preserve"> PAGE   \* MERGEFORMAT </w:instrText>
        </w:r>
        <w:r w:rsidRPr="008C7CB0">
          <w:rPr>
            <w:sz w:val="16"/>
          </w:rPr>
          <w:fldChar w:fldCharType="separate"/>
        </w:r>
        <w:r w:rsidR="005251BD" w:rsidRPr="005251BD">
          <w:rPr>
            <w:noProof/>
            <w:sz w:val="16"/>
            <w:lang w:val="zh-CN"/>
          </w:rPr>
          <w:t>4</w:t>
        </w:r>
        <w:r w:rsidRPr="008C7CB0">
          <w:rPr>
            <w:sz w:val="16"/>
          </w:rPr>
          <w:fldChar w:fldCharType="end"/>
        </w:r>
      </w:sdtContent>
    </w:sdt>
    <w:r>
      <w:rPr>
        <w:noProof/>
      </w:rPr>
      <w:pict>
        <v:group id="_x0000_s5121" style="position:absolute;left:0;text-align:left;margin-left:0;margin-top:0;width:35.65pt;height:23.85pt;rotation:90;z-index:251658240;mso-position-horizontal:center;mso-position-horizontal-relative:right-margin-area;mso-position-vertical:center;mso-position-vertical-relative:bottom-margin-area" coordorigin="10217,9410" coordsize="1566,590" o:allowincell="f">
          <v:shapetype id="_x0000_t55" coordsize="21600,21600" o:spt="55" adj="16200" path="m@0,l,0@1,10800,,21600@0,21600,21600,10800xe">
            <v:stroke joinstyle="miter"/>
            <v:formulas>
              <v:f eqn="val #0"/>
              <v:f eqn="sum 21600 0 @0"/>
              <v:f eqn="prod #0 1 2"/>
            </v:formulas>
            <v:path o:connecttype="custom" o:connectlocs="@2,0;@1,10800;@2,21600;21600,10800" o:connectangles="270,180,90,0" textboxrect="0,0,10800,21600;0,0,16200,21600;0,0,21600,21600"/>
            <v:handles>
              <v:h position="#0,topLeft" xrange="0,21600"/>
            </v:handles>
          </v:shapetype>
          <v:shape id="_x0000_s5122" type="#_x0000_t55" style="position:absolute;left:11101;top:9410;width:682;height:590" adj="7304" fillcolor="#4f81bd [3204]" stroked="f" strokecolor="white [3212]">
            <v:fill color2="#243f60 [1604]" angle="-135" focus="100%" type="gradient"/>
          </v:shape>
          <v:shape id="_x0000_s5123" type="#_x0000_t55" style="position:absolute;left:10659;top:9410;width:682;height:590" adj="7304" fillcolor="#4f81bd [3204]" stroked="f" strokecolor="white [3212]">
            <v:fill color2="#243f60 [1604]" angle="-135" focus="100%" type="gradient"/>
          </v:shape>
          <v:shape id="_x0000_s5124" type="#_x0000_t55" style="position:absolute;left:10217;top:9410;width:682;height:590" adj="7304" fillcolor="#4f81bd [3204]" stroked="f" strokecolor="white [3212]">
            <v:fill color2="#243f60 [1604]" angle="-135" focus="100%" type="gradient"/>
          </v:shape>
          <w10:wrap anchorx="page" anchory="page"/>
        </v:group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BAF" w:rsidRPr="00DC3BAF" w:rsidRDefault="00DC3BAF" w:rsidP="00DC3BAF">
    <w:pPr>
      <w:jc w:val="right"/>
      <w:rPr>
        <w:rFonts w:hint="eastAsia"/>
      </w:rPr>
    </w:pPr>
    <w:sdt>
      <w:sdtPr>
        <w:rPr>
          <w:sz w:val="16"/>
        </w:rPr>
        <w:id w:val="25665865"/>
        <w:docPartObj>
          <w:docPartGallery w:val="Page Numbers (Top of Page)"/>
          <w:docPartUnique/>
        </w:docPartObj>
      </w:sdtPr>
      <w:sdtEndPr>
        <w:rPr>
          <w:sz w:val="18"/>
        </w:rPr>
      </w:sdtEndPr>
      <w:sdtContent>
        <w:r w:rsidRPr="008C7CB0">
          <w:rPr>
            <w:rFonts w:eastAsiaTheme="minorEastAsia" w:hint="eastAsia"/>
            <w:sz w:val="16"/>
          </w:rPr>
          <w:t>ACMICPC</w:t>
        </w:r>
        <w:r w:rsidRPr="008C7CB0">
          <w:rPr>
            <w:rFonts w:eastAsiaTheme="minorEastAsia" w:hint="eastAsia"/>
            <w:sz w:val="16"/>
          </w:rPr>
          <w:t>竞赛算法程序集</w:t>
        </w:r>
        <w:r w:rsidRPr="008C7CB0">
          <w:rPr>
            <w:rFonts w:eastAsiaTheme="minorEastAsia" w:hint="eastAsia"/>
            <w:sz w:val="16"/>
          </w:rPr>
          <w:t xml:space="preserve"> </w:t>
        </w:r>
        <w:r>
          <w:rPr>
            <w:rFonts w:eastAsiaTheme="minorEastAsia" w:hint="eastAsia"/>
          </w:rPr>
          <w:t xml:space="preserve">  </w:t>
        </w:r>
        <w:r>
          <w:rPr>
            <w:lang w:val="zh-CN"/>
          </w:rPr>
          <w:t xml:space="preserve"> </w:t>
        </w:r>
        <w:r w:rsidRPr="008C7CB0">
          <w:rPr>
            <w:sz w:val="16"/>
          </w:rPr>
          <w:fldChar w:fldCharType="begin"/>
        </w:r>
        <w:r w:rsidRPr="008C7CB0">
          <w:rPr>
            <w:sz w:val="16"/>
          </w:rPr>
          <w:instrText xml:space="preserve"> PAGE   \* MERGEFORMAT </w:instrText>
        </w:r>
        <w:r w:rsidRPr="008C7CB0">
          <w:rPr>
            <w:sz w:val="16"/>
          </w:rPr>
          <w:fldChar w:fldCharType="separate"/>
        </w:r>
        <w:r w:rsidR="005251BD" w:rsidRPr="005251BD">
          <w:rPr>
            <w:noProof/>
            <w:sz w:val="16"/>
            <w:lang w:val="zh-CN"/>
          </w:rPr>
          <w:t>125</w:t>
        </w:r>
        <w:r w:rsidRPr="008C7CB0">
          <w:rPr>
            <w:sz w:val="16"/>
          </w:rPr>
          <w:fldChar w:fldCharType="end"/>
        </w:r>
      </w:sdtContent>
    </w:sdt>
    <w:r>
      <w:rPr>
        <w:noProof/>
      </w:rPr>
      <w:pict>
        <v:group id="_x0000_s5133" style="position:absolute;left:0;text-align:left;margin-left:0;margin-top:0;width:35.65pt;height:23.85pt;rotation:90;z-index:251667456;mso-position-horizontal:center;mso-position-horizontal-relative:right-margin-area;mso-position-vertical:center;mso-position-vertical-relative:bottom-margin-area" coordorigin="10217,9410" coordsize="1566,590" o:allowincell="f">
          <v:shapetype id="_x0000_t55" coordsize="21600,21600" o:spt="55" adj="16200" path="m@0,l,0@1,10800,,21600@0,21600,21600,10800xe">
            <v:stroke joinstyle="miter"/>
            <v:formulas>
              <v:f eqn="val #0"/>
              <v:f eqn="sum 21600 0 @0"/>
              <v:f eqn="prod #0 1 2"/>
            </v:formulas>
            <v:path o:connecttype="custom" o:connectlocs="@2,0;@1,10800;@2,21600;21600,10800" o:connectangles="270,180,90,0" textboxrect="0,0,10800,21600;0,0,16200,21600;0,0,21600,21600"/>
            <v:handles>
              <v:h position="#0,topLeft" xrange="0,21600"/>
            </v:handles>
          </v:shapetype>
          <v:shape id="_x0000_s5134" type="#_x0000_t55" style="position:absolute;left:11101;top:9410;width:682;height:590" adj="7304" fillcolor="#4f81bd [3204]" stroked="f" strokecolor="white [3212]">
            <v:fill color2="#243f60 [1604]" angle="-135" focus="100%" type="gradient"/>
          </v:shape>
          <v:shape id="_x0000_s5135" type="#_x0000_t55" style="position:absolute;left:10659;top:9410;width:682;height:590" adj="7304" fillcolor="#4f81bd [3204]" stroked="f" strokecolor="white [3212]">
            <v:fill color2="#243f60 [1604]" angle="-135" focus="100%" type="gradient"/>
          </v:shape>
          <v:shape id="_x0000_s5136" type="#_x0000_t55" style="position:absolute;left:10217;top:9410;width:682;height:590" adj="7304" fillcolor="#4f81bd [3204]" stroked="f" strokecolor="white [3212]">
            <v:fill color2="#243f60 [1604]" angle="-135" focus="100%" type="gradient"/>
          </v:shape>
          <w10:wrap anchorx="page" anchory="page"/>
        </v:group>
      </w:pict>
    </w:r>
    <w:r>
      <w:rPr>
        <w:noProof/>
      </w:rPr>
      <w:pict>
        <v:group id="_x0000_s5127" style="position:absolute;left:0;text-align:left;margin-left:0;margin-top:0;width:35.65pt;height:23.85pt;rotation:90;z-index:251662336;mso-position-horizontal:center;mso-position-horizontal-relative:right-margin-area;mso-position-vertical:center;mso-position-vertical-relative:bottom-margin-area" coordorigin="10217,9410" coordsize="1566,590" o:allowincell="f">
          <v:shape id="_x0000_s5128" type="#_x0000_t55" style="position:absolute;left:11101;top:9410;width:682;height:590" adj="7304" fillcolor="#4f81bd [3204]" stroked="f" strokecolor="white [3212]">
            <v:fill color2="#243f60 [1604]" angle="-135" focus="100%" type="gradient"/>
          </v:shape>
          <v:shape id="_x0000_s5129" type="#_x0000_t55" style="position:absolute;left:10659;top:9410;width:682;height:590" adj="7304" fillcolor="#4f81bd [3204]" stroked="f" strokecolor="white [3212]">
            <v:fill color2="#243f60 [1604]" angle="-135" focus="100%" type="gradient"/>
          </v:shape>
          <v:shape id="_x0000_s5130" type="#_x0000_t55" style="position:absolute;left:10217;top:9410;width:682;height:590" adj="7304" fillcolor="#4f81bd [3204]" stroked="f" strokecolor="white [3212]">
            <v:fill color2="#243f60 [1604]" angle="-135" focus="100%" type="gradient"/>
          </v:shape>
          <w10:wrap anchorx="page" anchory="page"/>
        </v:group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5EE3" w:rsidRDefault="00EE5EE3" w:rsidP="00716047">
      <w:r>
        <w:separator/>
      </w:r>
    </w:p>
  </w:footnote>
  <w:footnote w:type="continuationSeparator" w:id="0">
    <w:p w:rsidR="00EE5EE3" w:rsidRDefault="00EE5EE3" w:rsidP="0071604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BAF" w:rsidRDefault="00DC3BAF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64"/>
        <w:placeholder>
          <w:docPart w:val="165FA0B3AA3C41DC8EBE5C666C5FCBB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DC3BAF" w:rsidRPr="00DC3BAF" w:rsidRDefault="00DC3BAF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32" type="#_x0000_t202" style="position:absolute;left:0;text-align:left;margin-left:-6.95pt;margin-top:1.9pt;width:42.95pt;height:41pt;z-index:251665408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32" inset="0,0,0,0">
            <w:txbxContent>
              <w:p w:rsidR="00DC3BAF" w:rsidRPr="00DC3BAF" w:rsidRDefault="00DC3BAF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 w:rsidR="005251BD">
      <w:rPr>
        <w:rFonts w:eastAsiaTheme="minorEastAsia" w:hint="eastAsia"/>
        <w:b/>
      </w:rPr>
      <w:t>目录</w:t>
    </w:r>
  </w:p>
  <w:p w:rsidR="00DC3BAF" w:rsidRDefault="00DC3BAF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57"/>
        <w:placeholder>
          <w:docPart w:val="1B485463423B4818B1127CE6F756E616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37" type="#_x0000_t202" style="position:absolute;left:0;text-align:left;margin-left:-6.95pt;margin-top:1.9pt;width:42.95pt;height:41pt;z-index:251669504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37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数学部分</w:t>
    </w:r>
  </w:p>
  <w:p w:rsidR="005251BD" w:rsidRDefault="005251BD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BAF" w:rsidRDefault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70721805"/>
        <w:placeholder>
          <w:docPart w:val="AE23AD2F92764A35A192540A096A9FD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DC3BAF" w:rsidRPr="00DC3BAF" w:rsidRDefault="00DC3BAF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26" type="#_x0000_t202" style="position:absolute;left:0;text-align:left;margin-left:-6.95pt;margin-top:1.9pt;width:42.95pt;height:41pt;z-index:251660288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26" inset="0,0,0,0">
            <w:txbxContent>
              <w:p w:rsidR="00DC3BAF" w:rsidRPr="00DC3BAF" w:rsidRDefault="00DC3BAF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 w:rsidR="005251BD">
      <w:rPr>
        <w:rFonts w:eastAsiaTheme="minorEastAsia" w:hint="eastAsia"/>
        <w:b/>
      </w:rPr>
      <w:t>图论</w:t>
    </w:r>
    <w:r w:rsidRPr="00DC3BAF">
      <w:rPr>
        <w:rFonts w:eastAsiaTheme="minorEastAsia" w:hint="eastAsia"/>
        <w:b/>
      </w:rPr>
      <w:t>部分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73"/>
        <w:placeholder>
          <w:docPart w:val="FC63BBF735E045F9B3E266304B017D23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38" type="#_x0000_t202" style="position:absolute;left:0;text-align:left;margin-left:-6.95pt;margin-top:1.9pt;width:42.95pt;height:41pt;z-index:251671552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38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图论部分</w:t>
    </w:r>
  </w:p>
  <w:p w:rsidR="005251BD" w:rsidRDefault="005251BD">
    <w:pPr>
      <w:pStyle w:val="a3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76"/>
        <w:placeholder>
          <w:docPart w:val="7F3837FDC65343EF8DFC3129BAFFDA66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40" type="#_x0000_t202" style="position:absolute;left:0;text-align:left;margin-left:-6.95pt;margin-top:1.9pt;width:42.95pt;height:41pt;z-index:251675648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40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数据结构</w:t>
    </w:r>
  </w:p>
  <w:p w:rsidR="005251BD" w:rsidRDefault="005251BD">
    <w:pPr>
      <w:pStyle w:val="a3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74"/>
        <w:placeholder>
          <w:docPart w:val="05CD90E52963414F950445E5CF26649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39" type="#_x0000_t202" style="position:absolute;left:0;text-align:left;margin-left:-6.95pt;margin-top:1.9pt;width:42.95pt;height:41pt;z-index:251673600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39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图论</w:t>
    </w:r>
    <w:r w:rsidRPr="00DC3BAF">
      <w:rPr>
        <w:rFonts w:eastAsiaTheme="minorEastAsia" w:hint="eastAsia"/>
        <w:b/>
      </w:rPr>
      <w:t>部分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79"/>
        <w:placeholder>
          <w:docPart w:val="2739BAEF18164FF6A40A6C55E24C066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42" type="#_x0000_t202" style="position:absolute;left:0;text-align:left;margin-left:-6.95pt;margin-top:1.9pt;width:42.95pt;height:41pt;z-index:251679744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42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计算几何</w:t>
    </w:r>
  </w:p>
  <w:p w:rsidR="005251BD" w:rsidRDefault="005251BD">
    <w:pPr>
      <w:pStyle w:val="a3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77"/>
        <w:placeholder>
          <w:docPart w:val="5D3A1E8ECE684BF8A691F85BC2DDF81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41" type="#_x0000_t202" style="position:absolute;left:0;text-align:left;margin-left:-6.95pt;margin-top:1.9pt;width:42.95pt;height:41pt;z-index:251677696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41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图论</w:t>
    </w:r>
    <w:r w:rsidRPr="00DC3BAF">
      <w:rPr>
        <w:rFonts w:eastAsiaTheme="minorEastAsia" w:hint="eastAsia"/>
        <w:b/>
      </w:rPr>
      <w:t>部分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1BD" w:rsidRDefault="005251BD" w:rsidP="00DC3BAF">
    <w:pPr>
      <w:pStyle w:val="a3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sdt>
      <w:sdtPr>
        <w:rPr>
          <w:rFonts w:asciiTheme="majorHAnsi" w:eastAsiaTheme="majorEastAsia" w:hAnsiTheme="majorHAnsi" w:cstheme="majorBidi"/>
          <w:sz w:val="28"/>
          <w:szCs w:val="28"/>
        </w:rPr>
        <w:alias w:val="标题"/>
        <w:id w:val="25665880"/>
        <w:placeholder>
          <w:docPart w:val="7D4911C5E395477981251D4696A8C650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ACMICPC</w:t>
        </w:r>
        <w:r>
          <w:rPr>
            <w:rFonts w:asciiTheme="majorHAnsi" w:eastAsiaTheme="majorEastAsia" w:hAnsiTheme="majorHAnsi" w:cstheme="majorBidi" w:hint="eastAsia"/>
            <w:sz w:val="28"/>
            <w:szCs w:val="28"/>
          </w:rPr>
          <w:t>竞赛</w:t>
        </w:r>
      </w:sdtContent>
    </w:sdt>
  </w:p>
  <w:p w:rsidR="005251BD" w:rsidRPr="00DC3BAF" w:rsidRDefault="005251BD" w:rsidP="00DC3BAF">
    <w:pPr>
      <w:pStyle w:val="a3"/>
      <w:jc w:val="right"/>
      <w:rPr>
        <w:rFonts w:eastAsiaTheme="minorEastAsia" w:hint="eastAsia"/>
        <w:b/>
      </w:rPr>
    </w:pPr>
    <w:r>
      <w:rPr>
        <w:rFonts w:asciiTheme="majorHAnsi" w:eastAsiaTheme="majorEastAsia" w:hAnsiTheme="majorHAnsi" w:cstheme="majorBidi"/>
        <w:sz w:val="28"/>
        <w:szCs w:val="2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43" type="#_x0000_t202" style="position:absolute;left:0;text-align:left;margin-left:-6.95pt;margin-top:1.9pt;width:42.95pt;height:41pt;z-index:251681792;mso-position-horizontal-relative:right-margin-area;mso-position-vertical-relative:margin;mso-width-relative:margin;v-text-anchor:bottom" o:allowincell="f" stroked="f">
          <v:shadow type="perspective" opacity=".5" origin=".5,.5" offset="4pt,5pt" offset2="20pt,22pt" matrix="1.25,,,1.25"/>
          <v:textbox style="mso-next-textbox:#_x0000_s5143" inset="0,0,0,0">
            <w:txbxContent>
              <w:p w:rsidR="005251BD" w:rsidRPr="00DC3BAF" w:rsidRDefault="005251BD" w:rsidP="00DC3BAF">
                <w:pPr>
                  <w:rPr>
                    <w:szCs w:val="28"/>
                  </w:rPr>
                </w:pPr>
              </w:p>
            </w:txbxContent>
          </v:textbox>
          <w10:wrap anchorx="page" anchory="margin"/>
        </v:shape>
      </w:pict>
    </w:r>
    <w:r>
      <w:rPr>
        <w:rFonts w:eastAsiaTheme="minorEastAsia" w:hint="eastAsia"/>
        <w:b/>
      </w:rPr>
      <w:t>其他部分</w:t>
    </w:r>
  </w:p>
  <w:p w:rsidR="005251BD" w:rsidRDefault="005251BD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7"/>
    <w:multiLevelType w:val="multilevel"/>
    <w:tmpl w:val="00000007"/>
    <w:lvl w:ilvl="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D6B01A0"/>
    <w:multiLevelType w:val="hybridMultilevel"/>
    <w:tmpl w:val="A33A5840"/>
    <w:lvl w:ilvl="0" w:tplc="DE586442">
      <w:start w:val="1"/>
      <w:numFmt w:val="decimal"/>
      <w:lvlText w:val="%1）"/>
      <w:lvlJc w:val="left"/>
      <w:pPr>
        <w:ind w:left="1800" w:hanging="360"/>
      </w:pPr>
      <w:rPr>
        <w:rFonts w:eastAsia="微软雅黑"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2">
    <w:nsid w:val="12352848"/>
    <w:multiLevelType w:val="hybridMultilevel"/>
    <w:tmpl w:val="7B2A7972"/>
    <w:lvl w:ilvl="0" w:tplc="89D2AD58">
      <w:start w:val="1"/>
      <w:numFmt w:val="decimal"/>
      <w:lvlText w:val="%1）"/>
      <w:lvlJc w:val="left"/>
      <w:pPr>
        <w:ind w:left="1080" w:hanging="360"/>
      </w:pPr>
      <w:rPr>
        <w:rFonts w:ascii="Courier New" w:eastAsia="微软雅黑" w:hAnsi="Courier New" w:cs="Courier New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2BD4182F"/>
    <w:multiLevelType w:val="hybridMultilevel"/>
    <w:tmpl w:val="0960EF76"/>
    <w:lvl w:ilvl="0" w:tplc="F7540582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1E24013"/>
    <w:multiLevelType w:val="hybridMultilevel"/>
    <w:tmpl w:val="993C0ABE"/>
    <w:lvl w:ilvl="0" w:tplc="BABAEDA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4D72A10"/>
    <w:multiLevelType w:val="hybridMultilevel"/>
    <w:tmpl w:val="CD002B58"/>
    <w:lvl w:ilvl="0" w:tplc="F7540582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76B55AF3"/>
    <w:multiLevelType w:val="hybridMultilevel"/>
    <w:tmpl w:val="B178CFEE"/>
    <w:lvl w:ilvl="0" w:tplc="DD18980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720"/>
  <w:drawingGridHorizontalSpacing w:val="90"/>
  <w:displayHorizontalDrawingGridEvery w:val="2"/>
  <w:displayVerticalDrawingGridEvery w:val="2"/>
  <w:characterSpacingControl w:val="doNotCompress"/>
  <w:hdrShapeDefaults>
    <o:shapedefaults v:ext="edit" spidmax="8194"/>
    <o:shapelayout v:ext="edit">
      <o:idmap v:ext="edit" data="5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936C7"/>
    <w:rsid w:val="001A7E85"/>
    <w:rsid w:val="001D70F0"/>
    <w:rsid w:val="00216194"/>
    <w:rsid w:val="00323B43"/>
    <w:rsid w:val="00387EFD"/>
    <w:rsid w:val="003C1CD7"/>
    <w:rsid w:val="003D37D8"/>
    <w:rsid w:val="00426133"/>
    <w:rsid w:val="004358AB"/>
    <w:rsid w:val="004D29D4"/>
    <w:rsid w:val="005251BD"/>
    <w:rsid w:val="00556067"/>
    <w:rsid w:val="005562FE"/>
    <w:rsid w:val="005671E2"/>
    <w:rsid w:val="00716047"/>
    <w:rsid w:val="008870A0"/>
    <w:rsid w:val="008B7726"/>
    <w:rsid w:val="008C7CB0"/>
    <w:rsid w:val="009E0995"/>
    <w:rsid w:val="00CE37D2"/>
    <w:rsid w:val="00D02007"/>
    <w:rsid w:val="00D31D50"/>
    <w:rsid w:val="00D63E98"/>
    <w:rsid w:val="00DC3BAF"/>
    <w:rsid w:val="00EE5EE3"/>
    <w:rsid w:val="00EF48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671E2"/>
    <w:pPr>
      <w:widowControl w:val="0"/>
      <w:spacing w:after="0" w:line="240" w:lineRule="auto"/>
      <w:jc w:val="both"/>
    </w:pPr>
    <w:rPr>
      <w:rFonts w:eastAsia="Courier New"/>
      <w:kern w:val="2"/>
      <w:sz w:val="18"/>
    </w:rPr>
  </w:style>
  <w:style w:type="paragraph" w:styleId="1">
    <w:name w:val="heading 1"/>
    <w:basedOn w:val="a"/>
    <w:next w:val="a"/>
    <w:link w:val="1Char"/>
    <w:uiPriority w:val="9"/>
    <w:qFormat/>
    <w:rsid w:val="005671E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C1CD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671E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16047"/>
    <w:pPr>
      <w:keepNext/>
      <w:keepLines/>
      <w:widowControl/>
      <w:adjustRightInd w:val="0"/>
      <w:snapToGrid w:val="0"/>
      <w:spacing w:before="280" w:after="290" w:line="376" w:lineRule="auto"/>
      <w:jc w:val="lef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671E2"/>
    <w:rPr>
      <w:rFonts w:eastAsia="Courier New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3C1CD7"/>
    <w:rPr>
      <w:rFonts w:asciiTheme="majorHAnsi" w:eastAsiaTheme="majorEastAsia" w:hAnsiTheme="majorHAnsi" w:cstheme="majorBidi"/>
      <w:b/>
      <w:bCs/>
      <w:kern w:val="2"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5671E2"/>
    <w:rPr>
      <w:rFonts w:eastAsia="Courier New"/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5671E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character" w:customStyle="1" w:styleId="Char">
    <w:name w:val="页眉 Char"/>
    <w:basedOn w:val="a0"/>
    <w:link w:val="a3"/>
    <w:uiPriority w:val="99"/>
    <w:rsid w:val="005671E2"/>
    <w:rPr>
      <w:rFonts w:eastAsia="Courier New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71E2"/>
    <w:pPr>
      <w:tabs>
        <w:tab w:val="center" w:pos="4153"/>
        <w:tab w:val="right" w:pos="8306"/>
      </w:tabs>
    </w:pPr>
    <w:rPr>
      <w:szCs w:val="18"/>
    </w:rPr>
  </w:style>
  <w:style w:type="character" w:customStyle="1" w:styleId="Char0">
    <w:name w:val="页脚 Char"/>
    <w:basedOn w:val="a0"/>
    <w:link w:val="a4"/>
    <w:uiPriority w:val="99"/>
    <w:rsid w:val="005671E2"/>
    <w:rPr>
      <w:rFonts w:eastAsia="Courier New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671E2"/>
    <w:rPr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671E2"/>
    <w:rPr>
      <w:rFonts w:eastAsia="Courier New"/>
      <w:kern w:val="2"/>
      <w:sz w:val="18"/>
      <w:szCs w:val="18"/>
    </w:rPr>
  </w:style>
  <w:style w:type="paragraph" w:styleId="a6">
    <w:name w:val="List Paragraph"/>
    <w:basedOn w:val="a"/>
    <w:uiPriority w:val="34"/>
    <w:qFormat/>
    <w:rsid w:val="005671E2"/>
    <w:pPr>
      <w:ind w:firstLineChars="200" w:firstLine="420"/>
    </w:pPr>
  </w:style>
  <w:style w:type="paragraph" w:customStyle="1" w:styleId="Default">
    <w:name w:val="Default"/>
    <w:link w:val="DefaultChar"/>
    <w:rsid w:val="005671E2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</w:rPr>
  </w:style>
  <w:style w:type="character" w:customStyle="1" w:styleId="title-text">
    <w:name w:val="title-text"/>
    <w:basedOn w:val="a0"/>
    <w:rsid w:val="005671E2"/>
  </w:style>
  <w:style w:type="character" w:styleId="a7">
    <w:name w:val="Hyperlink"/>
    <w:basedOn w:val="a0"/>
    <w:uiPriority w:val="99"/>
    <w:unhideWhenUsed/>
    <w:rsid w:val="005671E2"/>
    <w:rPr>
      <w:color w:val="0000FF"/>
      <w:u w:val="single"/>
    </w:rPr>
  </w:style>
  <w:style w:type="character" w:styleId="a8">
    <w:name w:val="Strong"/>
    <w:basedOn w:val="a0"/>
    <w:uiPriority w:val="22"/>
    <w:qFormat/>
    <w:rsid w:val="005671E2"/>
    <w:rPr>
      <w:b/>
      <w:bCs/>
    </w:rPr>
  </w:style>
  <w:style w:type="paragraph" w:customStyle="1" w:styleId="a9">
    <w:name w:val="文章 正文"/>
    <w:basedOn w:val="a"/>
    <w:link w:val="Char2"/>
    <w:qFormat/>
    <w:rsid w:val="005671E2"/>
    <w:pPr>
      <w:ind w:firstLine="720"/>
    </w:pPr>
  </w:style>
  <w:style w:type="paragraph" w:customStyle="1" w:styleId="aa">
    <w:name w:val="代码"/>
    <w:basedOn w:val="Default"/>
    <w:link w:val="Char3"/>
    <w:qFormat/>
    <w:rsid w:val="005671E2"/>
    <w:rPr>
      <w:bCs/>
      <w:sz w:val="18"/>
      <w:szCs w:val="18"/>
    </w:rPr>
  </w:style>
  <w:style w:type="character" w:customStyle="1" w:styleId="Char2">
    <w:name w:val="文章 正文 Char"/>
    <w:basedOn w:val="a0"/>
    <w:link w:val="a9"/>
    <w:rsid w:val="005671E2"/>
    <w:rPr>
      <w:rFonts w:eastAsia="Courier New"/>
      <w:kern w:val="2"/>
      <w:sz w:val="18"/>
    </w:rPr>
  </w:style>
  <w:style w:type="paragraph" w:styleId="ab">
    <w:name w:val="Normal (Web)"/>
    <w:basedOn w:val="a"/>
    <w:uiPriority w:val="99"/>
    <w:unhideWhenUsed/>
    <w:rsid w:val="005671E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efaultChar">
    <w:name w:val="Default Char"/>
    <w:basedOn w:val="a0"/>
    <w:link w:val="Default"/>
    <w:rsid w:val="005671E2"/>
    <w:rPr>
      <w:rFonts w:ascii="Courier New" w:hAnsi="Courier New" w:cs="Courier New"/>
      <w:color w:val="000000"/>
      <w:sz w:val="24"/>
      <w:szCs w:val="24"/>
    </w:rPr>
  </w:style>
  <w:style w:type="character" w:customStyle="1" w:styleId="Char3">
    <w:name w:val="代码 Char"/>
    <w:basedOn w:val="DefaultChar"/>
    <w:link w:val="aa"/>
    <w:rsid w:val="005671E2"/>
    <w:rPr>
      <w:bCs/>
      <w:sz w:val="18"/>
      <w:szCs w:val="18"/>
    </w:rPr>
  </w:style>
  <w:style w:type="character" w:customStyle="1" w:styleId="apple-converted-space">
    <w:name w:val="apple-converted-space"/>
    <w:basedOn w:val="a0"/>
    <w:rsid w:val="005671E2"/>
  </w:style>
  <w:style w:type="paragraph" w:styleId="TOC">
    <w:name w:val="TOC Heading"/>
    <w:basedOn w:val="1"/>
    <w:next w:val="a"/>
    <w:uiPriority w:val="39"/>
    <w:unhideWhenUsed/>
    <w:qFormat/>
    <w:rsid w:val="005671E2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5671E2"/>
  </w:style>
  <w:style w:type="paragraph" w:styleId="20">
    <w:name w:val="toc 2"/>
    <w:basedOn w:val="a"/>
    <w:next w:val="a"/>
    <w:autoRedefine/>
    <w:uiPriority w:val="39"/>
    <w:unhideWhenUsed/>
    <w:qFormat/>
    <w:rsid w:val="005671E2"/>
    <w:pPr>
      <w:tabs>
        <w:tab w:val="right" w:leader="dot" w:pos="8296"/>
      </w:tabs>
      <w:ind w:leftChars="200" w:left="360"/>
      <w:jc w:val="center"/>
    </w:pPr>
  </w:style>
  <w:style w:type="paragraph" w:styleId="30">
    <w:name w:val="toc 3"/>
    <w:basedOn w:val="a"/>
    <w:next w:val="a"/>
    <w:autoRedefine/>
    <w:uiPriority w:val="39"/>
    <w:unhideWhenUsed/>
    <w:qFormat/>
    <w:rsid w:val="004D29D4"/>
    <w:pPr>
      <w:tabs>
        <w:tab w:val="right" w:leader="dot" w:pos="8296"/>
      </w:tabs>
      <w:ind w:leftChars="400" w:left="720"/>
    </w:pPr>
    <w:rPr>
      <w:rFonts w:asciiTheme="majorEastAsia" w:eastAsiaTheme="majorEastAsia" w:hAnsiTheme="majorEastAsia"/>
      <w:noProof/>
      <w:sz w:val="20"/>
    </w:rPr>
  </w:style>
  <w:style w:type="character" w:customStyle="1" w:styleId="4Char">
    <w:name w:val="标题 4 Char"/>
    <w:basedOn w:val="a0"/>
    <w:link w:val="4"/>
    <w:uiPriority w:val="9"/>
    <w:rsid w:val="00716047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11">
    <w:name w:val="正文1"/>
    <w:basedOn w:val="a"/>
    <w:link w:val="Char4"/>
    <w:rsid w:val="00716047"/>
    <w:pPr>
      <w:widowControl/>
      <w:adjustRightInd w:val="0"/>
      <w:snapToGrid w:val="0"/>
      <w:spacing w:after="200"/>
      <w:jc w:val="left"/>
    </w:pPr>
    <w:rPr>
      <w:rFonts w:ascii="Tahoma" w:eastAsia="微软雅黑" w:hAnsi="Tahoma"/>
      <w:kern w:val="0"/>
      <w:sz w:val="22"/>
    </w:rPr>
  </w:style>
  <w:style w:type="character" w:customStyle="1" w:styleId="Char4">
    <w:name w:val="正文 Char"/>
    <w:basedOn w:val="a0"/>
    <w:link w:val="11"/>
    <w:rsid w:val="00716047"/>
    <w:rPr>
      <w:rFonts w:ascii="Tahoma" w:hAnsi="Tahoma"/>
    </w:rPr>
  </w:style>
  <w:style w:type="character" w:customStyle="1" w:styleId="1Char0">
    <w:name w:val="正文1 Char"/>
    <w:basedOn w:val="a0"/>
    <w:rsid w:val="00716047"/>
    <w:rPr>
      <w:rFonts w:ascii="Tahoma" w:eastAsia="Courier New" w:hAnsi="Tahoma"/>
    </w:rPr>
  </w:style>
  <w:style w:type="paragraph" w:customStyle="1" w:styleId="ac">
    <w:name w:val="正正正文"/>
    <w:basedOn w:val="a"/>
    <w:link w:val="Char5"/>
    <w:qFormat/>
    <w:rsid w:val="00716047"/>
    <w:pPr>
      <w:ind w:firstLine="420"/>
    </w:pPr>
  </w:style>
  <w:style w:type="character" w:customStyle="1" w:styleId="Char5">
    <w:name w:val="正正正文 Char"/>
    <w:basedOn w:val="a0"/>
    <w:link w:val="ac"/>
    <w:rsid w:val="00716047"/>
    <w:rPr>
      <w:rFonts w:eastAsia="Courier New"/>
      <w:kern w:val="2"/>
      <w:sz w:val="18"/>
    </w:rPr>
  </w:style>
  <w:style w:type="paragraph" w:customStyle="1" w:styleId="ad">
    <w:name w:val="文章"/>
    <w:basedOn w:val="a"/>
    <w:link w:val="Char6"/>
    <w:qFormat/>
    <w:rsid w:val="008C7CB0"/>
    <w:pPr>
      <w:widowControl/>
      <w:adjustRightInd w:val="0"/>
      <w:snapToGrid w:val="0"/>
      <w:spacing w:after="200"/>
      <w:jc w:val="left"/>
    </w:pPr>
  </w:style>
  <w:style w:type="character" w:customStyle="1" w:styleId="Char6">
    <w:name w:val="文章 Char"/>
    <w:basedOn w:val="a0"/>
    <w:link w:val="ad"/>
    <w:rsid w:val="008C7CB0"/>
    <w:rPr>
      <w:rFonts w:eastAsia="Courier New"/>
      <w:kern w:val="2"/>
      <w:sz w:val="18"/>
    </w:rPr>
  </w:style>
  <w:style w:type="paragraph" w:customStyle="1" w:styleId="ae">
    <w:name w:val="文"/>
    <w:basedOn w:val="ad"/>
    <w:link w:val="Char7"/>
    <w:qFormat/>
    <w:rsid w:val="003C1CD7"/>
  </w:style>
  <w:style w:type="character" w:customStyle="1" w:styleId="Char7">
    <w:name w:val="文 Char"/>
    <w:basedOn w:val="Char6"/>
    <w:link w:val="ae"/>
    <w:rsid w:val="003C1CD7"/>
  </w:style>
  <w:style w:type="paragraph" w:styleId="af">
    <w:name w:val="No Spacing"/>
    <w:link w:val="Char8"/>
    <w:uiPriority w:val="1"/>
    <w:qFormat/>
    <w:rsid w:val="00CE37D2"/>
    <w:pPr>
      <w:spacing w:after="0" w:line="240" w:lineRule="auto"/>
    </w:pPr>
    <w:rPr>
      <w:rFonts w:eastAsiaTheme="minorEastAsia"/>
    </w:rPr>
  </w:style>
  <w:style w:type="character" w:customStyle="1" w:styleId="Char8">
    <w:name w:val="无间隔 Char"/>
    <w:basedOn w:val="a0"/>
    <w:link w:val="af"/>
    <w:uiPriority w:val="1"/>
    <w:rsid w:val="00CE37D2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png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6.wmf"/><Relationship Id="rId47" Type="http://schemas.openxmlformats.org/officeDocument/2006/relationships/image" Target="media/image20.jpeg"/><Relationship Id="rId50" Type="http://schemas.openxmlformats.org/officeDocument/2006/relationships/image" Target="media/image23.jpeg"/><Relationship Id="rId55" Type="http://schemas.openxmlformats.org/officeDocument/2006/relationships/image" Target="media/image26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2.bin"/><Relationship Id="rId54" Type="http://schemas.openxmlformats.org/officeDocument/2006/relationships/header" Target="header3.xml"/><Relationship Id="rId62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yperlink" Target="http://baike.baidu.com/view/363944.htm" TargetMode="External"/><Relationship Id="rId40" Type="http://schemas.openxmlformats.org/officeDocument/2006/relationships/image" Target="media/image15.wmf"/><Relationship Id="rId45" Type="http://schemas.openxmlformats.org/officeDocument/2006/relationships/image" Target="media/image18.jpeg"/><Relationship Id="rId53" Type="http://schemas.openxmlformats.org/officeDocument/2006/relationships/header" Target="header2.xml"/><Relationship Id="rId58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hyperlink" Target="http://baike.baidu.com/view/346791.htm" TargetMode="External"/><Relationship Id="rId49" Type="http://schemas.openxmlformats.org/officeDocument/2006/relationships/image" Target="media/image22.jpeg"/><Relationship Id="rId57" Type="http://schemas.openxmlformats.org/officeDocument/2006/relationships/header" Target="header4.xml"/><Relationship Id="rId61" Type="http://schemas.openxmlformats.org/officeDocument/2006/relationships/header" Target="header8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7.jpeg"/><Relationship Id="rId52" Type="http://schemas.openxmlformats.org/officeDocument/2006/relationships/image" Target="media/image25.jpeg"/><Relationship Id="rId60" Type="http://schemas.openxmlformats.org/officeDocument/2006/relationships/header" Target="header7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hyperlink" Target="http://baike.baidu.com/view/346788.htm" TargetMode="External"/><Relationship Id="rId43" Type="http://schemas.openxmlformats.org/officeDocument/2006/relationships/oleObject" Target="embeddings/oleObject13.bin"/><Relationship Id="rId48" Type="http://schemas.openxmlformats.org/officeDocument/2006/relationships/image" Target="media/image21.jpeg"/><Relationship Id="rId56" Type="http://schemas.openxmlformats.org/officeDocument/2006/relationships/image" Target="media/image27.png"/><Relationship Id="rId64" Type="http://schemas.openxmlformats.org/officeDocument/2006/relationships/glossaryDocument" Target="glossary/document.xml"/><Relationship Id="rId8" Type="http://schemas.openxmlformats.org/officeDocument/2006/relationships/image" Target="media/image1.jpeg"/><Relationship Id="rId51" Type="http://schemas.openxmlformats.org/officeDocument/2006/relationships/image" Target="media/image24.jpe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hyperlink" Target="http://baike.baidu.com/view/47398.htm" TargetMode="External"/><Relationship Id="rId46" Type="http://schemas.openxmlformats.org/officeDocument/2006/relationships/image" Target="media/image19.jpeg"/><Relationship Id="rId59" Type="http://schemas.openxmlformats.org/officeDocument/2006/relationships/header" Target="header6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8290DFC620A5412680A5A0D36DDF7BF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ED4D384-C0F3-4094-A8F5-18D82C5F16A5}"/>
      </w:docPartPr>
      <w:docPartBody>
        <w:p w:rsidR="00D2755C" w:rsidRDefault="00D2755C" w:rsidP="00D2755C">
          <w:pPr>
            <w:pStyle w:val="8290DFC620A5412680A5A0D36DDF7BFE"/>
          </w:pPr>
          <w:r>
            <w:rPr>
              <w:rFonts w:asciiTheme="majorHAnsi" w:eastAsiaTheme="majorEastAsia" w:hAnsiTheme="majorHAnsi" w:cstheme="majorBidi"/>
              <w:caps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caps/>
              <w:lang w:val="zh-CN"/>
            </w:rPr>
            <w:t>键入公司名称</w:t>
          </w:r>
          <w:r>
            <w:rPr>
              <w:rFonts w:asciiTheme="majorHAnsi" w:eastAsiaTheme="majorEastAsia" w:hAnsiTheme="majorHAnsi" w:cstheme="majorBidi"/>
              <w:caps/>
              <w:lang w:val="zh-CN"/>
            </w:rPr>
            <w:t>]</w:t>
          </w:r>
        </w:p>
      </w:docPartBody>
    </w:docPart>
    <w:docPart>
      <w:docPartPr>
        <w:name w:val="4216418447624683BAE4E1AC947C9F71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F18BF68-6088-4A64-A03E-5CA9A65A67A9}"/>
      </w:docPartPr>
      <w:docPartBody>
        <w:p w:rsidR="00D2755C" w:rsidRDefault="00D2755C" w:rsidP="00D2755C">
          <w:pPr>
            <w:pStyle w:val="4216418447624683BAE4E1AC947C9F71"/>
          </w:pP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]</w:t>
          </w:r>
        </w:p>
      </w:docPartBody>
    </w:docPart>
    <w:docPart>
      <w:docPartPr>
        <w:name w:val="D1E795AB38FA4CF79E4F5CA7E6224A9F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A716257-091B-44E9-93CB-48356E87CDE2}"/>
      </w:docPartPr>
      <w:docPartBody>
        <w:p w:rsidR="00D2755C" w:rsidRDefault="00D2755C" w:rsidP="00D2755C">
          <w:pPr>
            <w:pStyle w:val="D1E795AB38FA4CF79E4F5CA7E6224A9F"/>
          </w:pP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键入文档副标题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]</w:t>
          </w:r>
        </w:p>
      </w:docPartBody>
    </w:docPart>
    <w:docPart>
      <w:docPartPr>
        <w:name w:val="AE23AD2F92764A35A192540A096A9FD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0974A34-7EE0-4F5E-9779-5E241B0F77F0}"/>
      </w:docPartPr>
      <w:docPartBody>
        <w:p w:rsidR="00D2755C" w:rsidRDefault="00D2755C" w:rsidP="00D2755C">
          <w:pPr>
            <w:pStyle w:val="AE23AD2F92764A35A192540A096A9FD9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165FA0B3AA3C41DC8EBE5C666C5FCBB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4E13890E-7800-45BD-A9D0-EBE11EE5C540}"/>
      </w:docPartPr>
      <w:docPartBody>
        <w:p w:rsidR="00D2755C" w:rsidRDefault="00D2755C" w:rsidP="00D2755C">
          <w:pPr>
            <w:pStyle w:val="165FA0B3AA3C41DC8EBE5C666C5FCBBB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1B485463423B4818B1127CE6F756E61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18934A98-EF1E-4832-BE2A-F65177CB7F80}"/>
      </w:docPartPr>
      <w:docPartBody>
        <w:p w:rsidR="00000000" w:rsidRDefault="00D2755C" w:rsidP="00D2755C">
          <w:pPr>
            <w:pStyle w:val="1B485463423B4818B1127CE6F756E616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FC63BBF735E045F9B3E266304B017D23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4EA21ECF-2500-4629-9902-F4146025D0B3}"/>
      </w:docPartPr>
      <w:docPartBody>
        <w:p w:rsidR="00000000" w:rsidRDefault="00D2755C" w:rsidP="00D2755C">
          <w:pPr>
            <w:pStyle w:val="FC63BBF735E045F9B3E266304B017D23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05CD90E52963414F950445E5CF26649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B9D1B4E7-D67A-4E45-AA99-A4B430B9E2DA}"/>
      </w:docPartPr>
      <w:docPartBody>
        <w:p w:rsidR="00000000" w:rsidRDefault="00D2755C" w:rsidP="00D2755C">
          <w:pPr>
            <w:pStyle w:val="05CD90E52963414F950445E5CF26649C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7F3837FDC65343EF8DFC3129BAFFDA6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7276BF0-0064-46B8-87ED-4BBE515DE1D1}"/>
      </w:docPartPr>
      <w:docPartBody>
        <w:p w:rsidR="00000000" w:rsidRDefault="00D2755C" w:rsidP="00D2755C">
          <w:pPr>
            <w:pStyle w:val="7F3837FDC65343EF8DFC3129BAFFDA66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5D3A1E8ECE684BF8A691F85BC2DDF81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1650C71-B84A-4581-97B7-24B5DF509BC8}"/>
      </w:docPartPr>
      <w:docPartBody>
        <w:p w:rsidR="00000000" w:rsidRDefault="00D2755C" w:rsidP="00D2755C">
          <w:pPr>
            <w:pStyle w:val="5D3A1E8ECE684BF8A691F85BC2DDF815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2739BAEF18164FF6A40A6C55E24C066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934F4D4-ED13-49AD-BC6A-96C9DF52FD17}"/>
      </w:docPartPr>
      <w:docPartBody>
        <w:p w:rsidR="00000000" w:rsidRDefault="00D2755C" w:rsidP="00D2755C">
          <w:pPr>
            <w:pStyle w:val="2739BAEF18164FF6A40A6C55E24C066C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7D4911C5E395477981251D4696A8C65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4B2A8D4-7C30-44F6-A2EF-39B909A8A22E}"/>
      </w:docPartPr>
      <w:docPartBody>
        <w:p w:rsidR="00000000" w:rsidRDefault="00D2755C" w:rsidP="00D2755C">
          <w:pPr>
            <w:pStyle w:val="7D4911C5E395477981251D4696A8C650"/>
          </w:pP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28"/>
              <w:szCs w:val="28"/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0221F"/>
    <w:rsid w:val="0000221F"/>
    <w:rsid w:val="00D275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755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167FD5764D44D449D70EAE3DF1C1266">
    <w:name w:val="6167FD5764D44D449D70EAE3DF1C1266"/>
    <w:rsid w:val="0000221F"/>
    <w:pPr>
      <w:widowControl w:val="0"/>
      <w:jc w:val="both"/>
    </w:pPr>
  </w:style>
  <w:style w:type="paragraph" w:customStyle="1" w:styleId="320DBFE6CE154EE0A571AFBDB943AF52">
    <w:name w:val="320DBFE6CE154EE0A571AFBDB943AF52"/>
    <w:rsid w:val="0000221F"/>
    <w:pPr>
      <w:widowControl w:val="0"/>
      <w:jc w:val="both"/>
    </w:pPr>
  </w:style>
  <w:style w:type="paragraph" w:customStyle="1" w:styleId="5C9F7D4125124B2682FE2C7378622EC3">
    <w:name w:val="5C9F7D4125124B2682FE2C7378622EC3"/>
    <w:rsid w:val="0000221F"/>
    <w:pPr>
      <w:widowControl w:val="0"/>
      <w:jc w:val="both"/>
    </w:pPr>
  </w:style>
  <w:style w:type="paragraph" w:customStyle="1" w:styleId="7ADB4FF2F88F43C7BF5F276A5D6BCFA9">
    <w:name w:val="7ADB4FF2F88F43C7BF5F276A5D6BCFA9"/>
    <w:rsid w:val="0000221F"/>
    <w:pPr>
      <w:widowControl w:val="0"/>
      <w:jc w:val="both"/>
    </w:pPr>
  </w:style>
  <w:style w:type="paragraph" w:customStyle="1" w:styleId="5CF7B1FCA73F447FBBDF1E89A181682D">
    <w:name w:val="5CF7B1FCA73F447FBBDF1E89A181682D"/>
    <w:rsid w:val="0000221F"/>
    <w:pPr>
      <w:widowControl w:val="0"/>
      <w:jc w:val="both"/>
    </w:pPr>
  </w:style>
  <w:style w:type="paragraph" w:customStyle="1" w:styleId="2E228E6678804F7C82823C40A9DF5E00">
    <w:name w:val="2E228E6678804F7C82823C40A9DF5E00"/>
    <w:rsid w:val="0000221F"/>
    <w:pPr>
      <w:widowControl w:val="0"/>
      <w:jc w:val="both"/>
    </w:pPr>
  </w:style>
  <w:style w:type="paragraph" w:customStyle="1" w:styleId="3C2BF4BB3C6745BF9388E631CBA1A608">
    <w:name w:val="3C2BF4BB3C6745BF9388E631CBA1A608"/>
    <w:rsid w:val="0000221F"/>
    <w:pPr>
      <w:widowControl w:val="0"/>
      <w:jc w:val="both"/>
    </w:pPr>
  </w:style>
  <w:style w:type="paragraph" w:customStyle="1" w:styleId="CA71E392C05C4E5F93D8C4CFA503427B">
    <w:name w:val="CA71E392C05C4E5F93D8C4CFA503427B"/>
    <w:rsid w:val="0000221F"/>
    <w:pPr>
      <w:widowControl w:val="0"/>
      <w:jc w:val="both"/>
    </w:pPr>
  </w:style>
  <w:style w:type="paragraph" w:customStyle="1" w:styleId="CD009C6C159944D6B3A0AAE2512F38F8">
    <w:name w:val="CD009C6C159944D6B3A0AAE2512F38F8"/>
    <w:rsid w:val="0000221F"/>
    <w:pPr>
      <w:widowControl w:val="0"/>
      <w:jc w:val="both"/>
    </w:pPr>
  </w:style>
  <w:style w:type="paragraph" w:customStyle="1" w:styleId="7661B7B9703E4519A6217422FAFF7123">
    <w:name w:val="7661B7B9703E4519A6217422FAFF7123"/>
    <w:rsid w:val="0000221F"/>
    <w:pPr>
      <w:widowControl w:val="0"/>
      <w:jc w:val="both"/>
    </w:pPr>
  </w:style>
  <w:style w:type="paragraph" w:customStyle="1" w:styleId="3616465F619D4FF7BB68579CA386BFCB">
    <w:name w:val="3616465F619D4FF7BB68579CA386BFCB"/>
    <w:rsid w:val="0000221F"/>
    <w:pPr>
      <w:widowControl w:val="0"/>
      <w:jc w:val="both"/>
    </w:pPr>
  </w:style>
  <w:style w:type="paragraph" w:customStyle="1" w:styleId="F88B6B406E26487AA0D1247A82FD1023">
    <w:name w:val="F88B6B406E26487AA0D1247A82FD1023"/>
    <w:rsid w:val="0000221F"/>
    <w:pPr>
      <w:widowControl w:val="0"/>
      <w:jc w:val="both"/>
    </w:pPr>
  </w:style>
  <w:style w:type="paragraph" w:customStyle="1" w:styleId="E72756E66D0F446DA3AC28315BBAECE3">
    <w:name w:val="E72756E66D0F446DA3AC28315BBAECE3"/>
    <w:rsid w:val="0000221F"/>
    <w:pPr>
      <w:widowControl w:val="0"/>
      <w:jc w:val="both"/>
    </w:pPr>
  </w:style>
  <w:style w:type="paragraph" w:customStyle="1" w:styleId="E06B86B0A76A45F5B127D4AC88E10AFD">
    <w:name w:val="E06B86B0A76A45F5B127D4AC88E10AFD"/>
    <w:rsid w:val="0000221F"/>
    <w:pPr>
      <w:widowControl w:val="0"/>
      <w:jc w:val="both"/>
    </w:pPr>
  </w:style>
  <w:style w:type="paragraph" w:customStyle="1" w:styleId="8A421428250546D5B8D4BFEBCAD04758">
    <w:name w:val="8A421428250546D5B8D4BFEBCAD04758"/>
    <w:rsid w:val="0000221F"/>
    <w:pPr>
      <w:widowControl w:val="0"/>
      <w:jc w:val="both"/>
    </w:pPr>
  </w:style>
  <w:style w:type="paragraph" w:customStyle="1" w:styleId="38DAC000F93F4050A8086E81ADA797E9">
    <w:name w:val="38DAC000F93F4050A8086E81ADA797E9"/>
    <w:rsid w:val="0000221F"/>
    <w:pPr>
      <w:widowControl w:val="0"/>
      <w:jc w:val="both"/>
    </w:pPr>
  </w:style>
  <w:style w:type="paragraph" w:customStyle="1" w:styleId="81F80C6B752C45699C9B6D8EA415D722">
    <w:name w:val="81F80C6B752C45699C9B6D8EA415D722"/>
    <w:rsid w:val="0000221F"/>
    <w:pPr>
      <w:widowControl w:val="0"/>
      <w:jc w:val="both"/>
    </w:pPr>
  </w:style>
  <w:style w:type="paragraph" w:customStyle="1" w:styleId="081E3BB4891F40359A839DA969CEC559">
    <w:name w:val="081E3BB4891F40359A839DA969CEC559"/>
    <w:rsid w:val="0000221F"/>
    <w:pPr>
      <w:widowControl w:val="0"/>
      <w:jc w:val="both"/>
    </w:pPr>
  </w:style>
  <w:style w:type="paragraph" w:customStyle="1" w:styleId="B8A2E87C86454C279DF6BEDAB22C273B">
    <w:name w:val="B8A2E87C86454C279DF6BEDAB22C273B"/>
    <w:rsid w:val="0000221F"/>
    <w:pPr>
      <w:widowControl w:val="0"/>
      <w:jc w:val="both"/>
    </w:pPr>
  </w:style>
  <w:style w:type="paragraph" w:customStyle="1" w:styleId="A730CD92319E49958CDD6DF215C0CC59">
    <w:name w:val="A730CD92319E49958CDD6DF215C0CC59"/>
    <w:rsid w:val="0000221F"/>
    <w:pPr>
      <w:widowControl w:val="0"/>
      <w:jc w:val="both"/>
    </w:pPr>
  </w:style>
  <w:style w:type="paragraph" w:customStyle="1" w:styleId="D84C3417B74645E6A05E008DA747A007">
    <w:name w:val="D84C3417B74645E6A05E008DA747A007"/>
    <w:rsid w:val="0000221F"/>
    <w:pPr>
      <w:widowControl w:val="0"/>
      <w:jc w:val="both"/>
    </w:pPr>
  </w:style>
  <w:style w:type="paragraph" w:customStyle="1" w:styleId="B3681362962544E7A6CEC86D1B169225">
    <w:name w:val="B3681362962544E7A6CEC86D1B169225"/>
    <w:rsid w:val="0000221F"/>
    <w:pPr>
      <w:widowControl w:val="0"/>
      <w:jc w:val="both"/>
    </w:pPr>
  </w:style>
  <w:style w:type="paragraph" w:customStyle="1" w:styleId="5E0185A8297945BA8DFE8A9E17A3AB0B">
    <w:name w:val="5E0185A8297945BA8DFE8A9E17A3AB0B"/>
    <w:rsid w:val="0000221F"/>
    <w:pPr>
      <w:widowControl w:val="0"/>
      <w:jc w:val="both"/>
    </w:pPr>
  </w:style>
  <w:style w:type="paragraph" w:customStyle="1" w:styleId="EE87F16BE4154FFD9B8F82F88D96F33B">
    <w:name w:val="EE87F16BE4154FFD9B8F82F88D96F33B"/>
    <w:rsid w:val="0000221F"/>
    <w:pPr>
      <w:widowControl w:val="0"/>
      <w:jc w:val="both"/>
    </w:pPr>
  </w:style>
  <w:style w:type="paragraph" w:customStyle="1" w:styleId="D6B83957786249CE9989CF7DCF6F99F3">
    <w:name w:val="D6B83957786249CE9989CF7DCF6F99F3"/>
    <w:rsid w:val="0000221F"/>
    <w:pPr>
      <w:widowControl w:val="0"/>
      <w:jc w:val="both"/>
    </w:pPr>
  </w:style>
  <w:style w:type="paragraph" w:customStyle="1" w:styleId="ECF9921CC55341B6A82C5EBD51C8F836">
    <w:name w:val="ECF9921CC55341B6A82C5EBD51C8F836"/>
    <w:rsid w:val="0000221F"/>
    <w:pPr>
      <w:widowControl w:val="0"/>
      <w:jc w:val="both"/>
    </w:pPr>
  </w:style>
  <w:style w:type="paragraph" w:customStyle="1" w:styleId="D262B70CCA02460693EBE2902D532FF4">
    <w:name w:val="D262B70CCA02460693EBE2902D532FF4"/>
    <w:rsid w:val="0000221F"/>
    <w:pPr>
      <w:widowControl w:val="0"/>
      <w:jc w:val="both"/>
    </w:pPr>
  </w:style>
  <w:style w:type="paragraph" w:customStyle="1" w:styleId="CC67FCC3C0A94A71AA7EE788B810E400">
    <w:name w:val="CC67FCC3C0A94A71AA7EE788B810E400"/>
    <w:rsid w:val="0000221F"/>
    <w:pPr>
      <w:widowControl w:val="0"/>
      <w:jc w:val="both"/>
    </w:pPr>
  </w:style>
  <w:style w:type="paragraph" w:customStyle="1" w:styleId="5C79EBCCFA054991BB900D54DB9AB39A">
    <w:name w:val="5C79EBCCFA054991BB900D54DB9AB39A"/>
    <w:rsid w:val="0000221F"/>
    <w:pPr>
      <w:widowControl w:val="0"/>
      <w:jc w:val="both"/>
    </w:pPr>
  </w:style>
  <w:style w:type="paragraph" w:customStyle="1" w:styleId="D0CD9D7575324B92BF20FE492331B242">
    <w:name w:val="D0CD9D7575324B92BF20FE492331B242"/>
    <w:rsid w:val="0000221F"/>
    <w:pPr>
      <w:widowControl w:val="0"/>
      <w:jc w:val="both"/>
    </w:pPr>
  </w:style>
  <w:style w:type="paragraph" w:customStyle="1" w:styleId="877BEEC292A1419ABD6A9D3A2BF559E9">
    <w:name w:val="877BEEC292A1419ABD6A9D3A2BF559E9"/>
    <w:rsid w:val="0000221F"/>
    <w:pPr>
      <w:widowControl w:val="0"/>
      <w:jc w:val="both"/>
    </w:pPr>
  </w:style>
  <w:style w:type="paragraph" w:customStyle="1" w:styleId="761BCFEAA6EA4739ACB6D3975E4808BD">
    <w:name w:val="761BCFEAA6EA4739ACB6D3975E4808BD"/>
    <w:rsid w:val="0000221F"/>
    <w:pPr>
      <w:widowControl w:val="0"/>
      <w:jc w:val="both"/>
    </w:pPr>
  </w:style>
  <w:style w:type="paragraph" w:customStyle="1" w:styleId="02DD4DA39E7B4138A117FB81A58B9B15">
    <w:name w:val="02DD4DA39E7B4138A117FB81A58B9B15"/>
    <w:rsid w:val="0000221F"/>
    <w:pPr>
      <w:widowControl w:val="0"/>
      <w:jc w:val="both"/>
    </w:pPr>
  </w:style>
  <w:style w:type="paragraph" w:customStyle="1" w:styleId="465C467946084071AC0B00A50A8D53E7">
    <w:name w:val="465C467946084071AC0B00A50A8D53E7"/>
    <w:rsid w:val="0000221F"/>
    <w:pPr>
      <w:widowControl w:val="0"/>
      <w:jc w:val="both"/>
    </w:pPr>
  </w:style>
  <w:style w:type="paragraph" w:customStyle="1" w:styleId="245FBE7C33CB43C4994BD91870DF7F10">
    <w:name w:val="245FBE7C33CB43C4994BD91870DF7F10"/>
    <w:rsid w:val="0000221F"/>
    <w:pPr>
      <w:widowControl w:val="0"/>
      <w:jc w:val="both"/>
    </w:pPr>
  </w:style>
  <w:style w:type="paragraph" w:customStyle="1" w:styleId="C85112D2E6054B17B02B499A552C1A30">
    <w:name w:val="C85112D2E6054B17B02B499A552C1A30"/>
    <w:rsid w:val="0000221F"/>
    <w:pPr>
      <w:widowControl w:val="0"/>
      <w:jc w:val="both"/>
    </w:pPr>
  </w:style>
  <w:style w:type="paragraph" w:customStyle="1" w:styleId="2382234D46CE4A0EAEC705ADDF669350">
    <w:name w:val="2382234D46CE4A0EAEC705ADDF669350"/>
    <w:rsid w:val="0000221F"/>
    <w:pPr>
      <w:widowControl w:val="0"/>
      <w:jc w:val="both"/>
    </w:pPr>
  </w:style>
  <w:style w:type="paragraph" w:customStyle="1" w:styleId="00822383F27F4EA7B3C201B82244CD04">
    <w:name w:val="00822383F27F4EA7B3C201B82244CD04"/>
    <w:rsid w:val="0000221F"/>
    <w:pPr>
      <w:widowControl w:val="0"/>
      <w:jc w:val="both"/>
    </w:pPr>
  </w:style>
  <w:style w:type="paragraph" w:customStyle="1" w:styleId="C435247E820E4C2D9F9949371BDD7C90">
    <w:name w:val="C435247E820E4C2D9F9949371BDD7C90"/>
    <w:rsid w:val="0000221F"/>
    <w:pPr>
      <w:widowControl w:val="0"/>
      <w:jc w:val="both"/>
    </w:pPr>
  </w:style>
  <w:style w:type="paragraph" w:customStyle="1" w:styleId="28B147E2BFF8408896F6C0FF8DEF3046">
    <w:name w:val="28B147E2BFF8408896F6C0FF8DEF3046"/>
    <w:rsid w:val="0000221F"/>
    <w:pPr>
      <w:widowControl w:val="0"/>
      <w:jc w:val="both"/>
    </w:pPr>
  </w:style>
  <w:style w:type="paragraph" w:customStyle="1" w:styleId="B602D81589D4405B93786D5FFEEBF231">
    <w:name w:val="B602D81589D4405B93786D5FFEEBF231"/>
    <w:rsid w:val="0000221F"/>
    <w:pPr>
      <w:widowControl w:val="0"/>
      <w:jc w:val="both"/>
    </w:pPr>
  </w:style>
  <w:style w:type="paragraph" w:customStyle="1" w:styleId="294ABEF21B654BADA88BABC59329DFF4">
    <w:name w:val="294ABEF21B654BADA88BABC59329DFF4"/>
    <w:rsid w:val="0000221F"/>
    <w:pPr>
      <w:widowControl w:val="0"/>
      <w:jc w:val="both"/>
    </w:pPr>
  </w:style>
  <w:style w:type="paragraph" w:customStyle="1" w:styleId="3DEF07DFB1D44FB48980A7FF45842430">
    <w:name w:val="3DEF07DFB1D44FB48980A7FF45842430"/>
    <w:rsid w:val="0000221F"/>
    <w:pPr>
      <w:widowControl w:val="0"/>
      <w:jc w:val="both"/>
    </w:pPr>
  </w:style>
  <w:style w:type="paragraph" w:customStyle="1" w:styleId="703EBD7B5D3845A49FE71ECE46BF59A2">
    <w:name w:val="703EBD7B5D3845A49FE71ECE46BF59A2"/>
    <w:rsid w:val="0000221F"/>
    <w:pPr>
      <w:widowControl w:val="0"/>
      <w:jc w:val="both"/>
    </w:pPr>
  </w:style>
  <w:style w:type="paragraph" w:customStyle="1" w:styleId="9F20D4D73D634C439D50C87D299A1EF2">
    <w:name w:val="9F20D4D73D634C439D50C87D299A1EF2"/>
    <w:rsid w:val="0000221F"/>
    <w:pPr>
      <w:widowControl w:val="0"/>
      <w:jc w:val="both"/>
    </w:pPr>
  </w:style>
  <w:style w:type="paragraph" w:customStyle="1" w:styleId="F2D214B230E54B56BC33DC080D704696">
    <w:name w:val="F2D214B230E54B56BC33DC080D704696"/>
    <w:rsid w:val="0000221F"/>
    <w:pPr>
      <w:widowControl w:val="0"/>
      <w:jc w:val="both"/>
    </w:pPr>
  </w:style>
  <w:style w:type="paragraph" w:customStyle="1" w:styleId="A593C42DD48342ABAB3085D0D5D0D8DE">
    <w:name w:val="A593C42DD48342ABAB3085D0D5D0D8DE"/>
    <w:rsid w:val="0000221F"/>
    <w:pPr>
      <w:widowControl w:val="0"/>
      <w:jc w:val="both"/>
    </w:pPr>
  </w:style>
  <w:style w:type="paragraph" w:customStyle="1" w:styleId="BA87A96AEC364E3E9CC0D5CBD8268F4D">
    <w:name w:val="BA87A96AEC364E3E9CC0D5CBD8268F4D"/>
    <w:rsid w:val="0000221F"/>
    <w:pPr>
      <w:widowControl w:val="0"/>
      <w:jc w:val="both"/>
    </w:pPr>
  </w:style>
  <w:style w:type="paragraph" w:customStyle="1" w:styleId="159A20EDE217426E8C2897AE1B835844">
    <w:name w:val="159A20EDE217426E8C2897AE1B835844"/>
    <w:rsid w:val="0000221F"/>
    <w:pPr>
      <w:widowControl w:val="0"/>
      <w:jc w:val="both"/>
    </w:pPr>
  </w:style>
  <w:style w:type="paragraph" w:customStyle="1" w:styleId="5EAED7C3A12A4D7DAD2F85B913D18B83">
    <w:name w:val="5EAED7C3A12A4D7DAD2F85B913D18B83"/>
    <w:rsid w:val="0000221F"/>
    <w:pPr>
      <w:widowControl w:val="0"/>
      <w:jc w:val="both"/>
    </w:pPr>
  </w:style>
  <w:style w:type="paragraph" w:customStyle="1" w:styleId="93DF068F90F14F318D1EAA33FF96489D">
    <w:name w:val="93DF068F90F14F318D1EAA33FF96489D"/>
    <w:rsid w:val="0000221F"/>
    <w:pPr>
      <w:widowControl w:val="0"/>
      <w:jc w:val="both"/>
    </w:pPr>
  </w:style>
  <w:style w:type="paragraph" w:customStyle="1" w:styleId="9E5807801D5445FAB014F266E731BCB9">
    <w:name w:val="9E5807801D5445FAB014F266E731BCB9"/>
    <w:rsid w:val="0000221F"/>
    <w:pPr>
      <w:widowControl w:val="0"/>
      <w:jc w:val="both"/>
    </w:pPr>
  </w:style>
  <w:style w:type="paragraph" w:customStyle="1" w:styleId="2F893982C9904A9C8D7FAC1F022D13FC">
    <w:name w:val="2F893982C9904A9C8D7FAC1F022D13FC"/>
    <w:rsid w:val="0000221F"/>
    <w:pPr>
      <w:widowControl w:val="0"/>
      <w:jc w:val="both"/>
    </w:pPr>
  </w:style>
  <w:style w:type="paragraph" w:customStyle="1" w:styleId="9EA5F1981E484B169DC72AA1D005CD8A">
    <w:name w:val="9EA5F1981E484B169DC72AA1D005CD8A"/>
    <w:rsid w:val="00D2755C"/>
    <w:pPr>
      <w:widowControl w:val="0"/>
      <w:jc w:val="both"/>
    </w:pPr>
  </w:style>
  <w:style w:type="paragraph" w:customStyle="1" w:styleId="2BCAF2EF2A8D41D592E24B5B06074CDD">
    <w:name w:val="2BCAF2EF2A8D41D592E24B5B06074CDD"/>
    <w:rsid w:val="00D2755C"/>
    <w:pPr>
      <w:widowControl w:val="0"/>
      <w:jc w:val="both"/>
    </w:pPr>
  </w:style>
  <w:style w:type="paragraph" w:customStyle="1" w:styleId="75EF93BA27FE4449927AC6278CB7102A">
    <w:name w:val="75EF93BA27FE4449927AC6278CB7102A"/>
    <w:rsid w:val="00D2755C"/>
    <w:pPr>
      <w:widowControl w:val="0"/>
      <w:jc w:val="both"/>
    </w:pPr>
  </w:style>
  <w:style w:type="paragraph" w:customStyle="1" w:styleId="B89296E7F23B43A7908B1427E66A792D">
    <w:name w:val="B89296E7F23B43A7908B1427E66A792D"/>
    <w:rsid w:val="00D2755C"/>
    <w:pPr>
      <w:widowControl w:val="0"/>
      <w:jc w:val="both"/>
    </w:pPr>
  </w:style>
  <w:style w:type="paragraph" w:customStyle="1" w:styleId="52D561DDB50E45A0AD34782C3B9984DE">
    <w:name w:val="52D561DDB50E45A0AD34782C3B9984DE"/>
    <w:rsid w:val="00D2755C"/>
    <w:pPr>
      <w:widowControl w:val="0"/>
      <w:jc w:val="both"/>
    </w:pPr>
  </w:style>
  <w:style w:type="paragraph" w:customStyle="1" w:styleId="F67C6D59EB3C4A098DB5C89A011711F6">
    <w:name w:val="F67C6D59EB3C4A098DB5C89A011711F6"/>
    <w:rsid w:val="00D2755C"/>
    <w:pPr>
      <w:widowControl w:val="0"/>
      <w:jc w:val="both"/>
    </w:pPr>
  </w:style>
  <w:style w:type="paragraph" w:customStyle="1" w:styleId="8290DFC620A5412680A5A0D36DDF7BFE">
    <w:name w:val="8290DFC620A5412680A5A0D36DDF7BFE"/>
    <w:rsid w:val="00D2755C"/>
    <w:pPr>
      <w:widowControl w:val="0"/>
      <w:jc w:val="both"/>
    </w:pPr>
  </w:style>
  <w:style w:type="paragraph" w:customStyle="1" w:styleId="4216418447624683BAE4E1AC947C9F71">
    <w:name w:val="4216418447624683BAE4E1AC947C9F71"/>
    <w:rsid w:val="00D2755C"/>
    <w:pPr>
      <w:widowControl w:val="0"/>
      <w:jc w:val="both"/>
    </w:pPr>
  </w:style>
  <w:style w:type="paragraph" w:customStyle="1" w:styleId="D1E795AB38FA4CF79E4F5CA7E6224A9F">
    <w:name w:val="D1E795AB38FA4CF79E4F5CA7E6224A9F"/>
    <w:rsid w:val="00D2755C"/>
    <w:pPr>
      <w:widowControl w:val="0"/>
      <w:jc w:val="both"/>
    </w:pPr>
  </w:style>
  <w:style w:type="paragraph" w:customStyle="1" w:styleId="08054A1051E142F5AB48E18DC47F9099">
    <w:name w:val="08054A1051E142F5AB48E18DC47F9099"/>
    <w:rsid w:val="00D2755C"/>
    <w:pPr>
      <w:widowControl w:val="0"/>
      <w:jc w:val="both"/>
    </w:pPr>
  </w:style>
  <w:style w:type="paragraph" w:customStyle="1" w:styleId="AE23AD2F92764A35A192540A096A9FD9">
    <w:name w:val="AE23AD2F92764A35A192540A096A9FD9"/>
    <w:rsid w:val="00D2755C"/>
    <w:pPr>
      <w:widowControl w:val="0"/>
      <w:jc w:val="both"/>
    </w:pPr>
  </w:style>
  <w:style w:type="paragraph" w:customStyle="1" w:styleId="0798E249630C42B587E7F3CF39A5691A">
    <w:name w:val="0798E249630C42B587E7F3CF39A5691A"/>
    <w:rsid w:val="00D2755C"/>
    <w:pPr>
      <w:widowControl w:val="0"/>
      <w:jc w:val="both"/>
    </w:pPr>
  </w:style>
  <w:style w:type="paragraph" w:customStyle="1" w:styleId="165FA0B3AA3C41DC8EBE5C666C5FCBBB">
    <w:name w:val="165FA0B3AA3C41DC8EBE5C666C5FCBBB"/>
    <w:rsid w:val="00D2755C"/>
    <w:pPr>
      <w:widowControl w:val="0"/>
      <w:jc w:val="both"/>
    </w:pPr>
  </w:style>
  <w:style w:type="paragraph" w:customStyle="1" w:styleId="1B485463423B4818B1127CE6F756E616">
    <w:name w:val="1B485463423B4818B1127CE6F756E616"/>
    <w:rsid w:val="00D2755C"/>
    <w:pPr>
      <w:widowControl w:val="0"/>
      <w:jc w:val="both"/>
    </w:pPr>
  </w:style>
  <w:style w:type="paragraph" w:customStyle="1" w:styleId="FC63BBF735E045F9B3E266304B017D23">
    <w:name w:val="FC63BBF735E045F9B3E266304B017D23"/>
    <w:rsid w:val="00D2755C"/>
    <w:pPr>
      <w:widowControl w:val="0"/>
      <w:jc w:val="both"/>
    </w:pPr>
  </w:style>
  <w:style w:type="paragraph" w:customStyle="1" w:styleId="05CD90E52963414F950445E5CF26649C">
    <w:name w:val="05CD90E52963414F950445E5CF26649C"/>
    <w:rsid w:val="00D2755C"/>
    <w:pPr>
      <w:widowControl w:val="0"/>
      <w:jc w:val="both"/>
    </w:pPr>
  </w:style>
  <w:style w:type="paragraph" w:customStyle="1" w:styleId="7F3837FDC65343EF8DFC3129BAFFDA66">
    <w:name w:val="7F3837FDC65343EF8DFC3129BAFFDA66"/>
    <w:rsid w:val="00D2755C"/>
    <w:pPr>
      <w:widowControl w:val="0"/>
      <w:jc w:val="both"/>
    </w:pPr>
  </w:style>
  <w:style w:type="paragraph" w:customStyle="1" w:styleId="5D3A1E8ECE684BF8A691F85BC2DDF815">
    <w:name w:val="5D3A1E8ECE684BF8A691F85BC2DDF815"/>
    <w:rsid w:val="00D2755C"/>
    <w:pPr>
      <w:widowControl w:val="0"/>
      <w:jc w:val="both"/>
    </w:pPr>
  </w:style>
  <w:style w:type="paragraph" w:customStyle="1" w:styleId="2739BAEF18164FF6A40A6C55E24C066C">
    <w:name w:val="2739BAEF18164FF6A40A6C55E24C066C"/>
    <w:rsid w:val="00D2755C"/>
    <w:pPr>
      <w:widowControl w:val="0"/>
      <w:jc w:val="both"/>
    </w:pPr>
  </w:style>
  <w:style w:type="paragraph" w:customStyle="1" w:styleId="7D4911C5E395477981251D4696A8C650">
    <w:name w:val="7D4911C5E395477981251D4696A8C650"/>
    <w:rsid w:val="00D2755C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B379365-AD0F-469F-AE56-C0B50EF02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44</Pages>
  <Words>16166</Words>
  <Characters>92147</Characters>
  <Application>Microsoft Office Word</Application>
  <DocSecurity>0</DocSecurity>
  <Lines>767</Lines>
  <Paragraphs>216</Paragraphs>
  <ScaleCrop>false</ScaleCrop>
  <Company>西南科技大学acm</Company>
  <LinksUpToDate>false</LinksUpToDate>
  <CharactersWithSpaces>108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MICPC竞赛</dc:title>
  <dc:subject>常用模板程序集</dc:subject>
  <dc:creator/>
  <cp:keywords/>
  <dc:description/>
  <cp:lastModifiedBy>User</cp:lastModifiedBy>
  <cp:revision>15</cp:revision>
  <dcterms:created xsi:type="dcterms:W3CDTF">2008-09-11T17:20:00Z</dcterms:created>
  <dcterms:modified xsi:type="dcterms:W3CDTF">2015-10-10T09:59:00Z</dcterms:modified>
</cp:coreProperties>
</file>